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061475" w14:textId="77777777" w:rsidR="00AA4755" w:rsidRPr="00BC3459" w:rsidRDefault="00AA4755" w:rsidP="000360A2">
      <w:pPr>
        <w:pStyle w:val="Pchaptertitle"/>
      </w:pPr>
      <w:bookmarkStart w:id="0" w:name="_Toc239326018"/>
      <w:bookmarkStart w:id="1" w:name="_Toc239326070"/>
      <w:bookmarkStart w:id="2" w:name="_Toc239326223"/>
      <w:r w:rsidRPr="00BF5F65">
        <w:t>Worked solutions</w:t>
      </w:r>
      <w:bookmarkEnd w:id="0"/>
      <w:bookmarkEnd w:id="1"/>
      <w:bookmarkEnd w:id="2"/>
      <w:r>
        <w:t xml:space="preserve"> Unit 3A</w:t>
      </w:r>
    </w:p>
    <w:p w14:paraId="66061476" w14:textId="77777777" w:rsidR="00AA4755" w:rsidRPr="007F73F3" w:rsidRDefault="00AA4755" w:rsidP="007F73F3">
      <w:pPr>
        <w:pStyle w:val="PAhead"/>
        <w:tabs>
          <w:tab w:val="right" w:pos="9185"/>
        </w:tabs>
        <w:rPr>
          <w:noProof/>
        </w:rPr>
      </w:pPr>
      <w:bookmarkStart w:id="3" w:name="_Toc239326019"/>
      <w:bookmarkStart w:id="4" w:name="_Toc239326071"/>
      <w:bookmarkStart w:id="5" w:name="_Toc239326224"/>
      <w:r>
        <w:t>Contents</w:t>
      </w:r>
      <w:bookmarkEnd w:id="3"/>
      <w:bookmarkEnd w:id="4"/>
      <w:bookmarkEnd w:id="5"/>
      <w:r>
        <w:fldChar w:fldCharType="begin"/>
      </w:r>
      <w:r>
        <w:instrText xml:space="preserve"> TOC \h \z \t "P: chapter title,1,P:  A head,2" </w:instrText>
      </w:r>
      <w:r>
        <w:fldChar w:fldCharType="separate"/>
      </w:r>
    </w:p>
    <w:p w14:paraId="66061477" w14:textId="77777777" w:rsidR="00AA4755" w:rsidRDefault="0096708C">
      <w:pPr>
        <w:pStyle w:val="TOC1"/>
        <w:tabs>
          <w:tab w:val="right" w:leader="dot" w:pos="9175"/>
        </w:tabs>
        <w:rPr>
          <w:rFonts w:ascii="Calibri" w:hAnsi="Calibri"/>
          <w:b w:val="0"/>
          <w:noProof/>
          <w:sz w:val="22"/>
          <w:szCs w:val="22"/>
          <w:lang w:eastAsia="en-AU"/>
        </w:rPr>
      </w:pPr>
      <w:hyperlink w:anchor="_Toc239326225" w:history="1">
        <w:r w:rsidR="00AA4755" w:rsidRPr="002648C5">
          <w:rPr>
            <w:rStyle w:val="Hyperlink"/>
            <w:noProof/>
          </w:rPr>
          <w:t>Fairground physics</w:t>
        </w:r>
        <w:r w:rsidR="00AA4755">
          <w:rPr>
            <w:noProof/>
            <w:webHidden/>
          </w:rPr>
          <w:tab/>
        </w:r>
        <w:r w:rsidR="00AA4755">
          <w:rPr>
            <w:noProof/>
            <w:webHidden/>
          </w:rPr>
          <w:fldChar w:fldCharType="begin"/>
        </w:r>
        <w:r w:rsidR="00AA4755">
          <w:rPr>
            <w:noProof/>
            <w:webHidden/>
          </w:rPr>
          <w:instrText xml:space="preserve"> PAGEREF _Toc239326225 \h </w:instrText>
        </w:r>
        <w:r w:rsidR="00AA4755">
          <w:rPr>
            <w:noProof/>
            <w:webHidden/>
          </w:rPr>
        </w:r>
        <w:r w:rsidR="00AA4755">
          <w:rPr>
            <w:noProof/>
            <w:webHidden/>
          </w:rPr>
          <w:fldChar w:fldCharType="separate"/>
        </w:r>
        <w:r w:rsidR="00AA4755">
          <w:rPr>
            <w:noProof/>
            <w:webHidden/>
          </w:rPr>
          <w:t>2</w:t>
        </w:r>
        <w:r w:rsidR="00AA4755">
          <w:rPr>
            <w:noProof/>
            <w:webHidden/>
          </w:rPr>
          <w:fldChar w:fldCharType="end"/>
        </w:r>
      </w:hyperlink>
    </w:p>
    <w:p w14:paraId="66061478" w14:textId="77777777" w:rsidR="00AA4755" w:rsidRDefault="0096708C">
      <w:pPr>
        <w:pStyle w:val="TOC1"/>
        <w:tabs>
          <w:tab w:val="right" w:leader="dot" w:pos="9175"/>
        </w:tabs>
        <w:rPr>
          <w:rFonts w:ascii="Calibri" w:hAnsi="Calibri"/>
          <w:b w:val="0"/>
          <w:noProof/>
          <w:sz w:val="22"/>
          <w:szCs w:val="22"/>
          <w:lang w:eastAsia="en-AU"/>
        </w:rPr>
      </w:pPr>
      <w:hyperlink w:anchor="_Toc239326226" w:history="1">
        <w:r w:rsidR="00AA4755" w:rsidRPr="002648C5">
          <w:rPr>
            <w:rStyle w:val="Hyperlink"/>
            <w:noProof/>
          </w:rPr>
          <w:t>Power distribution and generation</w:t>
        </w:r>
        <w:r w:rsidR="00AA4755">
          <w:rPr>
            <w:noProof/>
            <w:webHidden/>
          </w:rPr>
          <w:tab/>
        </w:r>
        <w:r w:rsidR="00AA4755">
          <w:rPr>
            <w:noProof/>
            <w:webHidden/>
          </w:rPr>
          <w:fldChar w:fldCharType="begin"/>
        </w:r>
        <w:r w:rsidR="00AA4755">
          <w:rPr>
            <w:noProof/>
            <w:webHidden/>
          </w:rPr>
          <w:instrText xml:space="preserve"> PAGEREF _Toc239326226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9" w14:textId="77777777" w:rsidR="00AA4755" w:rsidRDefault="0096708C">
      <w:pPr>
        <w:pStyle w:val="TOC1"/>
        <w:tabs>
          <w:tab w:val="right" w:leader="dot" w:pos="9175"/>
        </w:tabs>
        <w:rPr>
          <w:rFonts w:ascii="Calibri" w:hAnsi="Calibri"/>
          <w:b w:val="0"/>
          <w:noProof/>
          <w:sz w:val="22"/>
          <w:szCs w:val="22"/>
          <w:lang w:eastAsia="en-AU"/>
        </w:rPr>
      </w:pPr>
      <w:hyperlink w:anchor="_Toc239326227" w:history="1">
        <w:r w:rsidR="00AA4755" w:rsidRPr="002648C5">
          <w:rPr>
            <w:rStyle w:val="Hyperlink"/>
            <w:noProof/>
          </w:rPr>
          <w:t>Chapter 1 Analysing motion</w:t>
        </w:r>
        <w:r w:rsidR="00AA4755">
          <w:rPr>
            <w:noProof/>
            <w:webHidden/>
          </w:rPr>
          <w:tab/>
        </w:r>
        <w:r w:rsidR="00AA4755">
          <w:rPr>
            <w:noProof/>
            <w:webHidden/>
          </w:rPr>
          <w:fldChar w:fldCharType="begin"/>
        </w:r>
        <w:r w:rsidR="00AA4755">
          <w:rPr>
            <w:noProof/>
            <w:webHidden/>
          </w:rPr>
          <w:instrText xml:space="preserve"> PAGEREF _Toc239326227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A" w14:textId="77777777" w:rsidR="00AA4755" w:rsidRDefault="0096708C">
      <w:pPr>
        <w:pStyle w:val="TOC2"/>
        <w:tabs>
          <w:tab w:val="right" w:leader="dot" w:pos="9175"/>
        </w:tabs>
        <w:rPr>
          <w:rFonts w:ascii="Calibri" w:hAnsi="Calibri"/>
          <w:noProof/>
          <w:szCs w:val="22"/>
          <w:lang w:eastAsia="en-AU"/>
        </w:rPr>
      </w:pPr>
      <w:hyperlink w:anchor="_Toc239326228" w:history="1">
        <w:r w:rsidR="00AA4755" w:rsidRPr="002648C5">
          <w:rPr>
            <w:rStyle w:val="Hyperlink"/>
            <w:noProof/>
          </w:rPr>
          <w:t>1.1 Projectile motion</w:t>
        </w:r>
        <w:r w:rsidR="00AA4755">
          <w:rPr>
            <w:noProof/>
            <w:webHidden/>
          </w:rPr>
          <w:tab/>
        </w:r>
        <w:r w:rsidR="00AA4755">
          <w:rPr>
            <w:noProof/>
            <w:webHidden/>
          </w:rPr>
          <w:fldChar w:fldCharType="begin"/>
        </w:r>
        <w:r w:rsidR="00AA4755">
          <w:rPr>
            <w:noProof/>
            <w:webHidden/>
          </w:rPr>
          <w:instrText xml:space="preserve"> PAGEREF _Toc239326228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B" w14:textId="77777777" w:rsidR="00AA4755" w:rsidRDefault="0096708C">
      <w:pPr>
        <w:pStyle w:val="TOC2"/>
        <w:tabs>
          <w:tab w:val="right" w:leader="dot" w:pos="9175"/>
        </w:tabs>
        <w:rPr>
          <w:rFonts w:ascii="Calibri" w:hAnsi="Calibri"/>
          <w:noProof/>
          <w:szCs w:val="22"/>
          <w:lang w:eastAsia="en-AU"/>
        </w:rPr>
      </w:pPr>
      <w:hyperlink w:anchor="_Toc239326229" w:history="1">
        <w:r w:rsidR="00AA4755" w:rsidRPr="002648C5">
          <w:rPr>
            <w:rStyle w:val="Hyperlink"/>
            <w:noProof/>
          </w:rPr>
          <w:t>1.2 Circular motion in a horizontal plane</w:t>
        </w:r>
        <w:r w:rsidR="00AA4755">
          <w:rPr>
            <w:noProof/>
            <w:webHidden/>
          </w:rPr>
          <w:tab/>
        </w:r>
        <w:r w:rsidR="00AA4755">
          <w:rPr>
            <w:noProof/>
            <w:webHidden/>
          </w:rPr>
          <w:fldChar w:fldCharType="begin"/>
        </w:r>
        <w:r w:rsidR="00AA4755">
          <w:rPr>
            <w:noProof/>
            <w:webHidden/>
          </w:rPr>
          <w:instrText xml:space="preserve"> PAGEREF _Toc239326229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C" w14:textId="77777777" w:rsidR="00AA4755" w:rsidRDefault="0096708C">
      <w:pPr>
        <w:pStyle w:val="TOC2"/>
        <w:tabs>
          <w:tab w:val="right" w:leader="dot" w:pos="9175"/>
        </w:tabs>
        <w:rPr>
          <w:rFonts w:ascii="Calibri" w:hAnsi="Calibri"/>
          <w:noProof/>
          <w:szCs w:val="22"/>
          <w:lang w:eastAsia="en-AU"/>
        </w:rPr>
      </w:pPr>
      <w:hyperlink w:anchor="_Toc239326230" w:history="1">
        <w:r w:rsidR="00AA4755" w:rsidRPr="002648C5">
          <w:rPr>
            <w:rStyle w:val="Hyperlink"/>
            <w:noProof/>
          </w:rPr>
          <w:t>1.3 Circular motion in a vertical plane</w:t>
        </w:r>
        <w:r w:rsidR="00AA4755">
          <w:rPr>
            <w:noProof/>
            <w:webHidden/>
          </w:rPr>
          <w:tab/>
        </w:r>
        <w:r w:rsidR="00AA4755">
          <w:rPr>
            <w:noProof/>
            <w:webHidden/>
          </w:rPr>
          <w:fldChar w:fldCharType="begin"/>
        </w:r>
        <w:r w:rsidR="00AA4755">
          <w:rPr>
            <w:noProof/>
            <w:webHidden/>
          </w:rPr>
          <w:instrText xml:space="preserve"> PAGEREF _Toc239326230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D" w14:textId="77777777" w:rsidR="00AA4755" w:rsidRDefault="0096708C">
      <w:pPr>
        <w:pStyle w:val="TOC2"/>
        <w:tabs>
          <w:tab w:val="right" w:leader="dot" w:pos="9175"/>
        </w:tabs>
        <w:rPr>
          <w:rFonts w:ascii="Calibri" w:hAnsi="Calibri"/>
          <w:noProof/>
          <w:szCs w:val="22"/>
          <w:lang w:eastAsia="en-AU"/>
        </w:rPr>
      </w:pPr>
      <w:hyperlink w:anchor="_Toc239326231" w:history="1">
        <w:r w:rsidR="00AA4755" w:rsidRPr="002648C5">
          <w:rPr>
            <w:rStyle w:val="Hyperlink"/>
            <w:noProof/>
          </w:rPr>
          <w:t>1.4 Vectors and free-body diagrams</w:t>
        </w:r>
        <w:r w:rsidR="00AA4755">
          <w:rPr>
            <w:noProof/>
            <w:webHidden/>
          </w:rPr>
          <w:tab/>
        </w:r>
        <w:r w:rsidR="00AA4755">
          <w:rPr>
            <w:noProof/>
            <w:webHidden/>
          </w:rPr>
          <w:fldChar w:fldCharType="begin"/>
        </w:r>
        <w:r w:rsidR="00AA4755">
          <w:rPr>
            <w:noProof/>
            <w:webHidden/>
          </w:rPr>
          <w:instrText xml:space="preserve"> PAGEREF _Toc239326231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E" w14:textId="77777777" w:rsidR="00AA4755" w:rsidRDefault="0096708C">
      <w:pPr>
        <w:pStyle w:val="TOC2"/>
        <w:tabs>
          <w:tab w:val="right" w:leader="dot" w:pos="9175"/>
        </w:tabs>
        <w:rPr>
          <w:rFonts w:ascii="Calibri" w:hAnsi="Calibri"/>
          <w:noProof/>
          <w:szCs w:val="22"/>
          <w:lang w:eastAsia="en-AU"/>
        </w:rPr>
      </w:pPr>
      <w:hyperlink w:anchor="_Toc239326232" w:history="1">
        <w:r w:rsidR="00AA4755" w:rsidRPr="002648C5">
          <w:rPr>
            <w:rStyle w:val="Hyperlink"/>
            <w:noProof/>
          </w:rPr>
          <w:t>1.5 Motion in a straight line</w:t>
        </w:r>
        <w:r w:rsidR="00AA4755">
          <w:rPr>
            <w:noProof/>
            <w:webHidden/>
          </w:rPr>
          <w:tab/>
        </w:r>
        <w:r w:rsidR="00AA4755">
          <w:rPr>
            <w:noProof/>
            <w:webHidden/>
          </w:rPr>
          <w:fldChar w:fldCharType="begin"/>
        </w:r>
        <w:r w:rsidR="00AA4755">
          <w:rPr>
            <w:noProof/>
            <w:webHidden/>
          </w:rPr>
          <w:instrText xml:space="preserve"> PAGEREF _Toc239326232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7F" w14:textId="77777777" w:rsidR="00AA4755" w:rsidRDefault="0096708C">
      <w:pPr>
        <w:pStyle w:val="TOC2"/>
        <w:tabs>
          <w:tab w:val="right" w:leader="dot" w:pos="9175"/>
        </w:tabs>
        <w:rPr>
          <w:rFonts w:ascii="Calibri" w:hAnsi="Calibri"/>
          <w:noProof/>
          <w:szCs w:val="22"/>
          <w:lang w:eastAsia="en-AU"/>
        </w:rPr>
      </w:pPr>
      <w:hyperlink w:anchor="_Toc239326233" w:history="1">
        <w:r w:rsidR="00AA4755" w:rsidRPr="002648C5">
          <w:rPr>
            <w:rStyle w:val="Hyperlink"/>
            <w:noProof/>
          </w:rPr>
          <w:t>1.6 Energy and momentum</w:t>
        </w:r>
        <w:r w:rsidR="00AA4755">
          <w:rPr>
            <w:noProof/>
            <w:webHidden/>
          </w:rPr>
          <w:tab/>
        </w:r>
        <w:r w:rsidR="00AA4755">
          <w:rPr>
            <w:noProof/>
            <w:webHidden/>
          </w:rPr>
          <w:fldChar w:fldCharType="begin"/>
        </w:r>
        <w:r w:rsidR="00AA4755">
          <w:rPr>
            <w:noProof/>
            <w:webHidden/>
          </w:rPr>
          <w:instrText xml:space="preserve"> PAGEREF _Toc239326233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0" w14:textId="77777777" w:rsidR="00AA4755" w:rsidRDefault="0096708C">
      <w:pPr>
        <w:pStyle w:val="TOC2"/>
        <w:tabs>
          <w:tab w:val="right" w:leader="dot" w:pos="9175"/>
        </w:tabs>
        <w:rPr>
          <w:rFonts w:ascii="Calibri" w:hAnsi="Calibri"/>
          <w:noProof/>
          <w:szCs w:val="22"/>
          <w:lang w:eastAsia="en-AU"/>
        </w:rPr>
      </w:pPr>
      <w:hyperlink w:anchor="_Toc239326234" w:history="1">
        <w:r w:rsidR="00AA4755" w:rsidRPr="002648C5">
          <w:rPr>
            <w:rStyle w:val="Hyperlink"/>
            <w:noProof/>
          </w:rPr>
          <w:t>Chapter 1 Review</w:t>
        </w:r>
        <w:r w:rsidR="00AA4755">
          <w:rPr>
            <w:noProof/>
            <w:webHidden/>
          </w:rPr>
          <w:tab/>
        </w:r>
        <w:r w:rsidR="00AA4755">
          <w:rPr>
            <w:noProof/>
            <w:webHidden/>
          </w:rPr>
          <w:fldChar w:fldCharType="begin"/>
        </w:r>
        <w:r w:rsidR="00AA4755">
          <w:rPr>
            <w:noProof/>
            <w:webHidden/>
          </w:rPr>
          <w:instrText xml:space="preserve"> PAGEREF _Toc239326234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1" w14:textId="77777777" w:rsidR="00AA4755" w:rsidRDefault="0096708C">
      <w:pPr>
        <w:pStyle w:val="TOC1"/>
        <w:tabs>
          <w:tab w:val="right" w:leader="dot" w:pos="9175"/>
        </w:tabs>
        <w:rPr>
          <w:rFonts w:ascii="Calibri" w:hAnsi="Calibri"/>
          <w:b w:val="0"/>
          <w:noProof/>
          <w:sz w:val="22"/>
          <w:szCs w:val="22"/>
          <w:lang w:eastAsia="en-AU"/>
        </w:rPr>
      </w:pPr>
      <w:hyperlink w:anchor="_Toc239326235" w:history="1">
        <w:r w:rsidR="00AA4755" w:rsidRPr="002648C5">
          <w:rPr>
            <w:rStyle w:val="Hyperlink"/>
            <w:noProof/>
          </w:rPr>
          <w:t>Chapter 2 Applying forces</w:t>
        </w:r>
        <w:r w:rsidR="00AA4755">
          <w:rPr>
            <w:noProof/>
            <w:webHidden/>
          </w:rPr>
          <w:tab/>
        </w:r>
        <w:r w:rsidR="00AA4755">
          <w:rPr>
            <w:noProof/>
            <w:webHidden/>
          </w:rPr>
          <w:fldChar w:fldCharType="begin"/>
        </w:r>
        <w:r w:rsidR="00AA4755">
          <w:rPr>
            <w:noProof/>
            <w:webHidden/>
          </w:rPr>
          <w:instrText xml:space="preserve"> PAGEREF _Toc239326235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2" w14:textId="77777777" w:rsidR="00AA4755" w:rsidRDefault="0096708C">
      <w:pPr>
        <w:pStyle w:val="TOC2"/>
        <w:tabs>
          <w:tab w:val="right" w:leader="dot" w:pos="9175"/>
        </w:tabs>
        <w:rPr>
          <w:rFonts w:ascii="Calibri" w:hAnsi="Calibri"/>
          <w:noProof/>
          <w:szCs w:val="22"/>
          <w:lang w:eastAsia="en-AU"/>
        </w:rPr>
      </w:pPr>
      <w:hyperlink w:anchor="_Toc239326236" w:history="1">
        <w:r w:rsidR="00AA4755" w:rsidRPr="002648C5">
          <w:rPr>
            <w:rStyle w:val="Hyperlink"/>
            <w:noProof/>
          </w:rPr>
          <w:t>2.1 Gravitational fields</w:t>
        </w:r>
        <w:r w:rsidR="00AA4755">
          <w:rPr>
            <w:noProof/>
            <w:webHidden/>
          </w:rPr>
          <w:tab/>
        </w:r>
        <w:r w:rsidR="00AA4755">
          <w:rPr>
            <w:noProof/>
            <w:webHidden/>
          </w:rPr>
          <w:fldChar w:fldCharType="begin"/>
        </w:r>
        <w:r w:rsidR="00AA4755">
          <w:rPr>
            <w:noProof/>
            <w:webHidden/>
          </w:rPr>
          <w:instrText xml:space="preserve"> PAGEREF _Toc239326236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3" w14:textId="77777777" w:rsidR="00AA4755" w:rsidRDefault="0096708C">
      <w:pPr>
        <w:pStyle w:val="TOC2"/>
        <w:tabs>
          <w:tab w:val="right" w:leader="dot" w:pos="9175"/>
        </w:tabs>
        <w:rPr>
          <w:rFonts w:ascii="Calibri" w:hAnsi="Calibri"/>
          <w:noProof/>
          <w:szCs w:val="22"/>
          <w:lang w:eastAsia="en-AU"/>
        </w:rPr>
      </w:pPr>
      <w:hyperlink w:anchor="_Toc239326237" w:history="1">
        <w:r w:rsidR="00AA4755" w:rsidRPr="002648C5">
          <w:rPr>
            <w:rStyle w:val="Hyperlink"/>
            <w:noProof/>
          </w:rPr>
          <w:t>2.2 Satellite motion</w:t>
        </w:r>
        <w:r w:rsidR="00AA4755">
          <w:rPr>
            <w:noProof/>
            <w:webHidden/>
          </w:rPr>
          <w:tab/>
        </w:r>
        <w:r w:rsidR="00AA4755">
          <w:rPr>
            <w:noProof/>
            <w:webHidden/>
          </w:rPr>
          <w:fldChar w:fldCharType="begin"/>
        </w:r>
        <w:r w:rsidR="00AA4755">
          <w:rPr>
            <w:noProof/>
            <w:webHidden/>
          </w:rPr>
          <w:instrText xml:space="preserve"> PAGEREF _Toc239326237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4" w14:textId="77777777" w:rsidR="00AA4755" w:rsidRDefault="0096708C">
      <w:pPr>
        <w:pStyle w:val="TOC2"/>
        <w:tabs>
          <w:tab w:val="right" w:leader="dot" w:pos="9175"/>
        </w:tabs>
        <w:rPr>
          <w:rFonts w:ascii="Calibri" w:hAnsi="Calibri"/>
          <w:noProof/>
          <w:szCs w:val="22"/>
          <w:lang w:eastAsia="en-AU"/>
        </w:rPr>
      </w:pPr>
      <w:hyperlink w:anchor="_Toc239326238" w:history="1">
        <w:r w:rsidR="00AA4755" w:rsidRPr="002648C5">
          <w:rPr>
            <w:rStyle w:val="Hyperlink"/>
            <w:noProof/>
          </w:rPr>
          <w:t>2.3 Torque</w:t>
        </w:r>
        <w:r w:rsidR="00AA4755">
          <w:rPr>
            <w:noProof/>
            <w:webHidden/>
          </w:rPr>
          <w:tab/>
        </w:r>
        <w:r w:rsidR="00AA4755">
          <w:rPr>
            <w:noProof/>
            <w:webHidden/>
          </w:rPr>
          <w:fldChar w:fldCharType="begin"/>
        </w:r>
        <w:r w:rsidR="00AA4755">
          <w:rPr>
            <w:noProof/>
            <w:webHidden/>
          </w:rPr>
          <w:instrText xml:space="preserve"> PAGEREF _Toc239326238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5" w14:textId="77777777" w:rsidR="00AA4755" w:rsidRDefault="0096708C">
      <w:pPr>
        <w:pStyle w:val="TOC2"/>
        <w:tabs>
          <w:tab w:val="right" w:leader="dot" w:pos="9175"/>
        </w:tabs>
        <w:rPr>
          <w:rFonts w:ascii="Calibri" w:hAnsi="Calibri"/>
          <w:noProof/>
          <w:szCs w:val="22"/>
          <w:lang w:eastAsia="en-AU"/>
        </w:rPr>
      </w:pPr>
      <w:hyperlink w:anchor="_Toc239326239" w:history="1">
        <w:r w:rsidR="00AA4755" w:rsidRPr="002648C5">
          <w:rPr>
            <w:rStyle w:val="Hyperlink"/>
            <w:noProof/>
          </w:rPr>
          <w:t>2.4 Equilibrium</w:t>
        </w:r>
        <w:r w:rsidR="00AA4755">
          <w:rPr>
            <w:noProof/>
            <w:webHidden/>
          </w:rPr>
          <w:tab/>
        </w:r>
        <w:r w:rsidR="00AA4755">
          <w:rPr>
            <w:noProof/>
            <w:webHidden/>
          </w:rPr>
          <w:fldChar w:fldCharType="begin"/>
        </w:r>
        <w:r w:rsidR="00AA4755">
          <w:rPr>
            <w:noProof/>
            <w:webHidden/>
          </w:rPr>
          <w:instrText xml:space="preserve"> PAGEREF _Toc239326239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6" w14:textId="77777777" w:rsidR="00AA4755" w:rsidRDefault="0096708C">
      <w:pPr>
        <w:pStyle w:val="TOC2"/>
        <w:tabs>
          <w:tab w:val="right" w:leader="dot" w:pos="9175"/>
        </w:tabs>
        <w:rPr>
          <w:rFonts w:ascii="Calibri" w:hAnsi="Calibri"/>
          <w:noProof/>
          <w:szCs w:val="22"/>
          <w:lang w:eastAsia="en-AU"/>
        </w:rPr>
      </w:pPr>
      <w:hyperlink w:anchor="_Toc239326240" w:history="1">
        <w:r w:rsidR="00AA4755" w:rsidRPr="002648C5">
          <w:rPr>
            <w:rStyle w:val="Hyperlink"/>
            <w:noProof/>
          </w:rPr>
          <w:t>Chapter 2 Review</w:t>
        </w:r>
        <w:r w:rsidR="00AA4755">
          <w:rPr>
            <w:noProof/>
            <w:webHidden/>
          </w:rPr>
          <w:tab/>
        </w:r>
        <w:r w:rsidR="00AA4755">
          <w:rPr>
            <w:noProof/>
            <w:webHidden/>
          </w:rPr>
          <w:fldChar w:fldCharType="begin"/>
        </w:r>
        <w:r w:rsidR="00AA4755">
          <w:rPr>
            <w:noProof/>
            <w:webHidden/>
          </w:rPr>
          <w:instrText xml:space="preserve"> PAGEREF _Toc239326240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7" w14:textId="77777777" w:rsidR="00AA4755" w:rsidRDefault="0096708C">
      <w:pPr>
        <w:pStyle w:val="TOC1"/>
        <w:tabs>
          <w:tab w:val="right" w:leader="dot" w:pos="9175"/>
        </w:tabs>
        <w:rPr>
          <w:rFonts w:ascii="Calibri" w:hAnsi="Calibri"/>
          <w:b w:val="0"/>
          <w:noProof/>
          <w:sz w:val="22"/>
          <w:szCs w:val="22"/>
          <w:lang w:eastAsia="en-AU"/>
        </w:rPr>
      </w:pPr>
      <w:hyperlink w:anchor="_Toc239326241" w:history="1">
        <w:r w:rsidR="00AA4755" w:rsidRPr="002648C5">
          <w:rPr>
            <w:rStyle w:val="Hyperlink"/>
            <w:noProof/>
          </w:rPr>
          <w:t>Chapter 3 Understanding electromagnetism</w:t>
        </w:r>
        <w:r w:rsidR="00AA4755">
          <w:rPr>
            <w:noProof/>
            <w:webHidden/>
          </w:rPr>
          <w:tab/>
        </w:r>
        <w:r w:rsidR="00AA4755">
          <w:rPr>
            <w:noProof/>
            <w:webHidden/>
          </w:rPr>
          <w:fldChar w:fldCharType="begin"/>
        </w:r>
        <w:r w:rsidR="00AA4755">
          <w:rPr>
            <w:noProof/>
            <w:webHidden/>
          </w:rPr>
          <w:instrText xml:space="preserve"> PAGEREF _Toc239326241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8" w14:textId="77777777" w:rsidR="00AA4755" w:rsidRDefault="0096708C">
      <w:pPr>
        <w:pStyle w:val="TOC2"/>
        <w:tabs>
          <w:tab w:val="right" w:leader="dot" w:pos="9175"/>
        </w:tabs>
        <w:rPr>
          <w:rFonts w:ascii="Calibri" w:hAnsi="Calibri"/>
          <w:noProof/>
          <w:szCs w:val="22"/>
          <w:lang w:eastAsia="en-AU"/>
        </w:rPr>
      </w:pPr>
      <w:hyperlink w:anchor="_Toc239326242" w:history="1">
        <w:r w:rsidR="00AA4755" w:rsidRPr="002648C5">
          <w:rPr>
            <w:rStyle w:val="Hyperlink"/>
            <w:noProof/>
          </w:rPr>
          <w:t>3.1 Magnetic fields</w:t>
        </w:r>
        <w:r w:rsidR="00AA4755">
          <w:rPr>
            <w:noProof/>
            <w:webHidden/>
          </w:rPr>
          <w:tab/>
        </w:r>
        <w:r w:rsidR="00AA4755">
          <w:rPr>
            <w:noProof/>
            <w:webHidden/>
          </w:rPr>
          <w:fldChar w:fldCharType="begin"/>
        </w:r>
        <w:r w:rsidR="00AA4755">
          <w:rPr>
            <w:noProof/>
            <w:webHidden/>
          </w:rPr>
          <w:instrText xml:space="preserve"> PAGEREF _Toc239326242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9" w14:textId="77777777" w:rsidR="00AA4755" w:rsidRDefault="0096708C">
      <w:pPr>
        <w:pStyle w:val="TOC2"/>
        <w:tabs>
          <w:tab w:val="right" w:leader="dot" w:pos="9175"/>
        </w:tabs>
        <w:rPr>
          <w:rFonts w:ascii="Calibri" w:hAnsi="Calibri"/>
          <w:noProof/>
          <w:szCs w:val="22"/>
          <w:lang w:eastAsia="en-AU"/>
        </w:rPr>
      </w:pPr>
      <w:hyperlink w:anchor="_Toc239326243" w:history="1">
        <w:r w:rsidR="00AA4755" w:rsidRPr="002648C5">
          <w:rPr>
            <w:rStyle w:val="Hyperlink"/>
            <w:noProof/>
          </w:rPr>
          <w:t>3.2 Force on current-carrying conductors</w:t>
        </w:r>
        <w:r w:rsidR="00AA4755">
          <w:rPr>
            <w:noProof/>
            <w:webHidden/>
          </w:rPr>
          <w:tab/>
        </w:r>
        <w:r w:rsidR="00AA4755">
          <w:rPr>
            <w:noProof/>
            <w:webHidden/>
          </w:rPr>
          <w:fldChar w:fldCharType="begin"/>
        </w:r>
        <w:r w:rsidR="00AA4755">
          <w:rPr>
            <w:noProof/>
            <w:webHidden/>
          </w:rPr>
          <w:instrText xml:space="preserve"> PAGEREF _Toc239326243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A" w14:textId="77777777" w:rsidR="00AA4755" w:rsidRDefault="0096708C">
      <w:pPr>
        <w:pStyle w:val="TOC2"/>
        <w:tabs>
          <w:tab w:val="right" w:leader="dot" w:pos="9175"/>
        </w:tabs>
        <w:rPr>
          <w:rFonts w:ascii="Calibri" w:hAnsi="Calibri"/>
          <w:noProof/>
          <w:szCs w:val="22"/>
          <w:lang w:eastAsia="en-AU"/>
        </w:rPr>
      </w:pPr>
      <w:hyperlink w:anchor="_Toc239326244" w:history="1">
        <w:r w:rsidR="00AA4755" w:rsidRPr="002648C5">
          <w:rPr>
            <w:rStyle w:val="Hyperlink"/>
            <w:noProof/>
          </w:rPr>
          <w:t>3.3 Electric motors</w:t>
        </w:r>
        <w:r w:rsidR="00AA4755">
          <w:rPr>
            <w:noProof/>
            <w:webHidden/>
          </w:rPr>
          <w:tab/>
        </w:r>
        <w:r w:rsidR="00AA4755">
          <w:rPr>
            <w:noProof/>
            <w:webHidden/>
          </w:rPr>
          <w:fldChar w:fldCharType="begin"/>
        </w:r>
        <w:r w:rsidR="00AA4755">
          <w:rPr>
            <w:noProof/>
            <w:webHidden/>
          </w:rPr>
          <w:instrText xml:space="preserve"> PAGEREF _Toc239326244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B" w14:textId="77777777" w:rsidR="00AA4755" w:rsidRDefault="0096708C">
      <w:pPr>
        <w:pStyle w:val="TOC2"/>
        <w:tabs>
          <w:tab w:val="right" w:leader="dot" w:pos="9175"/>
        </w:tabs>
        <w:rPr>
          <w:rFonts w:ascii="Calibri" w:hAnsi="Calibri"/>
          <w:noProof/>
          <w:szCs w:val="22"/>
          <w:lang w:eastAsia="en-AU"/>
        </w:rPr>
      </w:pPr>
      <w:hyperlink w:anchor="_Toc239326245" w:history="1">
        <w:r w:rsidR="00AA4755" w:rsidRPr="002648C5">
          <w:rPr>
            <w:rStyle w:val="Hyperlink"/>
            <w:noProof/>
          </w:rPr>
          <w:t>3.4 Electric fields in circuits</w:t>
        </w:r>
        <w:r w:rsidR="00AA4755">
          <w:rPr>
            <w:noProof/>
            <w:webHidden/>
          </w:rPr>
          <w:tab/>
        </w:r>
        <w:r w:rsidR="00AA4755">
          <w:rPr>
            <w:noProof/>
            <w:webHidden/>
          </w:rPr>
          <w:fldChar w:fldCharType="begin"/>
        </w:r>
        <w:r w:rsidR="00AA4755">
          <w:rPr>
            <w:noProof/>
            <w:webHidden/>
          </w:rPr>
          <w:instrText xml:space="preserve"> PAGEREF _Toc239326245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C" w14:textId="77777777" w:rsidR="00AA4755" w:rsidRDefault="0096708C">
      <w:pPr>
        <w:pStyle w:val="TOC2"/>
        <w:tabs>
          <w:tab w:val="right" w:leader="dot" w:pos="9175"/>
        </w:tabs>
        <w:rPr>
          <w:rFonts w:ascii="Calibri" w:hAnsi="Calibri"/>
          <w:noProof/>
          <w:szCs w:val="22"/>
          <w:lang w:eastAsia="en-AU"/>
        </w:rPr>
      </w:pPr>
      <w:hyperlink w:anchor="_Toc239326246" w:history="1">
        <w:r w:rsidR="00AA4755">
          <w:rPr>
            <w:rStyle w:val="Hyperlink"/>
            <w:noProof/>
          </w:rPr>
          <w:t xml:space="preserve">3.5 </w:t>
        </w:r>
        <w:r w:rsidR="00AA4755" w:rsidRPr="002648C5">
          <w:rPr>
            <w:rStyle w:val="Hyperlink"/>
            <w:noProof/>
          </w:rPr>
          <w:t>Electric circuits</w:t>
        </w:r>
        <w:r w:rsidR="00AA4755">
          <w:rPr>
            <w:noProof/>
            <w:webHidden/>
          </w:rPr>
          <w:tab/>
        </w:r>
        <w:r w:rsidR="00AA4755">
          <w:rPr>
            <w:noProof/>
            <w:webHidden/>
          </w:rPr>
          <w:fldChar w:fldCharType="begin"/>
        </w:r>
        <w:r w:rsidR="00AA4755">
          <w:rPr>
            <w:noProof/>
            <w:webHidden/>
          </w:rPr>
          <w:instrText xml:space="preserve"> PAGEREF _Toc239326246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D" w14:textId="77777777" w:rsidR="00AA4755" w:rsidRDefault="0096708C">
      <w:pPr>
        <w:pStyle w:val="TOC2"/>
        <w:tabs>
          <w:tab w:val="right" w:leader="dot" w:pos="9175"/>
        </w:tabs>
        <w:rPr>
          <w:rFonts w:ascii="Calibri" w:hAnsi="Calibri"/>
          <w:noProof/>
          <w:szCs w:val="22"/>
          <w:lang w:eastAsia="en-AU"/>
        </w:rPr>
      </w:pPr>
      <w:hyperlink w:anchor="_Toc239326247" w:history="1">
        <w:r w:rsidR="00AA4755" w:rsidRPr="002648C5">
          <w:rPr>
            <w:rStyle w:val="Hyperlink"/>
            <w:noProof/>
          </w:rPr>
          <w:t>Chapter 3 Review</w:t>
        </w:r>
        <w:r w:rsidR="00AA4755">
          <w:rPr>
            <w:noProof/>
            <w:webHidden/>
          </w:rPr>
          <w:tab/>
        </w:r>
        <w:r w:rsidR="00AA4755">
          <w:rPr>
            <w:noProof/>
            <w:webHidden/>
          </w:rPr>
          <w:fldChar w:fldCharType="begin"/>
        </w:r>
        <w:r w:rsidR="00AA4755">
          <w:rPr>
            <w:noProof/>
            <w:webHidden/>
          </w:rPr>
          <w:instrText xml:space="preserve"> PAGEREF _Toc239326247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E" w14:textId="77777777" w:rsidR="00AA4755" w:rsidRDefault="0096708C">
      <w:pPr>
        <w:pStyle w:val="TOC1"/>
        <w:tabs>
          <w:tab w:val="right" w:leader="dot" w:pos="9175"/>
        </w:tabs>
        <w:rPr>
          <w:rFonts w:ascii="Calibri" w:hAnsi="Calibri"/>
          <w:b w:val="0"/>
          <w:noProof/>
          <w:sz w:val="22"/>
          <w:szCs w:val="22"/>
          <w:lang w:eastAsia="en-AU"/>
        </w:rPr>
      </w:pPr>
      <w:hyperlink w:anchor="_Toc239326248" w:history="1">
        <w:r w:rsidR="00AA4755" w:rsidRPr="002648C5">
          <w:rPr>
            <w:rStyle w:val="Hyperlink"/>
            <w:noProof/>
          </w:rPr>
          <w:t>Chapter 4 Generating electricity</w:t>
        </w:r>
        <w:r w:rsidR="00AA4755">
          <w:rPr>
            <w:noProof/>
            <w:webHidden/>
          </w:rPr>
          <w:tab/>
        </w:r>
        <w:r w:rsidR="00AA4755">
          <w:rPr>
            <w:noProof/>
            <w:webHidden/>
          </w:rPr>
          <w:fldChar w:fldCharType="begin"/>
        </w:r>
        <w:r w:rsidR="00AA4755">
          <w:rPr>
            <w:noProof/>
            <w:webHidden/>
          </w:rPr>
          <w:instrText xml:space="preserve"> PAGEREF _Toc239326248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8F" w14:textId="77777777" w:rsidR="00AA4755" w:rsidRDefault="0096708C">
      <w:pPr>
        <w:pStyle w:val="TOC2"/>
        <w:tabs>
          <w:tab w:val="right" w:leader="dot" w:pos="9175"/>
        </w:tabs>
        <w:rPr>
          <w:rFonts w:ascii="Calibri" w:hAnsi="Calibri"/>
          <w:noProof/>
          <w:szCs w:val="22"/>
          <w:lang w:eastAsia="en-AU"/>
        </w:rPr>
      </w:pPr>
      <w:hyperlink w:anchor="_Toc239326249" w:history="1">
        <w:r w:rsidR="00AA4755" w:rsidRPr="002648C5">
          <w:rPr>
            <w:rStyle w:val="Hyperlink"/>
            <w:noProof/>
          </w:rPr>
          <w:t>4.1 Magnetic flux and induced currents</w:t>
        </w:r>
        <w:r w:rsidR="00AA4755">
          <w:rPr>
            <w:noProof/>
            <w:webHidden/>
          </w:rPr>
          <w:tab/>
        </w:r>
        <w:r w:rsidR="00AA4755">
          <w:rPr>
            <w:noProof/>
            <w:webHidden/>
          </w:rPr>
          <w:fldChar w:fldCharType="begin"/>
        </w:r>
        <w:r w:rsidR="00AA4755">
          <w:rPr>
            <w:noProof/>
            <w:webHidden/>
          </w:rPr>
          <w:instrText xml:space="preserve"> PAGEREF _Toc239326249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90" w14:textId="77777777" w:rsidR="00AA4755" w:rsidRDefault="0096708C">
      <w:pPr>
        <w:pStyle w:val="TOC2"/>
        <w:tabs>
          <w:tab w:val="right" w:leader="dot" w:pos="9175"/>
        </w:tabs>
        <w:rPr>
          <w:rFonts w:ascii="Calibri" w:hAnsi="Calibri"/>
          <w:noProof/>
          <w:szCs w:val="22"/>
          <w:lang w:eastAsia="en-AU"/>
        </w:rPr>
      </w:pPr>
      <w:hyperlink w:anchor="_Toc239326250" w:history="1">
        <w:r w:rsidR="00AA4755" w:rsidRPr="002648C5">
          <w:rPr>
            <w:rStyle w:val="Hyperlink"/>
            <w:noProof/>
          </w:rPr>
          <w:t>4.2 Induced EMF: Faraday’s law</w:t>
        </w:r>
        <w:r w:rsidR="00AA4755">
          <w:rPr>
            <w:noProof/>
            <w:webHidden/>
          </w:rPr>
          <w:tab/>
        </w:r>
        <w:r w:rsidR="00AA4755">
          <w:rPr>
            <w:noProof/>
            <w:webHidden/>
          </w:rPr>
          <w:fldChar w:fldCharType="begin"/>
        </w:r>
        <w:r w:rsidR="00AA4755">
          <w:rPr>
            <w:noProof/>
            <w:webHidden/>
          </w:rPr>
          <w:instrText xml:space="preserve"> PAGEREF _Toc239326250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91" w14:textId="77777777" w:rsidR="00AA4755" w:rsidRDefault="0096708C">
      <w:pPr>
        <w:pStyle w:val="TOC2"/>
        <w:tabs>
          <w:tab w:val="right" w:leader="dot" w:pos="9175"/>
        </w:tabs>
        <w:rPr>
          <w:rFonts w:ascii="Calibri" w:hAnsi="Calibri"/>
          <w:noProof/>
          <w:szCs w:val="22"/>
          <w:lang w:eastAsia="en-AU"/>
        </w:rPr>
      </w:pPr>
      <w:hyperlink w:anchor="_Toc239326251" w:history="1">
        <w:r w:rsidR="00AA4755" w:rsidRPr="002648C5">
          <w:rPr>
            <w:rStyle w:val="Hyperlink"/>
            <w:noProof/>
          </w:rPr>
          <w:t>4.3 Electric power generation</w:t>
        </w:r>
        <w:r w:rsidR="00AA4755">
          <w:rPr>
            <w:noProof/>
            <w:webHidden/>
          </w:rPr>
          <w:tab/>
        </w:r>
        <w:r w:rsidR="00AA4755">
          <w:rPr>
            <w:noProof/>
            <w:webHidden/>
          </w:rPr>
          <w:fldChar w:fldCharType="begin"/>
        </w:r>
        <w:r w:rsidR="00AA4755">
          <w:rPr>
            <w:noProof/>
            <w:webHidden/>
          </w:rPr>
          <w:instrText xml:space="preserve"> PAGEREF _Toc239326251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92" w14:textId="77777777" w:rsidR="00AA4755" w:rsidRDefault="0096708C">
      <w:pPr>
        <w:pStyle w:val="TOC2"/>
        <w:tabs>
          <w:tab w:val="right" w:leader="dot" w:pos="9175"/>
        </w:tabs>
        <w:rPr>
          <w:rFonts w:ascii="Calibri" w:hAnsi="Calibri"/>
          <w:noProof/>
          <w:szCs w:val="22"/>
          <w:lang w:eastAsia="en-AU"/>
        </w:rPr>
      </w:pPr>
      <w:hyperlink w:anchor="_Toc239326252" w:history="1">
        <w:r w:rsidR="00AA4755" w:rsidRPr="002648C5">
          <w:rPr>
            <w:rStyle w:val="Hyperlink"/>
            <w:noProof/>
          </w:rPr>
          <w:t>4.4 Transformers</w:t>
        </w:r>
        <w:r w:rsidR="00AA4755">
          <w:rPr>
            <w:noProof/>
            <w:webHidden/>
          </w:rPr>
          <w:tab/>
        </w:r>
        <w:r w:rsidR="00AA4755">
          <w:rPr>
            <w:noProof/>
            <w:webHidden/>
          </w:rPr>
          <w:fldChar w:fldCharType="begin"/>
        </w:r>
        <w:r w:rsidR="00AA4755">
          <w:rPr>
            <w:noProof/>
            <w:webHidden/>
          </w:rPr>
          <w:instrText xml:space="preserve"> PAGEREF _Toc239326252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93" w14:textId="77777777" w:rsidR="00AA4755" w:rsidRDefault="0096708C">
      <w:pPr>
        <w:pStyle w:val="TOC2"/>
        <w:tabs>
          <w:tab w:val="right" w:leader="dot" w:pos="9175"/>
        </w:tabs>
        <w:rPr>
          <w:rFonts w:ascii="Calibri" w:hAnsi="Calibri"/>
          <w:noProof/>
          <w:szCs w:val="22"/>
          <w:lang w:eastAsia="en-AU"/>
        </w:rPr>
      </w:pPr>
      <w:hyperlink w:anchor="_Toc239326253" w:history="1">
        <w:r w:rsidR="00AA4755" w:rsidRPr="002648C5">
          <w:rPr>
            <w:rStyle w:val="Hyperlink"/>
            <w:noProof/>
          </w:rPr>
          <w:t>4.5 Distributing electricity</w:t>
        </w:r>
        <w:r w:rsidR="00AA4755">
          <w:rPr>
            <w:noProof/>
            <w:webHidden/>
          </w:rPr>
          <w:tab/>
        </w:r>
        <w:r w:rsidR="00AA4755">
          <w:rPr>
            <w:noProof/>
            <w:webHidden/>
          </w:rPr>
          <w:fldChar w:fldCharType="begin"/>
        </w:r>
        <w:r w:rsidR="00AA4755">
          <w:rPr>
            <w:noProof/>
            <w:webHidden/>
          </w:rPr>
          <w:instrText xml:space="preserve"> PAGEREF _Toc239326253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94" w14:textId="77777777" w:rsidR="00AA4755" w:rsidRDefault="0096708C">
      <w:pPr>
        <w:pStyle w:val="TOC2"/>
        <w:tabs>
          <w:tab w:val="right" w:leader="dot" w:pos="9175"/>
        </w:tabs>
        <w:rPr>
          <w:rFonts w:ascii="Calibri" w:hAnsi="Calibri"/>
          <w:noProof/>
          <w:szCs w:val="22"/>
          <w:lang w:eastAsia="en-AU"/>
        </w:rPr>
      </w:pPr>
      <w:hyperlink w:anchor="_Toc239326254" w:history="1">
        <w:r w:rsidR="00AA4755" w:rsidRPr="002648C5">
          <w:rPr>
            <w:rStyle w:val="Hyperlink"/>
            <w:noProof/>
          </w:rPr>
          <w:t>Chapter 4 Review</w:t>
        </w:r>
        <w:r w:rsidR="00AA4755">
          <w:rPr>
            <w:noProof/>
            <w:webHidden/>
          </w:rPr>
          <w:tab/>
        </w:r>
        <w:r w:rsidR="00AA4755">
          <w:rPr>
            <w:noProof/>
            <w:webHidden/>
          </w:rPr>
          <w:fldChar w:fldCharType="begin"/>
        </w:r>
        <w:r w:rsidR="00AA4755">
          <w:rPr>
            <w:noProof/>
            <w:webHidden/>
          </w:rPr>
          <w:instrText xml:space="preserve"> PAGEREF _Toc239326254 \h </w:instrText>
        </w:r>
        <w:r w:rsidR="00AA4755">
          <w:rPr>
            <w:noProof/>
            <w:webHidden/>
          </w:rPr>
        </w:r>
        <w:r w:rsidR="00AA4755">
          <w:rPr>
            <w:noProof/>
            <w:webHidden/>
          </w:rPr>
          <w:fldChar w:fldCharType="separate"/>
        </w:r>
        <w:r w:rsidR="00AA4755">
          <w:rPr>
            <w:noProof/>
            <w:webHidden/>
          </w:rPr>
          <w:t>3</w:t>
        </w:r>
        <w:r w:rsidR="00AA4755">
          <w:rPr>
            <w:noProof/>
            <w:webHidden/>
          </w:rPr>
          <w:fldChar w:fldCharType="end"/>
        </w:r>
      </w:hyperlink>
    </w:p>
    <w:p w14:paraId="66061495" w14:textId="77777777" w:rsidR="00AA4755" w:rsidRDefault="00AA4755" w:rsidP="000360A2">
      <w:pPr>
        <w:pStyle w:val="Contents2"/>
        <w:tabs>
          <w:tab w:val="left" w:pos="6840"/>
        </w:tabs>
        <w:spacing w:line="240" w:lineRule="auto"/>
      </w:pPr>
      <w:r>
        <w:fldChar w:fldCharType="end"/>
      </w:r>
    </w:p>
    <w:p w14:paraId="66061496" w14:textId="77777777" w:rsidR="00AA4755" w:rsidRPr="007C0918" w:rsidRDefault="00AA4755" w:rsidP="007C0918">
      <w:r>
        <w:br w:type="page"/>
      </w:r>
    </w:p>
    <w:p w14:paraId="66061497" w14:textId="77777777" w:rsidR="00AA4755" w:rsidRPr="00053391" w:rsidRDefault="00AA4755" w:rsidP="00053391">
      <w:pPr>
        <w:pStyle w:val="Pchaptertitle"/>
      </w:pPr>
      <w:bookmarkStart w:id="6" w:name="_Toc239326225"/>
      <w:r w:rsidRPr="00053391">
        <w:lastRenderedPageBreak/>
        <w:t>Fairground physics</w:t>
      </w:r>
      <w:bookmarkEnd w:id="6"/>
    </w:p>
    <w:p w14:paraId="66061498" w14:textId="77777777" w:rsidR="00AA4755" w:rsidRPr="00FE4917" w:rsidRDefault="00AA4755" w:rsidP="007C5EA3">
      <w:pPr>
        <w:pStyle w:val="Questiontext"/>
      </w:pPr>
      <w:r w:rsidRPr="00B836C3">
        <w:rPr>
          <w:rStyle w:val="Questionnumber"/>
        </w:rPr>
        <w:t>E1</w:t>
      </w:r>
      <w:r w:rsidRPr="00FE4917">
        <w:tab/>
      </w:r>
    </w:p>
    <w:p w14:paraId="66061499" w14:textId="77777777" w:rsidR="00AA4755" w:rsidRDefault="00BF3A85" w:rsidP="00CC496B">
      <w:pPr>
        <w:pStyle w:val="equations"/>
      </w:pPr>
      <w:r w:rsidRPr="00B836C3">
        <w:object w:dxaOrig="6420" w:dyaOrig="1480" w14:anchorId="66061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5pt;height:73.5pt" o:ole="">
            <v:imagedata r:id="rId11" o:title=""/>
          </v:shape>
          <o:OLEObject Type="Embed" ProgID="Equation.DSMT4" ShapeID="_x0000_i1025" DrawAspect="Content" ObjectID="_1400423305" r:id="rId12"/>
        </w:object>
      </w:r>
    </w:p>
    <w:p w14:paraId="6606149A" w14:textId="77777777" w:rsidR="00AA4755" w:rsidRDefault="00AA4755" w:rsidP="007C5EA3">
      <w:pPr>
        <w:pStyle w:val="Questiontext"/>
        <w:rPr>
          <w:rStyle w:val="Questionnumber"/>
        </w:rPr>
      </w:pPr>
    </w:p>
    <w:p w14:paraId="6606149B" w14:textId="77777777" w:rsidR="00AA4755" w:rsidRPr="00E671CC" w:rsidRDefault="00AA4755" w:rsidP="007C5EA3">
      <w:pPr>
        <w:pStyle w:val="Questiontext"/>
      </w:pPr>
      <w:r w:rsidRPr="00B836C3">
        <w:rPr>
          <w:rStyle w:val="Questionnumber"/>
        </w:rPr>
        <w:t>E2</w:t>
      </w:r>
      <w:r w:rsidRPr="00FE4917">
        <w:tab/>
      </w:r>
      <w:r w:rsidRPr="00E671CC">
        <w:t>A. Inside column, as a smaller distance is covered in the same time period, which means that the centripetal force is less on the small child</w:t>
      </w:r>
    </w:p>
    <w:p w14:paraId="6606149C" w14:textId="77777777" w:rsidR="00AA4755" w:rsidRDefault="00AA4755" w:rsidP="007C5EA3">
      <w:pPr>
        <w:pStyle w:val="Questiontext"/>
      </w:pPr>
      <w:r w:rsidRPr="00B836C3">
        <w:rPr>
          <w:rStyle w:val="Questionnumber"/>
        </w:rPr>
        <w:t>E3</w:t>
      </w:r>
      <w:r w:rsidRPr="00FE4917">
        <w:tab/>
      </w:r>
      <w:r w:rsidRPr="00D26995">
        <w:t>Outside column, as a greater distance is covered in the same time period</w:t>
      </w:r>
      <w:r>
        <w:t>, which means that the centripetal force will be greater on the older child.</w:t>
      </w:r>
    </w:p>
    <w:p w14:paraId="6606149D" w14:textId="77777777" w:rsidR="00AA4755" w:rsidRPr="00756133" w:rsidRDefault="00AA4755" w:rsidP="007C5EA3">
      <w:pPr>
        <w:pStyle w:val="Questiontext"/>
        <w:rPr>
          <w:rStyle w:val="Questionnumber"/>
        </w:rPr>
      </w:pPr>
      <w:r w:rsidRPr="00756133">
        <w:rPr>
          <w:rStyle w:val="Questionnumber"/>
        </w:rPr>
        <w:t>E4</w:t>
      </w:r>
      <w:r w:rsidRPr="00756133">
        <w:rPr>
          <w:rStyle w:val="Questionnumber"/>
        </w:rPr>
        <w:tab/>
      </w:r>
    </w:p>
    <w:p w14:paraId="6606149E" w14:textId="77777777" w:rsidR="00AA4755" w:rsidRDefault="00BF3A85" w:rsidP="00CC496B">
      <w:pPr>
        <w:pStyle w:val="equations"/>
      </w:pPr>
      <w:r w:rsidRPr="00756133">
        <w:object w:dxaOrig="5860" w:dyaOrig="2320" w14:anchorId="66061A33">
          <v:shape id="_x0000_i1026" type="#_x0000_t75" style="width:290pt;height:115.5pt" o:ole="">
            <v:imagedata r:id="rId13" o:title=""/>
          </v:shape>
          <o:OLEObject Type="Embed" ProgID="Equation.DSMT4" ShapeID="_x0000_i1026" DrawAspect="Content" ObjectID="_1400423306" r:id="rId14"/>
        </w:object>
      </w:r>
    </w:p>
    <w:p w14:paraId="6606149F" w14:textId="77777777" w:rsidR="00AA4755" w:rsidRPr="00756133" w:rsidRDefault="00AA4755" w:rsidP="007C5EA3">
      <w:pPr>
        <w:pStyle w:val="Questiontext"/>
        <w:rPr>
          <w:rStyle w:val="Questionnumber"/>
        </w:rPr>
      </w:pPr>
      <w:r w:rsidRPr="00756133">
        <w:rPr>
          <w:rStyle w:val="Questionnumber"/>
        </w:rPr>
        <w:t>E5</w:t>
      </w:r>
      <w:r w:rsidRPr="00756133">
        <w:rPr>
          <w:rStyle w:val="Questionnumber"/>
        </w:rPr>
        <w:tab/>
      </w:r>
    </w:p>
    <w:p w14:paraId="660614A0" w14:textId="77777777" w:rsidR="00AA4755" w:rsidRDefault="00BF3A85" w:rsidP="00CC496B">
      <w:pPr>
        <w:pStyle w:val="equations"/>
      </w:pPr>
      <w:r w:rsidRPr="00756133">
        <w:object w:dxaOrig="6940" w:dyaOrig="2120" w14:anchorId="66061A34">
          <v:shape id="_x0000_i1027" type="#_x0000_t75" style="width:343.5pt;height:104.5pt" o:ole="">
            <v:imagedata r:id="rId15" o:title=""/>
          </v:shape>
          <o:OLEObject Type="Embed" ProgID="Equation.DSMT4" ShapeID="_x0000_i1027" DrawAspect="Content" ObjectID="_1400423307" r:id="rId16"/>
        </w:object>
      </w:r>
    </w:p>
    <w:p w14:paraId="660614A1" w14:textId="77777777" w:rsidR="00AA4755" w:rsidRPr="00C9792C" w:rsidRDefault="00AA4755" w:rsidP="007C5EA3">
      <w:pPr>
        <w:pStyle w:val="Questiontext"/>
      </w:pPr>
      <w:r w:rsidRPr="00756133">
        <w:rPr>
          <w:rStyle w:val="Questionnumber"/>
        </w:rPr>
        <w:t>E6</w:t>
      </w:r>
      <w:r w:rsidRPr="00756133">
        <w:rPr>
          <w:rStyle w:val="Questionnumber"/>
        </w:rPr>
        <w:tab/>
      </w:r>
    </w:p>
    <w:p w14:paraId="660614A2" w14:textId="77777777" w:rsidR="00AA4755" w:rsidRDefault="00BF3A85" w:rsidP="00CC496B">
      <w:pPr>
        <w:pStyle w:val="equationsa"/>
      </w:pPr>
      <w:r w:rsidRPr="00756133">
        <w:object w:dxaOrig="6740" w:dyaOrig="2680" w14:anchorId="66061A35">
          <v:shape id="_x0000_i1028" type="#_x0000_t75" style="width:333.5pt;height:133.5pt" o:ole="">
            <v:imagedata r:id="rId17" o:title=""/>
          </v:shape>
          <o:OLEObject Type="Embed" ProgID="Equation.DSMT4" ShapeID="_x0000_i1028" DrawAspect="Content" ObjectID="_1400423308" r:id="rId18"/>
        </w:object>
      </w:r>
    </w:p>
    <w:p w14:paraId="660614A3" w14:textId="77777777" w:rsidR="00AA4755" w:rsidRDefault="00AA4755" w:rsidP="007C5EA3">
      <w:pPr>
        <w:pStyle w:val="Questiontext"/>
        <w:rPr>
          <w:rStyle w:val="Questionnumber"/>
        </w:rPr>
      </w:pPr>
    </w:p>
    <w:p w14:paraId="660614A4" w14:textId="77777777" w:rsidR="00AA4755" w:rsidRDefault="00AA4755">
      <w:pPr>
        <w:rPr>
          <w:rStyle w:val="Questionnumber"/>
          <w:szCs w:val="20"/>
        </w:rPr>
      </w:pPr>
      <w:r>
        <w:rPr>
          <w:rStyle w:val="Questionnumber"/>
        </w:rPr>
        <w:br w:type="page"/>
      </w:r>
    </w:p>
    <w:p w14:paraId="660614A5" w14:textId="77777777" w:rsidR="00AA4755" w:rsidRPr="00756133" w:rsidRDefault="00AA4755" w:rsidP="007C5EA3">
      <w:pPr>
        <w:pStyle w:val="Questiontext"/>
      </w:pPr>
      <w:r w:rsidRPr="00756133">
        <w:rPr>
          <w:rStyle w:val="Questionnumber"/>
        </w:rPr>
        <w:lastRenderedPageBreak/>
        <w:t>E7</w:t>
      </w:r>
      <w:r w:rsidRPr="00756133">
        <w:tab/>
      </w:r>
    </w:p>
    <w:p w14:paraId="660614A6" w14:textId="77777777" w:rsidR="00AA4755" w:rsidRDefault="00BF3A85" w:rsidP="00CC496B">
      <w:pPr>
        <w:pStyle w:val="equationsa"/>
      </w:pPr>
      <w:r w:rsidRPr="00756133">
        <w:object w:dxaOrig="6340" w:dyaOrig="1180" w14:anchorId="66061A36">
          <v:shape id="_x0000_i1029" type="#_x0000_t75" style="width:308pt;height:56.5pt" o:ole="">
            <v:imagedata r:id="rId19" o:title=""/>
          </v:shape>
          <o:OLEObject Type="Embed" ProgID="Equation.DSMT4" ShapeID="_x0000_i1029" DrawAspect="Content" ObjectID="_1400423309" r:id="rId20"/>
        </w:object>
      </w:r>
    </w:p>
    <w:p w14:paraId="660614A7" w14:textId="77777777" w:rsidR="00AA4755" w:rsidRPr="00756133" w:rsidRDefault="00AA4755" w:rsidP="007C5EA3">
      <w:pPr>
        <w:pStyle w:val="Questiontext"/>
        <w:rPr>
          <w:rStyle w:val="Questionnumber"/>
        </w:rPr>
      </w:pPr>
      <w:r w:rsidRPr="00756133">
        <w:rPr>
          <w:rStyle w:val="Questionnumber"/>
        </w:rPr>
        <w:t>E8</w:t>
      </w:r>
      <w:r w:rsidRPr="00756133">
        <w:rPr>
          <w:rStyle w:val="Questionnumber"/>
        </w:rPr>
        <w:tab/>
      </w:r>
    </w:p>
    <w:p w14:paraId="660614A8" w14:textId="77777777" w:rsidR="00AA4755" w:rsidRDefault="00BF3A85" w:rsidP="00CC496B">
      <w:pPr>
        <w:pStyle w:val="equationsa"/>
      </w:pPr>
      <w:r w:rsidRPr="00756133">
        <w:object w:dxaOrig="5440" w:dyaOrig="1460" w14:anchorId="66061A37">
          <v:shape id="_x0000_i1030" type="#_x0000_t75" style="width:269.5pt;height:73pt" o:ole="">
            <v:imagedata r:id="rId21" o:title=""/>
          </v:shape>
          <o:OLEObject Type="Embed" ProgID="Equation.DSMT4" ShapeID="_x0000_i1030" DrawAspect="Content" ObjectID="_1400423310" r:id="rId22"/>
        </w:object>
      </w:r>
    </w:p>
    <w:p w14:paraId="660614A9" w14:textId="77777777" w:rsidR="00AA4755" w:rsidRPr="008C0090" w:rsidRDefault="00AA4755" w:rsidP="007C5EA3">
      <w:pPr>
        <w:pStyle w:val="Questiontext"/>
      </w:pPr>
      <w:r w:rsidRPr="00756133">
        <w:rPr>
          <w:rStyle w:val="Questionnumber"/>
        </w:rPr>
        <w:t>E9</w:t>
      </w:r>
      <w:r w:rsidRPr="008C0090">
        <w:tab/>
      </w:r>
    </w:p>
    <w:p w14:paraId="660614AA" w14:textId="77777777" w:rsidR="00AA4755" w:rsidRPr="008C0090" w:rsidRDefault="00BF3A85" w:rsidP="00CC496B">
      <w:pPr>
        <w:pStyle w:val="equations"/>
      </w:pPr>
      <w:r w:rsidRPr="00756133">
        <w:object w:dxaOrig="4720" w:dyaOrig="2020" w14:anchorId="66061A38">
          <v:shape id="_x0000_i1031" type="#_x0000_t75" style="width:236pt;height:98.5pt" o:ole="">
            <v:imagedata r:id="rId23" o:title=""/>
          </v:shape>
          <o:OLEObject Type="Embed" ProgID="Equation.DSMT4" ShapeID="_x0000_i1031" DrawAspect="Content" ObjectID="_1400423311" r:id="rId24"/>
        </w:object>
      </w:r>
    </w:p>
    <w:p w14:paraId="660614AB" w14:textId="77777777" w:rsidR="00AA4755" w:rsidRDefault="00AA4755" w:rsidP="007C5EA3">
      <w:pPr>
        <w:pStyle w:val="Questiontext"/>
        <w:rPr>
          <w:rStyle w:val="Questionnumber"/>
        </w:rPr>
      </w:pPr>
    </w:p>
    <w:p w14:paraId="660614AC" w14:textId="77777777" w:rsidR="00AA4755" w:rsidRPr="008C0090" w:rsidRDefault="00AA4755" w:rsidP="007C5EA3">
      <w:pPr>
        <w:pStyle w:val="Questiontext"/>
      </w:pPr>
      <w:r w:rsidRPr="00E943A9">
        <w:rPr>
          <w:rStyle w:val="Questionnumber"/>
        </w:rPr>
        <w:t>E10</w:t>
      </w:r>
      <w:r w:rsidRPr="008C0090">
        <w:tab/>
      </w:r>
    </w:p>
    <w:p w14:paraId="660614AD" w14:textId="77777777" w:rsidR="00AA4755" w:rsidRDefault="00BF3A85" w:rsidP="00CC496B">
      <w:pPr>
        <w:pStyle w:val="equations"/>
      </w:pPr>
      <w:r w:rsidRPr="00E943A9">
        <w:object w:dxaOrig="5740" w:dyaOrig="1560" w14:anchorId="66061A39">
          <v:shape id="_x0000_i1032" type="#_x0000_t75" style="width:284pt;height:79pt" o:ole="">
            <v:imagedata r:id="rId25" o:title=""/>
          </v:shape>
          <o:OLEObject Type="Embed" ProgID="Equation.DSMT4" ShapeID="_x0000_i1032" DrawAspect="Content" ObjectID="_1400423312" r:id="rId26"/>
        </w:object>
      </w:r>
    </w:p>
    <w:p w14:paraId="660614AE" w14:textId="77777777" w:rsidR="00AA4755" w:rsidRPr="008C0090" w:rsidRDefault="00AA4755" w:rsidP="007C5EA3">
      <w:pPr>
        <w:pStyle w:val="Questiontext"/>
      </w:pPr>
      <w:r w:rsidRPr="00E943A9">
        <w:rPr>
          <w:rStyle w:val="Questionnumber"/>
        </w:rPr>
        <w:t>E11</w:t>
      </w:r>
      <w:r w:rsidRPr="008C0090">
        <w:tab/>
      </w:r>
    </w:p>
    <w:p w14:paraId="660614AF" w14:textId="77777777" w:rsidR="00AA4755" w:rsidRDefault="00BF3A85" w:rsidP="00CC496B">
      <w:pPr>
        <w:pStyle w:val="equations"/>
      </w:pPr>
      <w:r w:rsidRPr="00E943A9">
        <w:object w:dxaOrig="4700" w:dyaOrig="2700" w14:anchorId="66061A3A">
          <v:shape id="_x0000_i1033" type="#_x0000_t75" style="width:230.5pt;height:131pt" o:ole="">
            <v:imagedata r:id="rId27" o:title=""/>
          </v:shape>
          <o:OLEObject Type="Embed" ProgID="Equation.DSMT4" ShapeID="_x0000_i1033" DrawAspect="Content" ObjectID="_1400423313" r:id="rId28"/>
        </w:object>
      </w:r>
    </w:p>
    <w:p w14:paraId="660614B0" w14:textId="77777777" w:rsidR="00AA4755" w:rsidRDefault="00AA4755" w:rsidP="007C5EA3">
      <w:pPr>
        <w:pStyle w:val="Questiontext"/>
        <w:rPr>
          <w:rStyle w:val="Questionnumber"/>
        </w:rPr>
      </w:pPr>
    </w:p>
    <w:p w14:paraId="660614B1" w14:textId="77777777" w:rsidR="00AA4755" w:rsidRDefault="00AA4755" w:rsidP="007C5EA3">
      <w:pPr>
        <w:pStyle w:val="Questiontext"/>
      </w:pPr>
      <w:r w:rsidRPr="00E943A9">
        <w:rPr>
          <w:rStyle w:val="Questionnumber"/>
        </w:rPr>
        <w:t>E12</w:t>
      </w:r>
      <w:r w:rsidRPr="008C0090">
        <w:tab/>
      </w:r>
      <w:r>
        <w:t>Same maximum speed, as the mass of the car and riders cancels out of the equation.</w:t>
      </w:r>
    </w:p>
    <w:p w14:paraId="660614B2" w14:textId="77777777" w:rsidR="00AA4755" w:rsidRDefault="00AA4755" w:rsidP="007C5EA3">
      <w:pPr>
        <w:pStyle w:val="Questiontext"/>
        <w:rPr>
          <w:rStyle w:val="Questionnumber"/>
        </w:rPr>
      </w:pPr>
    </w:p>
    <w:p w14:paraId="660614B3" w14:textId="77777777" w:rsidR="00AA4755" w:rsidRDefault="00AA4755">
      <w:pPr>
        <w:rPr>
          <w:rStyle w:val="Questionnumber"/>
          <w:szCs w:val="20"/>
        </w:rPr>
      </w:pPr>
      <w:r>
        <w:rPr>
          <w:rStyle w:val="Questionnumber"/>
        </w:rPr>
        <w:br w:type="page"/>
      </w:r>
    </w:p>
    <w:p w14:paraId="660614B4" w14:textId="77777777" w:rsidR="00AA4755" w:rsidRPr="008C0090" w:rsidRDefault="00AA4755" w:rsidP="007C5EA3">
      <w:pPr>
        <w:pStyle w:val="Questiontext"/>
      </w:pPr>
      <w:r w:rsidRPr="00E943A9">
        <w:rPr>
          <w:rStyle w:val="Questionnumber"/>
        </w:rPr>
        <w:lastRenderedPageBreak/>
        <w:t>E13</w:t>
      </w:r>
      <w:r w:rsidRPr="008C0090">
        <w:tab/>
      </w:r>
    </w:p>
    <w:p w14:paraId="660614B5" w14:textId="77777777" w:rsidR="00AA4755" w:rsidRDefault="00BF3A85" w:rsidP="00CC496B">
      <w:pPr>
        <w:pStyle w:val="equations"/>
      </w:pPr>
      <w:r w:rsidRPr="00E943A9">
        <w:object w:dxaOrig="4400" w:dyaOrig="2600" w14:anchorId="66061A3B">
          <v:shape id="_x0000_i1034" type="#_x0000_t75" style="width:3in;height:128.5pt" o:ole="">
            <v:imagedata r:id="rId29" o:title=""/>
          </v:shape>
          <o:OLEObject Type="Embed" ProgID="Equation.DSMT4" ShapeID="_x0000_i1034" DrawAspect="Content" ObjectID="_1400423314" r:id="rId30"/>
        </w:object>
      </w:r>
    </w:p>
    <w:p w14:paraId="660614B6" w14:textId="77777777" w:rsidR="00AA4755" w:rsidRDefault="00AA4755" w:rsidP="007C5EA3">
      <w:pPr>
        <w:pStyle w:val="Questiontext"/>
        <w:rPr>
          <w:rStyle w:val="Questionnumber"/>
        </w:rPr>
      </w:pPr>
    </w:p>
    <w:p w14:paraId="660614B7" w14:textId="77777777" w:rsidR="00AA4755" w:rsidRPr="00E943A9" w:rsidRDefault="00AA4755" w:rsidP="007C5EA3">
      <w:pPr>
        <w:pStyle w:val="Questiontext"/>
        <w:rPr>
          <w:rStyle w:val="Questionnumber"/>
        </w:rPr>
      </w:pPr>
      <w:r w:rsidRPr="00E943A9">
        <w:rPr>
          <w:rStyle w:val="Questionnumber"/>
        </w:rPr>
        <w:t>E14</w:t>
      </w:r>
      <w:r w:rsidRPr="00E943A9">
        <w:rPr>
          <w:rStyle w:val="Questionnumber"/>
        </w:rPr>
        <w:tab/>
      </w:r>
    </w:p>
    <w:p w14:paraId="660614B8" w14:textId="77777777" w:rsidR="00AA4755" w:rsidRDefault="00D21A6C" w:rsidP="007C5EA3">
      <w:r>
        <w:rPr>
          <w:noProof/>
          <w:lang w:eastAsia="en-AU"/>
        </w:rPr>
        <mc:AlternateContent>
          <mc:Choice Requires="wpg">
            <w:drawing>
              <wp:anchor distT="0" distB="0" distL="114300" distR="114300" simplePos="0" relativeHeight="251651072" behindDoc="0" locked="0" layoutInCell="1" allowOverlap="1" wp14:anchorId="66061A3C" wp14:editId="66061A3D">
                <wp:simplePos x="0" y="0"/>
                <wp:positionH relativeFrom="column">
                  <wp:posOffset>525145</wp:posOffset>
                </wp:positionH>
                <wp:positionV relativeFrom="paragraph">
                  <wp:posOffset>93980</wp:posOffset>
                </wp:positionV>
                <wp:extent cx="5452745" cy="1783080"/>
                <wp:effectExtent l="10795" t="8255" r="3810" b="0"/>
                <wp:wrapNone/>
                <wp:docPr id="48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2745" cy="1783080"/>
                          <a:chOff x="1547" y="5091"/>
                          <a:chExt cx="8587" cy="2808"/>
                        </a:xfrm>
                      </wpg:grpSpPr>
                      <wps:wsp>
                        <wps:cNvPr id="490" name="Freeform 3"/>
                        <wps:cNvSpPr>
                          <a:spLocks/>
                        </wps:cNvSpPr>
                        <wps:spPr bwMode="auto">
                          <a:xfrm>
                            <a:off x="1547" y="5091"/>
                            <a:ext cx="8028" cy="1984"/>
                          </a:xfrm>
                          <a:custGeom>
                            <a:avLst/>
                            <a:gdLst>
                              <a:gd name="T0" fmla="*/ 0 w 3966"/>
                              <a:gd name="T1" fmla="*/ 1886 h 1984"/>
                              <a:gd name="T2" fmla="*/ 753 w 3966"/>
                              <a:gd name="T3" fmla="*/ 5 h 1984"/>
                              <a:gd name="T4" fmla="*/ 1516 w 3966"/>
                              <a:gd name="T5" fmla="*/ 1918 h 1984"/>
                              <a:gd name="T6" fmla="*/ 2032 w 3966"/>
                              <a:gd name="T7" fmla="*/ 403 h 1984"/>
                              <a:gd name="T8" fmla="*/ 2429 w 3966"/>
                              <a:gd name="T9" fmla="*/ 1908 h 1984"/>
                              <a:gd name="T10" fmla="*/ 2805 w 3966"/>
                              <a:gd name="T11" fmla="*/ 844 h 1984"/>
                              <a:gd name="T12" fmla="*/ 3042 w 3966"/>
                              <a:gd name="T13" fmla="*/ 1886 h 1984"/>
                              <a:gd name="T14" fmla="*/ 3246 w 3966"/>
                              <a:gd name="T15" fmla="*/ 1188 h 1984"/>
                              <a:gd name="T16" fmla="*/ 3418 w 3966"/>
                              <a:gd name="T17" fmla="*/ 1875 h 1984"/>
                              <a:gd name="T18" fmla="*/ 3590 w 3966"/>
                              <a:gd name="T19" fmla="*/ 1402 h 1984"/>
                              <a:gd name="T20" fmla="*/ 3740 w 3966"/>
                              <a:gd name="T21" fmla="*/ 1875 h 1984"/>
                              <a:gd name="T22" fmla="*/ 3858 w 3966"/>
                              <a:gd name="T23" fmla="*/ 1574 h 1984"/>
                              <a:gd name="T24" fmla="*/ 3966 w 3966"/>
                              <a:gd name="T25" fmla="*/ 1875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66" h="1984">
                                <a:moveTo>
                                  <a:pt x="0" y="1886"/>
                                </a:moveTo>
                                <a:cubicBezTo>
                                  <a:pt x="250" y="943"/>
                                  <a:pt x="500" y="0"/>
                                  <a:pt x="753" y="5"/>
                                </a:cubicBezTo>
                                <a:cubicBezTo>
                                  <a:pt x="1006" y="10"/>
                                  <a:pt x="1303" y="1852"/>
                                  <a:pt x="1516" y="1918"/>
                                </a:cubicBezTo>
                                <a:cubicBezTo>
                                  <a:pt x="1729" y="1984"/>
                                  <a:pt x="1880" y="405"/>
                                  <a:pt x="2032" y="403"/>
                                </a:cubicBezTo>
                                <a:cubicBezTo>
                                  <a:pt x="2184" y="401"/>
                                  <a:pt x="2300" y="1835"/>
                                  <a:pt x="2429" y="1908"/>
                                </a:cubicBezTo>
                                <a:cubicBezTo>
                                  <a:pt x="2558" y="1981"/>
                                  <a:pt x="2703" y="848"/>
                                  <a:pt x="2805" y="844"/>
                                </a:cubicBezTo>
                                <a:cubicBezTo>
                                  <a:pt x="2907" y="840"/>
                                  <a:pt x="2969" y="1829"/>
                                  <a:pt x="3042" y="1886"/>
                                </a:cubicBezTo>
                                <a:cubicBezTo>
                                  <a:pt x="3115" y="1943"/>
                                  <a:pt x="3183" y="1190"/>
                                  <a:pt x="3246" y="1188"/>
                                </a:cubicBezTo>
                                <a:cubicBezTo>
                                  <a:pt x="3309" y="1186"/>
                                  <a:pt x="3361" y="1839"/>
                                  <a:pt x="3418" y="1875"/>
                                </a:cubicBezTo>
                                <a:cubicBezTo>
                                  <a:pt x="3475" y="1911"/>
                                  <a:pt x="3536" y="1402"/>
                                  <a:pt x="3590" y="1402"/>
                                </a:cubicBezTo>
                                <a:cubicBezTo>
                                  <a:pt x="3644" y="1402"/>
                                  <a:pt x="3695" y="1846"/>
                                  <a:pt x="3740" y="1875"/>
                                </a:cubicBezTo>
                                <a:cubicBezTo>
                                  <a:pt x="3785" y="1904"/>
                                  <a:pt x="3820" y="1574"/>
                                  <a:pt x="3858" y="1574"/>
                                </a:cubicBezTo>
                                <a:cubicBezTo>
                                  <a:pt x="3896" y="1574"/>
                                  <a:pt x="3931" y="1724"/>
                                  <a:pt x="3966" y="18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Text Box 4"/>
                        <wps:cNvSpPr txBox="1">
                          <a:spLocks noChangeArrowheads="1"/>
                        </wps:cNvSpPr>
                        <wps:spPr bwMode="auto">
                          <a:xfrm>
                            <a:off x="2267" y="7075"/>
                            <a:ext cx="7867" cy="824"/>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9" w14:textId="77777777" w:rsidR="00AA4755" w:rsidRPr="004E151B" w:rsidRDefault="00AA4755" w:rsidP="007C5EA3">
                              <w:pPr>
                                <w:tabs>
                                  <w:tab w:val="left" w:pos="2977"/>
                                  <w:tab w:val="left" w:pos="4536"/>
                                  <w:tab w:val="left" w:pos="5387"/>
                                  <w:tab w:val="left" w:pos="6237"/>
                                  <w:tab w:val="left" w:pos="6804"/>
                                </w:tabs>
                                <w:rPr>
                                  <w:sz w:val="16"/>
                                  <w:szCs w:val="16"/>
                                </w:rPr>
                              </w:pPr>
                              <w:r w:rsidRPr="004E151B">
                                <w:rPr>
                                  <w:sz w:val="16"/>
                                  <w:szCs w:val="16"/>
                                </w:rPr>
                                <w:t>100.0%</w:t>
                              </w:r>
                              <w:r w:rsidRPr="004E151B">
                                <w:rPr>
                                  <w:sz w:val="16"/>
                                  <w:szCs w:val="16"/>
                                </w:rPr>
                                <w:tab/>
                                <w:t>90.0%</w:t>
                              </w:r>
                              <w:r w:rsidRPr="004E151B">
                                <w:rPr>
                                  <w:sz w:val="16"/>
                                  <w:szCs w:val="16"/>
                                </w:rPr>
                                <w:tab/>
                                <w:t>81.0%</w:t>
                              </w:r>
                              <w:r w:rsidRPr="004E151B">
                                <w:rPr>
                                  <w:sz w:val="16"/>
                                  <w:szCs w:val="16"/>
                                </w:rPr>
                                <w:tab/>
                                <w:t>72.9%</w:t>
                              </w:r>
                              <w:r w:rsidRPr="004E151B">
                                <w:rPr>
                                  <w:sz w:val="16"/>
                                  <w:szCs w:val="16"/>
                                </w:rPr>
                                <w:tab/>
                                <w:t>65.6%</w:t>
                              </w:r>
                              <w:r w:rsidRPr="004E151B">
                                <w:rPr>
                                  <w:sz w:val="16"/>
                                  <w:szCs w:val="16"/>
                                </w:rPr>
                                <w:tab/>
                                <w:t>59.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1.35pt;margin-top:7.4pt;width:429.35pt;height:140.4pt;z-index:251651072" coordorigin="1547,5091" coordsize="8587,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">
                <v:shape id="Freeform 3" o:spid="_x0000_s1027" style="position:absolute;left:1547;top:5091;width:8028;height:1984;visibility:visible;mso-wrap-style:square;v-text-anchor:top" coordsize="3966,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tocEA&#10;AADcAAAADwAAAGRycy9kb3ducmV2LnhtbERPTWsCMRC9F/wPYYTeaqKItKtRpFAQDwW324O3IRk3&#10;i5vJuom6/ntzKPT4eN+rzeBbcaM+NoE1TCcKBLEJtuFaQ/Xz9fYOIiZki21g0vCgCJv16GWFhQ13&#10;PtCtTLXIIRwL1OBS6gopo3HkMU5CR5y5U+g9pgz7Wtoe7znct3Km1EJ6bDg3OOzo05E5l1ev4ULf&#10;bq+O6tdWZXXqohkeZnfQ+nU8bJcgEg3pX/zn3lkN8488P5/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OLaHBAAAA3AAAAA8AAAAAAAAAAAAAAAAAmAIAAGRycy9kb3du&#10;cmV2LnhtbFBLBQYAAAAABAAEAPUAAACGAwAAAAA=&#10;" path="m,1886c250,943,500,,753,5v253,5,550,1847,763,1913c1729,1984,1880,405,2032,403v152,-2,268,1432,397,1505c2558,1981,2703,848,2805,844v102,-4,164,985,237,1042c3115,1943,3183,1190,3246,1188v63,-2,115,651,172,687c3475,1911,3536,1402,3590,1402v54,,105,444,150,473c3785,1904,3820,1574,3858,1574v38,,73,150,108,301e" filled="f">
                  <v:path arrowok="t" o:connecttype="custom" o:connectlocs="0,1886;1524,5;3069,1918;4113,403;4917,1908;5678,844;6158,1886;6571,1188;6919,1875;7267,1402;7571,1875;7809,1574;8028,1875" o:connectangles="0,0,0,0,0,0,0,0,0,0,0,0,0"/>
                </v:shape>
                <v:shapetype id="_x0000_t202" coordsize="21600,21600" o:spt="202" path="m,l,21600r21600,l21600,xe">
                  <v:stroke joinstyle="miter"/>
                  <v:path gradientshapeok="t" o:connecttype="rect"/>
                </v:shapetype>
                <v:shape id="Text Box 4" o:spid="_x0000_s1028" type="#_x0000_t202" style="position:absolute;left:2267;top:7075;width:7867;height: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piBMQA&#10;AADcAAAADwAAAGRycy9kb3ducmV2LnhtbESPQYvCMBSE7wv7H8Jb8LamikqtRhFBEQ9CXb0/m2db&#10;bF5KE2v115uFhT0OM/MNM192phItNa60rGDQj0AQZ1aXnCs4/Wy+YxDOI2usLJOCJzlYLj4/5pho&#10;++CU2qPPRYCwS1BB4X2dSOmyggy6vq2Jg3e1jUEfZJNL3eAjwE0lh1E0kQZLDgsF1rQuKLsd70bB&#10;OT20z9cl3Z+i9uauGG/Hm8lWqd5Xt5qB8NT5//Bfe6cVjKYD+D0Tjo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KYgTEAAAA3AAAAA8AAAAAAAAAAAAAAAAAmAIAAGRycy9k&#10;b3ducmV2LnhtbFBLBQYAAAAABAAEAPUAAACJAwAAAAA=&#10;" filled="f" fillcolor="yellow" stroked="f">
                  <v:textbox>
                    <w:txbxContent>
                      <w:p w:rsidR="00AA4755" w:rsidRPr="004E151B" w:rsidRDefault="00AA4755" w:rsidP="007C5EA3">
                        <w:pPr>
                          <w:tabs>
                            <w:tab w:val="left" w:pos="2977"/>
                            <w:tab w:val="left" w:pos="4536"/>
                            <w:tab w:val="left" w:pos="5387"/>
                            <w:tab w:val="left" w:pos="6237"/>
                            <w:tab w:val="left" w:pos="6804"/>
                          </w:tabs>
                          <w:rPr>
                            <w:sz w:val="16"/>
                            <w:szCs w:val="16"/>
                          </w:rPr>
                        </w:pPr>
                        <w:r w:rsidRPr="004E151B">
                          <w:rPr>
                            <w:sz w:val="16"/>
                            <w:szCs w:val="16"/>
                          </w:rPr>
                          <w:t>100.0%</w:t>
                        </w:r>
                        <w:r w:rsidRPr="004E151B">
                          <w:rPr>
                            <w:sz w:val="16"/>
                            <w:szCs w:val="16"/>
                          </w:rPr>
                          <w:tab/>
                          <w:t>90.0%</w:t>
                        </w:r>
                        <w:r w:rsidRPr="004E151B">
                          <w:rPr>
                            <w:sz w:val="16"/>
                            <w:szCs w:val="16"/>
                          </w:rPr>
                          <w:tab/>
                          <w:t>81.0%</w:t>
                        </w:r>
                        <w:r w:rsidRPr="004E151B">
                          <w:rPr>
                            <w:sz w:val="16"/>
                            <w:szCs w:val="16"/>
                          </w:rPr>
                          <w:tab/>
                          <w:t>72.9%</w:t>
                        </w:r>
                        <w:r w:rsidRPr="004E151B">
                          <w:rPr>
                            <w:sz w:val="16"/>
                            <w:szCs w:val="16"/>
                          </w:rPr>
                          <w:tab/>
                          <w:t>65.6%</w:t>
                        </w:r>
                        <w:r w:rsidRPr="004E151B">
                          <w:rPr>
                            <w:sz w:val="16"/>
                            <w:szCs w:val="16"/>
                          </w:rPr>
                          <w:tab/>
                          <w:t>59.0%</w:t>
                        </w:r>
                      </w:p>
                    </w:txbxContent>
                  </v:textbox>
                </v:shape>
              </v:group>
            </w:pict>
          </mc:Fallback>
        </mc:AlternateContent>
      </w:r>
    </w:p>
    <w:p w14:paraId="660614B9" w14:textId="77777777" w:rsidR="00AA4755" w:rsidRDefault="00AA4755" w:rsidP="007C5EA3"/>
    <w:p w14:paraId="660614BA" w14:textId="77777777" w:rsidR="00AA4755" w:rsidRDefault="00AA4755" w:rsidP="007C5EA3"/>
    <w:p w14:paraId="660614BB" w14:textId="77777777" w:rsidR="00AA4755" w:rsidRDefault="00AA4755" w:rsidP="007C5EA3"/>
    <w:p w14:paraId="660614BC" w14:textId="77777777" w:rsidR="00AA4755" w:rsidRDefault="00AA4755" w:rsidP="007C5EA3"/>
    <w:p w14:paraId="660614BD" w14:textId="77777777" w:rsidR="00AA4755" w:rsidRDefault="00AA4755" w:rsidP="007C5EA3">
      <w:pPr>
        <w:pStyle w:val="Questiontext"/>
      </w:pPr>
    </w:p>
    <w:p w14:paraId="660614BE" w14:textId="77777777" w:rsidR="00AA4755" w:rsidRDefault="00AA4755" w:rsidP="007C5EA3">
      <w:pPr>
        <w:pStyle w:val="Questiontext"/>
        <w:rPr>
          <w:rStyle w:val="Questionnumber"/>
        </w:rPr>
      </w:pPr>
    </w:p>
    <w:p w14:paraId="660614BF" w14:textId="77777777" w:rsidR="00AA4755" w:rsidRDefault="00AA4755" w:rsidP="007C5EA3">
      <w:pPr>
        <w:pStyle w:val="Questiontext"/>
        <w:rPr>
          <w:rStyle w:val="Questionnumber"/>
        </w:rPr>
      </w:pPr>
    </w:p>
    <w:p w14:paraId="660614C0" w14:textId="77777777" w:rsidR="00AA4755" w:rsidRDefault="00AA4755" w:rsidP="007C5EA3">
      <w:pPr>
        <w:pStyle w:val="Questiontext"/>
        <w:rPr>
          <w:rStyle w:val="Questionnumber"/>
        </w:rPr>
      </w:pPr>
    </w:p>
    <w:p w14:paraId="660614C1" w14:textId="77777777" w:rsidR="00AA4755" w:rsidRDefault="00AA4755" w:rsidP="007C5EA3">
      <w:pPr>
        <w:pStyle w:val="Questiontext"/>
        <w:rPr>
          <w:rStyle w:val="Questionnumber"/>
        </w:rPr>
      </w:pPr>
    </w:p>
    <w:p w14:paraId="660614C2" w14:textId="77777777" w:rsidR="00AA4755" w:rsidRPr="008C0090" w:rsidRDefault="00AA4755" w:rsidP="007C5EA3">
      <w:pPr>
        <w:pStyle w:val="Questiontext"/>
      </w:pPr>
      <w:r w:rsidRPr="00E943A9">
        <w:rPr>
          <w:rStyle w:val="Questionnumber"/>
        </w:rPr>
        <w:t>E15</w:t>
      </w:r>
      <w:r w:rsidRPr="008C0090">
        <w:tab/>
      </w:r>
    </w:p>
    <w:p w14:paraId="660614C3" w14:textId="77777777" w:rsidR="00AA4755" w:rsidRDefault="00BF3A85" w:rsidP="00CC496B">
      <w:pPr>
        <w:pStyle w:val="equations"/>
      </w:pPr>
      <w:r w:rsidRPr="00E943A9">
        <w:object w:dxaOrig="4720" w:dyaOrig="1680" w14:anchorId="66061A3E">
          <v:shape id="_x0000_i1035" type="#_x0000_t75" style="width:236pt;height:84pt" o:ole="">
            <v:imagedata r:id="rId31" o:title=""/>
          </v:shape>
          <o:OLEObject Type="Embed" ProgID="Equation.DSMT4" ShapeID="_x0000_i1035" DrawAspect="Content" ObjectID="_1400423315" r:id="rId32"/>
        </w:object>
      </w:r>
    </w:p>
    <w:p w14:paraId="660614C4" w14:textId="77777777" w:rsidR="00AA4755" w:rsidRPr="00E943A9" w:rsidRDefault="00AA4755" w:rsidP="007C5EA3">
      <w:pPr>
        <w:pStyle w:val="Questiontext"/>
        <w:rPr>
          <w:rStyle w:val="Questionnumber"/>
        </w:rPr>
      </w:pPr>
      <w:r w:rsidRPr="00E943A9">
        <w:rPr>
          <w:rStyle w:val="Questionnumber"/>
        </w:rPr>
        <w:t>E16</w:t>
      </w:r>
      <w:r w:rsidRPr="00E943A9">
        <w:rPr>
          <w:rStyle w:val="Questionnumber"/>
        </w:rPr>
        <w:tab/>
      </w:r>
    </w:p>
    <w:p w14:paraId="660614C5" w14:textId="77777777" w:rsidR="00AA4755" w:rsidRDefault="00BF3A85" w:rsidP="00CC496B">
      <w:pPr>
        <w:pStyle w:val="equations"/>
      </w:pPr>
      <w:r w:rsidRPr="00E943A9">
        <w:object w:dxaOrig="6180" w:dyaOrig="1420" w14:anchorId="66061A3F">
          <v:shape id="_x0000_i1036" type="#_x0000_t75" style="width:309.5pt;height:71pt" o:ole="">
            <v:imagedata r:id="rId33" o:title=""/>
          </v:shape>
          <o:OLEObject Type="Embed" ProgID="Equation.DSMT4" ShapeID="_x0000_i1036" DrawAspect="Content" ObjectID="_1400423316" r:id="rId34"/>
        </w:object>
      </w:r>
    </w:p>
    <w:p w14:paraId="660614C6" w14:textId="77777777" w:rsidR="00AA4755" w:rsidRDefault="00AA4755" w:rsidP="007C5EA3">
      <w:pPr>
        <w:pStyle w:val="Questiontext"/>
        <w:rPr>
          <w:rStyle w:val="Questionnumber"/>
        </w:rPr>
      </w:pPr>
    </w:p>
    <w:p w14:paraId="660614C7" w14:textId="77777777" w:rsidR="00AA4755" w:rsidRPr="00E943A9" w:rsidRDefault="00AA4755" w:rsidP="007C5EA3">
      <w:pPr>
        <w:pStyle w:val="Questiontext"/>
        <w:rPr>
          <w:rStyle w:val="Questionnumber"/>
        </w:rPr>
      </w:pPr>
      <w:r w:rsidRPr="00E943A9">
        <w:rPr>
          <w:rStyle w:val="Questionnumber"/>
        </w:rPr>
        <w:t>E17</w:t>
      </w:r>
      <w:r w:rsidRPr="00E943A9">
        <w:rPr>
          <w:rStyle w:val="Questionnumber"/>
        </w:rPr>
        <w:tab/>
      </w:r>
    </w:p>
    <w:p w14:paraId="660614C8" w14:textId="77777777" w:rsidR="00AA4755" w:rsidRDefault="00BF3A85" w:rsidP="00CC496B">
      <w:pPr>
        <w:pStyle w:val="equations"/>
      </w:pPr>
      <w:r w:rsidRPr="00E943A9">
        <w:object w:dxaOrig="5300" w:dyaOrig="1760" w14:anchorId="66061A40">
          <v:shape id="_x0000_i1037" type="#_x0000_t75" style="width:262.5pt;height:89pt" o:ole="">
            <v:imagedata r:id="rId35" o:title=""/>
          </v:shape>
          <o:OLEObject Type="Embed" ProgID="Equation.DSMT4" ShapeID="_x0000_i1037" DrawAspect="Content" ObjectID="_1400423317" r:id="rId36"/>
        </w:object>
      </w:r>
    </w:p>
    <w:p w14:paraId="660614C9" w14:textId="77777777" w:rsidR="00AA4755" w:rsidRPr="00D515B4" w:rsidRDefault="00AA4755" w:rsidP="007C5EA3">
      <w:pPr>
        <w:pStyle w:val="Questiontext"/>
      </w:pPr>
      <w:r w:rsidRPr="00E943A9">
        <w:rPr>
          <w:rStyle w:val="Questionnumber"/>
        </w:rPr>
        <w:t>E18</w:t>
      </w:r>
      <w:r w:rsidRPr="008C0090">
        <w:tab/>
      </w:r>
      <w:r w:rsidRPr="00D515B4">
        <w:t>A 2.00</w:t>
      </w:r>
      <w:r w:rsidRPr="00CF3CFE">
        <w:rPr>
          <w:rStyle w:val="Pitalicasis"/>
          <w:lang w:val="en-AU"/>
        </w:rPr>
        <w:t>g</w:t>
      </w:r>
      <w:r w:rsidRPr="00D515B4">
        <w:t xml:space="preserve"> ride can be created if the accelerating force is vertical as opposed to horizontal, for example a 2.00</w:t>
      </w:r>
      <w:r w:rsidRPr="00CF3CFE">
        <w:rPr>
          <w:rStyle w:val="Pitalicasis"/>
          <w:lang w:val="en-AU"/>
        </w:rPr>
        <w:t>g</w:t>
      </w:r>
      <w:r w:rsidRPr="00D515B4">
        <w:t xml:space="preserve"> force can be experienced at the bottom of a curve.</w:t>
      </w:r>
    </w:p>
    <w:p w14:paraId="660614CA" w14:textId="77777777" w:rsidR="00AA4755" w:rsidRPr="00E943A9" w:rsidRDefault="00AA4755" w:rsidP="007C5EA3">
      <w:pPr>
        <w:pStyle w:val="Questiontext"/>
        <w:rPr>
          <w:rStyle w:val="Questionnumber"/>
        </w:rPr>
      </w:pPr>
      <w:r w:rsidRPr="00E943A9">
        <w:rPr>
          <w:rStyle w:val="Questionnumber"/>
        </w:rPr>
        <w:lastRenderedPageBreak/>
        <w:t>E19</w:t>
      </w:r>
      <w:r w:rsidRPr="00E943A9">
        <w:rPr>
          <w:rStyle w:val="Questionnumber"/>
        </w:rPr>
        <w:tab/>
      </w:r>
    </w:p>
    <w:p w14:paraId="660614CB" w14:textId="77777777" w:rsidR="00AA4755" w:rsidRDefault="00BF3A85" w:rsidP="00CC496B">
      <w:pPr>
        <w:pStyle w:val="equations"/>
      </w:pPr>
      <w:r w:rsidRPr="00E943A9">
        <w:object w:dxaOrig="6560" w:dyaOrig="2740" w14:anchorId="66061A41">
          <v:shape id="_x0000_i1038" type="#_x0000_t75" style="width:324.5pt;height:135.5pt" o:ole="">
            <v:imagedata r:id="rId37" o:title=""/>
          </v:shape>
          <o:OLEObject Type="Embed" ProgID="Equation.DSMT4" ShapeID="_x0000_i1038" DrawAspect="Content" ObjectID="_1400423318" r:id="rId38"/>
        </w:object>
      </w:r>
    </w:p>
    <w:p w14:paraId="660614CC" w14:textId="77777777" w:rsidR="00AA4755" w:rsidRPr="00E943A9" w:rsidRDefault="00AA4755" w:rsidP="007C5EA3">
      <w:pPr>
        <w:pStyle w:val="Questiontext"/>
        <w:rPr>
          <w:rStyle w:val="Questionnumber"/>
        </w:rPr>
      </w:pPr>
      <w:r w:rsidRPr="00E943A9">
        <w:rPr>
          <w:rStyle w:val="Questionnumber"/>
        </w:rPr>
        <w:t>E20</w:t>
      </w:r>
      <w:r w:rsidRPr="00E943A9">
        <w:rPr>
          <w:rStyle w:val="Questionnumber"/>
        </w:rPr>
        <w:tab/>
      </w:r>
    </w:p>
    <w:p w14:paraId="660614CD" w14:textId="77777777" w:rsidR="00AA4755" w:rsidRPr="00D26995" w:rsidRDefault="00BF3A85" w:rsidP="00CC496B">
      <w:pPr>
        <w:pStyle w:val="equations"/>
      </w:pPr>
      <w:r w:rsidRPr="00DC1B6B">
        <w:rPr>
          <w:position w:val="-114"/>
        </w:rPr>
        <w:object w:dxaOrig="5420" w:dyaOrig="2740" w14:anchorId="66061A42">
          <v:shape id="_x0000_i1039" type="#_x0000_t75" style="width:268.5pt;height:135.5pt" o:ole="">
            <v:imagedata r:id="rId39" o:title=""/>
          </v:shape>
          <o:OLEObject Type="Embed" ProgID="Equation.DSMT4" ShapeID="_x0000_i1039" DrawAspect="Content" ObjectID="_1400423319" r:id="rId40"/>
        </w:object>
      </w:r>
    </w:p>
    <w:p w14:paraId="660614CE" w14:textId="77777777" w:rsidR="00AA4755" w:rsidRPr="004C3EBB" w:rsidRDefault="00AA4755" w:rsidP="007C5EA3">
      <w:pPr>
        <w:pStyle w:val="Questiontext"/>
        <w:rPr>
          <w:rStyle w:val="Questionnumber"/>
        </w:rPr>
      </w:pPr>
      <w:r w:rsidRPr="004C3EBB">
        <w:rPr>
          <w:rStyle w:val="Questionnumber"/>
        </w:rPr>
        <w:t>E21</w:t>
      </w:r>
      <w:r w:rsidRPr="004C3EBB">
        <w:rPr>
          <w:rStyle w:val="Questionnumber"/>
        </w:rPr>
        <w:tab/>
        <w:t>a</w:t>
      </w:r>
      <w:r w:rsidRPr="004C3EBB">
        <w:rPr>
          <w:rStyle w:val="Questionnumber"/>
        </w:rPr>
        <w:tab/>
      </w:r>
    </w:p>
    <w:p w14:paraId="660614CF" w14:textId="77777777" w:rsidR="00AA4755" w:rsidRDefault="00BF3A85" w:rsidP="00CC496B">
      <w:pPr>
        <w:pStyle w:val="equationsa"/>
      </w:pPr>
      <w:r w:rsidRPr="004C3EBB">
        <w:object w:dxaOrig="8779" w:dyaOrig="3080" w14:anchorId="66061A43">
          <v:shape id="_x0000_i1040" type="#_x0000_t75" style="width:439pt;height:149pt" o:ole="">
            <v:imagedata r:id="rId41" o:title=""/>
          </v:shape>
          <o:OLEObject Type="Embed" ProgID="Equation.DSMT4" ShapeID="_x0000_i1040" DrawAspect="Content" ObjectID="_1400423320" r:id="rId42"/>
        </w:object>
      </w:r>
    </w:p>
    <w:p w14:paraId="660614D0" w14:textId="77777777" w:rsidR="00AA4755" w:rsidRDefault="00AA4755" w:rsidP="007C5EA3">
      <w:pPr>
        <w:pStyle w:val="Questiontext"/>
      </w:pPr>
      <w:r>
        <w:t xml:space="preserve"> </w:t>
      </w:r>
    </w:p>
    <w:p w14:paraId="660614D1" w14:textId="77777777" w:rsidR="00AA4755" w:rsidRDefault="00AA4755">
      <w:pPr>
        <w:rPr>
          <w:szCs w:val="20"/>
        </w:rPr>
      </w:pPr>
      <w:r>
        <w:br w:type="page"/>
      </w:r>
    </w:p>
    <w:p w14:paraId="660614D2" w14:textId="77777777" w:rsidR="00AA4755" w:rsidRPr="004C3EBB" w:rsidRDefault="00AA4755" w:rsidP="007C5EA3">
      <w:pPr>
        <w:pStyle w:val="Questiontext"/>
        <w:rPr>
          <w:rStyle w:val="Questionnumber"/>
        </w:rPr>
      </w:pPr>
      <w:r>
        <w:lastRenderedPageBreak/>
        <w:tab/>
      </w:r>
      <w:r w:rsidRPr="004C3EBB">
        <w:rPr>
          <w:rStyle w:val="Questionnumber"/>
        </w:rPr>
        <w:t>b</w:t>
      </w:r>
      <w:r w:rsidRPr="004C3EBB">
        <w:rPr>
          <w:rStyle w:val="Questionnumber"/>
        </w:rPr>
        <w:tab/>
      </w:r>
    </w:p>
    <w:p w14:paraId="660614D3" w14:textId="77777777" w:rsidR="00AA4755" w:rsidRDefault="00BF3A85" w:rsidP="00CC496B">
      <w:pPr>
        <w:pStyle w:val="equationsa"/>
      </w:pPr>
      <w:r w:rsidRPr="004C3EBB">
        <w:object w:dxaOrig="9020" w:dyaOrig="3080" w14:anchorId="66061A44">
          <v:shape id="_x0000_i1041" type="#_x0000_t75" style="width:437pt;height:149pt" o:ole="">
            <v:imagedata r:id="rId43" o:title=""/>
          </v:shape>
          <o:OLEObject Type="Embed" ProgID="Equation.DSMT4" ShapeID="_x0000_i1041" DrawAspect="Content" ObjectID="_1400423321" r:id="rId44"/>
        </w:object>
      </w:r>
    </w:p>
    <w:p w14:paraId="660614D4" w14:textId="77777777" w:rsidR="00AA4755" w:rsidRDefault="00AA4755" w:rsidP="007C5EA3">
      <w:pPr>
        <w:pStyle w:val="Questiontext"/>
        <w:rPr>
          <w:rStyle w:val="Questionnumber"/>
        </w:rPr>
      </w:pPr>
    </w:p>
    <w:p w14:paraId="660614D5" w14:textId="77777777" w:rsidR="00AA4755" w:rsidRPr="00D162FC" w:rsidRDefault="00AA4755" w:rsidP="007C5EA3">
      <w:pPr>
        <w:pStyle w:val="Questiontext"/>
      </w:pPr>
      <w:r w:rsidRPr="004C3EBB">
        <w:rPr>
          <w:rStyle w:val="Questionnumber"/>
        </w:rPr>
        <w:t>E22</w:t>
      </w:r>
      <w:r w:rsidRPr="00D162FC">
        <w:tab/>
      </w:r>
    </w:p>
    <w:p w14:paraId="660614D6" w14:textId="77777777" w:rsidR="00AA4755" w:rsidRDefault="00BF3A85" w:rsidP="00CC496B">
      <w:pPr>
        <w:pStyle w:val="equations"/>
      </w:pPr>
      <w:r w:rsidRPr="004C3EBB">
        <w:object w:dxaOrig="8480" w:dyaOrig="3080" w14:anchorId="66061A45">
          <v:shape id="_x0000_i1042" type="#_x0000_t75" style="width:420pt;height:151pt" o:ole="">
            <v:imagedata r:id="rId45" o:title=""/>
          </v:shape>
          <o:OLEObject Type="Embed" ProgID="Equation.DSMT4" ShapeID="_x0000_i1042" DrawAspect="Content" ObjectID="_1400423322" r:id="rId46"/>
        </w:object>
      </w:r>
    </w:p>
    <w:p w14:paraId="660614D7" w14:textId="77777777" w:rsidR="00AA4755" w:rsidRDefault="00AA4755" w:rsidP="007C5EA3">
      <w:pPr>
        <w:pStyle w:val="Questiontext"/>
        <w:rPr>
          <w:rStyle w:val="Questionnumber"/>
        </w:rPr>
      </w:pPr>
    </w:p>
    <w:p w14:paraId="660614D8" w14:textId="77777777" w:rsidR="00AA4755" w:rsidRPr="00D162FC" w:rsidRDefault="00AA4755" w:rsidP="007C5EA3">
      <w:pPr>
        <w:pStyle w:val="Questiontext"/>
      </w:pPr>
      <w:r w:rsidRPr="004C3EBB">
        <w:rPr>
          <w:rStyle w:val="Questionnumber"/>
        </w:rPr>
        <w:t>E23</w:t>
      </w:r>
      <w:r w:rsidRPr="00D162FC">
        <w:tab/>
      </w:r>
    </w:p>
    <w:p w14:paraId="660614D9" w14:textId="77777777" w:rsidR="00AA4755" w:rsidRDefault="00BF3A85" w:rsidP="00CC496B">
      <w:pPr>
        <w:pStyle w:val="equations"/>
      </w:pPr>
      <w:r w:rsidRPr="004C3EBB">
        <w:object w:dxaOrig="7940" w:dyaOrig="3080" w14:anchorId="66061A46">
          <v:shape id="_x0000_i1043" type="#_x0000_t75" style="width:393.5pt;height:149pt" o:ole="">
            <v:imagedata r:id="rId47" o:title=""/>
          </v:shape>
          <o:OLEObject Type="Embed" ProgID="Equation.DSMT4" ShapeID="_x0000_i1043" DrawAspect="Content" ObjectID="_1400423323" r:id="rId48"/>
        </w:object>
      </w:r>
    </w:p>
    <w:p w14:paraId="660614DA" w14:textId="77777777" w:rsidR="00AA4755" w:rsidRDefault="00AA4755" w:rsidP="007C5EA3">
      <w:pPr>
        <w:pStyle w:val="Questiontext"/>
        <w:rPr>
          <w:rStyle w:val="Questionnumber"/>
        </w:rPr>
      </w:pPr>
    </w:p>
    <w:p w14:paraId="660614DB" w14:textId="77777777" w:rsidR="00AA4755" w:rsidRDefault="00AA4755">
      <w:pPr>
        <w:rPr>
          <w:rStyle w:val="Questionnumber"/>
          <w:szCs w:val="20"/>
        </w:rPr>
      </w:pPr>
      <w:r>
        <w:rPr>
          <w:rStyle w:val="Questionnumber"/>
        </w:rPr>
        <w:br w:type="page"/>
      </w:r>
    </w:p>
    <w:p w14:paraId="660614DC" w14:textId="77777777" w:rsidR="00AA4755" w:rsidRPr="00D162FC" w:rsidRDefault="00AA4755" w:rsidP="007C5EA3">
      <w:pPr>
        <w:pStyle w:val="Questiontext"/>
      </w:pPr>
      <w:r w:rsidRPr="004C3EBB">
        <w:rPr>
          <w:rStyle w:val="Questionnumber"/>
        </w:rPr>
        <w:lastRenderedPageBreak/>
        <w:t>E24</w:t>
      </w:r>
      <w:r>
        <w:tab/>
      </w:r>
    </w:p>
    <w:p w14:paraId="660614DD" w14:textId="77777777" w:rsidR="00AA4755" w:rsidRDefault="00BF3A85" w:rsidP="00CC496B">
      <w:pPr>
        <w:pStyle w:val="equations"/>
      </w:pPr>
      <w:r w:rsidRPr="00DC1B6B">
        <w:rPr>
          <w:position w:val="-58"/>
        </w:rPr>
        <w:object w:dxaOrig="8640" w:dyaOrig="6080" w14:anchorId="66061A47">
          <v:shape id="_x0000_i1044" type="#_x0000_t75" style="width:6in;height:298pt" o:ole="">
            <v:imagedata r:id="rId49" o:title=""/>
          </v:shape>
          <o:OLEObject Type="Embed" ProgID="Equation.DSMT4" ShapeID="_x0000_i1044" DrawAspect="Content" ObjectID="_1400423324" r:id="rId50"/>
        </w:object>
      </w:r>
    </w:p>
    <w:p w14:paraId="660614DE" w14:textId="77777777" w:rsidR="00AA4755" w:rsidRDefault="00AA4755" w:rsidP="002F7C55">
      <w:pPr>
        <w:pStyle w:val="equations"/>
      </w:pPr>
    </w:p>
    <w:p w14:paraId="660614DF" w14:textId="77777777" w:rsidR="00AA4755" w:rsidRPr="00913E3A" w:rsidRDefault="00AA4755">
      <w:r w:rsidRPr="00913E3A">
        <w:br w:type="page"/>
      </w:r>
    </w:p>
    <w:p w14:paraId="660614E0" w14:textId="77777777" w:rsidR="00AA4755" w:rsidRPr="00C51851" w:rsidRDefault="00AA4755" w:rsidP="003530E0">
      <w:pPr>
        <w:pStyle w:val="Pchaptertitle"/>
      </w:pPr>
      <w:bookmarkStart w:id="7" w:name="_Toc239326226"/>
      <w:r>
        <w:lastRenderedPageBreak/>
        <w:t>Power distribution and generation</w:t>
      </w:r>
      <w:bookmarkEnd w:id="7"/>
    </w:p>
    <w:p w14:paraId="660614E1" w14:textId="77777777" w:rsidR="00AA4755" w:rsidRPr="000E6802" w:rsidRDefault="00AA4755" w:rsidP="003530E0">
      <w:pPr>
        <w:pStyle w:val="Questiontext"/>
      </w:pPr>
      <w:r w:rsidRPr="00BF7ECA">
        <w:rPr>
          <w:rStyle w:val="Questionnumber"/>
        </w:rPr>
        <w:t>E1</w:t>
      </w:r>
      <w:r>
        <w:tab/>
      </w:r>
    </w:p>
    <w:p w14:paraId="660614E2" w14:textId="77777777" w:rsidR="00AA4755" w:rsidRPr="000E6802" w:rsidRDefault="00D21A6C" w:rsidP="003075EC">
      <w:pPr>
        <w:pStyle w:val="equations"/>
      </w:pPr>
      <w:r>
        <w:rPr>
          <w:noProof/>
          <w:lang w:eastAsia="en-AU"/>
        </w:rPr>
        <w:drawing>
          <wp:inline distT="0" distB="0" distL="0" distR="0" wp14:anchorId="66061A48" wp14:editId="66061A49">
            <wp:extent cx="3570605" cy="1045210"/>
            <wp:effectExtent l="0" t="0" r="0" b="0"/>
            <wp:docPr id="21"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70605" cy="1045210"/>
                    </a:xfrm>
                    <a:prstGeom prst="rect">
                      <a:avLst/>
                    </a:prstGeom>
                    <a:noFill/>
                    <a:ln>
                      <a:noFill/>
                    </a:ln>
                  </pic:spPr>
                </pic:pic>
              </a:graphicData>
            </a:graphic>
          </wp:inline>
        </w:drawing>
      </w:r>
    </w:p>
    <w:p w14:paraId="660614E3" w14:textId="77777777" w:rsidR="00AA4755" w:rsidRPr="000E6802" w:rsidRDefault="00AA4755" w:rsidP="003530E0">
      <w:pPr>
        <w:pStyle w:val="Questiontext"/>
      </w:pPr>
      <w:r w:rsidRPr="00BF7ECA">
        <w:rPr>
          <w:rStyle w:val="Questionnumber"/>
        </w:rPr>
        <w:t>E2</w:t>
      </w:r>
      <w:r w:rsidRPr="00BF7ECA">
        <w:rPr>
          <w:rStyle w:val="Questionnumber"/>
        </w:rPr>
        <w:tab/>
        <w:t>a</w:t>
      </w:r>
      <w:r w:rsidRPr="000E6802">
        <w:tab/>
      </w:r>
    </w:p>
    <w:p w14:paraId="660614E4" w14:textId="77777777" w:rsidR="00AA4755" w:rsidRPr="00614E74" w:rsidRDefault="00BF3A85" w:rsidP="006A7420">
      <w:pPr>
        <w:pStyle w:val="equationsa"/>
      </w:pPr>
      <w:r w:rsidRPr="00614E74">
        <w:object w:dxaOrig="4580" w:dyaOrig="1719" w14:anchorId="66061A4A">
          <v:shape id="_x0000_i1045" type="#_x0000_t75" style="width:224.5pt;height:85.5pt" o:ole="">
            <v:imagedata r:id="rId52" o:title=""/>
          </v:shape>
          <o:OLEObject Type="Embed" ProgID="Equation.DSMT4" ShapeID="_x0000_i1045" DrawAspect="Content" ObjectID="_1400423325" r:id="rId53"/>
        </w:object>
      </w:r>
    </w:p>
    <w:p w14:paraId="660614E5" w14:textId="77777777" w:rsidR="00AA4755" w:rsidRPr="006A7420" w:rsidRDefault="00AA4755" w:rsidP="00B330D1">
      <w:pPr>
        <w:pStyle w:val="Questiontexta"/>
        <w:rPr>
          <w:rStyle w:val="Questionnumber"/>
        </w:rPr>
      </w:pPr>
      <w:r w:rsidRPr="006A7420">
        <w:rPr>
          <w:rStyle w:val="Questionnumber"/>
        </w:rPr>
        <w:t>b</w:t>
      </w:r>
      <w:r w:rsidRPr="006A7420">
        <w:rPr>
          <w:rStyle w:val="Questionnumber"/>
        </w:rPr>
        <w:tab/>
        <w:t>i</w:t>
      </w:r>
      <w:r w:rsidRPr="006A7420">
        <w:rPr>
          <w:rStyle w:val="Questionnumber"/>
        </w:rPr>
        <w:tab/>
      </w:r>
    </w:p>
    <w:p w14:paraId="660614E6" w14:textId="77777777" w:rsidR="00AA4755" w:rsidRPr="00663804" w:rsidRDefault="00AA4755" w:rsidP="003075EC">
      <w:pPr>
        <w:pStyle w:val="equationsa"/>
      </w:pPr>
      <w:r>
        <w:t xml:space="preserve"> </w:t>
      </w:r>
      <w:r>
        <w:tab/>
      </w:r>
      <w:r w:rsidR="00BF3A85" w:rsidRPr="00BF7ECA">
        <w:object w:dxaOrig="5920" w:dyaOrig="1760" w14:anchorId="66061A4B">
          <v:shape id="_x0000_i1046" type="#_x0000_t75" style="width:293pt;height:89pt" o:ole="">
            <v:imagedata r:id="rId54" o:title=""/>
          </v:shape>
          <o:OLEObject Type="Embed" ProgID="Equation.DSMT4" ShapeID="_x0000_i1046" DrawAspect="Content" ObjectID="_1400423326" r:id="rId55"/>
        </w:object>
      </w:r>
    </w:p>
    <w:p w14:paraId="660614E7" w14:textId="77777777" w:rsidR="00AA4755" w:rsidRPr="00663C20" w:rsidRDefault="00AA4755" w:rsidP="007C0918">
      <w:pPr>
        <w:pStyle w:val="Questiontextii"/>
      </w:pPr>
      <w:r>
        <w:rPr>
          <w:rStyle w:val="Questionnumber"/>
        </w:rPr>
        <w:t xml:space="preserve"> </w:t>
      </w:r>
      <w:r w:rsidRPr="00F406B7">
        <w:rPr>
          <w:rStyle w:val="Questionnumber"/>
        </w:rPr>
        <w:t>ii</w:t>
      </w:r>
      <w:r w:rsidRPr="00D07559">
        <w:tab/>
      </w:r>
      <w:r w:rsidRPr="00663C20">
        <w:t>The current in</w:t>
      </w:r>
      <w:r>
        <w:t xml:space="preserve"> the secondary coil of a step-</w:t>
      </w:r>
      <w:r w:rsidRPr="00663C20">
        <w:t>down transformer is always greater than the current in the primary coil, as current and voltage are inversely proportional in a transformation</w:t>
      </w:r>
      <w:r>
        <w:t>.</w:t>
      </w:r>
    </w:p>
    <w:p w14:paraId="660614E8" w14:textId="77777777" w:rsidR="00AA4755" w:rsidRPr="00204631" w:rsidRDefault="00AA4755" w:rsidP="003530E0">
      <w:pPr>
        <w:pStyle w:val="Questiontext"/>
      </w:pPr>
      <w:r w:rsidRPr="00F406B7">
        <w:rPr>
          <w:rStyle w:val="Questionnumber"/>
        </w:rPr>
        <w:t>E3</w:t>
      </w:r>
      <w:r w:rsidRPr="00204631">
        <w:tab/>
      </w:r>
    </w:p>
    <w:p w14:paraId="660614E9" w14:textId="77777777" w:rsidR="00AA4755" w:rsidRDefault="00BF3A85" w:rsidP="00CC496B">
      <w:pPr>
        <w:pStyle w:val="equationsa"/>
      </w:pPr>
      <w:r w:rsidRPr="00BF7ECA">
        <w:object w:dxaOrig="5820" w:dyaOrig="1180" w14:anchorId="66061A4C">
          <v:shape id="_x0000_i1047" type="#_x0000_t75" style="width:291.5pt;height:56.5pt" o:ole="">
            <v:imagedata r:id="rId56" o:title=""/>
          </v:shape>
          <o:OLEObject Type="Embed" ProgID="Equation.DSMT4" ShapeID="_x0000_i1047" DrawAspect="Content" ObjectID="_1400423327" r:id="rId57"/>
        </w:object>
      </w:r>
    </w:p>
    <w:p w14:paraId="660614EA" w14:textId="77777777" w:rsidR="00AA4755" w:rsidRDefault="00AA4755" w:rsidP="00740017">
      <w:pPr>
        <w:pStyle w:val="Questiontext"/>
      </w:pPr>
      <w:r>
        <w:t xml:space="preserve"> </w:t>
      </w:r>
      <w:r>
        <w:tab/>
      </w:r>
      <w:r w:rsidRPr="00663804">
        <w:t xml:space="preserve">Substituting </w:t>
      </w:r>
      <w:r w:rsidRPr="00651386">
        <w:t xml:space="preserve">into </w:t>
      </w:r>
      <w:r w:rsidRPr="00CF3CFE">
        <w:rPr>
          <w:rStyle w:val="Pitalicasis"/>
          <w:lang w:val="en-AU"/>
        </w:rPr>
        <w:t>P</w:t>
      </w:r>
      <w:r w:rsidRPr="00651386">
        <w:t xml:space="preserve"> = </w:t>
      </w:r>
      <w:r w:rsidRPr="00CF3CFE">
        <w:rPr>
          <w:rStyle w:val="Pitalicasis"/>
          <w:lang w:val="en-AU"/>
        </w:rPr>
        <w:t>VI</w:t>
      </w:r>
      <w:r w:rsidRPr="00651386">
        <w:t>:</w:t>
      </w:r>
    </w:p>
    <w:p w14:paraId="660614EB" w14:textId="77777777" w:rsidR="00AA4755" w:rsidRPr="00B55E47" w:rsidRDefault="00BF3A85" w:rsidP="00CC496B">
      <w:pPr>
        <w:pStyle w:val="equationsa"/>
      </w:pPr>
      <w:r w:rsidRPr="00BF7ECA">
        <w:object w:dxaOrig="4940" w:dyaOrig="1780" w14:anchorId="66061A4D">
          <v:shape id="_x0000_i1048" type="#_x0000_t75" style="width:244.5pt;height:89pt" o:ole="">
            <v:imagedata r:id="rId58" o:title=""/>
          </v:shape>
          <o:OLEObject Type="Embed" ProgID="Equation.DSMT4" ShapeID="_x0000_i1048" DrawAspect="Content" ObjectID="_1400423328" r:id="rId59"/>
        </w:object>
      </w:r>
    </w:p>
    <w:p w14:paraId="660614EC" w14:textId="77777777" w:rsidR="00AA4755" w:rsidRDefault="00AA4755" w:rsidP="00B330D1">
      <w:pPr>
        <w:pStyle w:val="Questiontext"/>
      </w:pPr>
      <w:r>
        <w:t xml:space="preserve"> </w:t>
      </w:r>
      <w:r>
        <w:tab/>
        <w:t>This is too large to run all these appliances at once; the extension cord on the power pack could heat up too much.</w:t>
      </w:r>
    </w:p>
    <w:p w14:paraId="660614ED" w14:textId="77777777" w:rsidR="00AA4755" w:rsidRDefault="00AA4755" w:rsidP="003530E0">
      <w:pPr>
        <w:pStyle w:val="Questiontext"/>
        <w:rPr>
          <w:rStyle w:val="Questionnumber"/>
        </w:rPr>
      </w:pPr>
    </w:p>
    <w:p w14:paraId="660614EE" w14:textId="77777777" w:rsidR="00AA4755" w:rsidRDefault="00AA4755" w:rsidP="003530E0">
      <w:pPr>
        <w:pStyle w:val="Questiontext"/>
        <w:rPr>
          <w:rStyle w:val="Questionnumber"/>
        </w:rPr>
      </w:pPr>
    </w:p>
    <w:p w14:paraId="660614EF" w14:textId="77777777" w:rsidR="00AA4755" w:rsidRDefault="00AA4755" w:rsidP="003530E0">
      <w:pPr>
        <w:pStyle w:val="Questiontext"/>
        <w:rPr>
          <w:rStyle w:val="Questionnumber"/>
        </w:rPr>
      </w:pPr>
    </w:p>
    <w:p w14:paraId="660614F0" w14:textId="77777777" w:rsidR="00AA4755" w:rsidRPr="00BF7ECA" w:rsidRDefault="00AA4755" w:rsidP="003530E0">
      <w:pPr>
        <w:pStyle w:val="Questiontext"/>
        <w:rPr>
          <w:rStyle w:val="Questionnumber"/>
        </w:rPr>
      </w:pPr>
      <w:r w:rsidRPr="00BF7ECA">
        <w:rPr>
          <w:rStyle w:val="Questionnumber"/>
        </w:rPr>
        <w:lastRenderedPageBreak/>
        <w:t>E4</w:t>
      </w:r>
      <w:r w:rsidRPr="00BF7ECA">
        <w:rPr>
          <w:rStyle w:val="Questionnumber"/>
        </w:rPr>
        <w:tab/>
        <w:t>a</w:t>
      </w:r>
      <w:r w:rsidRPr="00BF7ECA">
        <w:rPr>
          <w:rStyle w:val="Questionnumber"/>
        </w:rPr>
        <w:tab/>
      </w:r>
    </w:p>
    <w:p w14:paraId="660614F1" w14:textId="77777777" w:rsidR="00AA4755" w:rsidRPr="00B55E47" w:rsidRDefault="00BF3A85" w:rsidP="006A7420">
      <w:pPr>
        <w:pStyle w:val="equationsa"/>
      </w:pPr>
      <w:r w:rsidRPr="00BF7ECA">
        <w:object w:dxaOrig="4680" w:dyaOrig="1860" w14:anchorId="66061A4E">
          <v:shape id="_x0000_i1049" type="#_x0000_t75" style="width:236.5pt;height:91.5pt" o:ole="">
            <v:imagedata r:id="rId60" o:title=""/>
          </v:shape>
          <o:OLEObject Type="Embed" ProgID="Equation.DSMT4" ShapeID="_x0000_i1049" DrawAspect="Content" ObjectID="_1400423329" r:id="rId61"/>
        </w:object>
      </w:r>
    </w:p>
    <w:p w14:paraId="660614F2" w14:textId="77777777" w:rsidR="00AA4755" w:rsidRPr="00B55E47" w:rsidRDefault="00BF3A85" w:rsidP="00CC496B">
      <w:pPr>
        <w:pStyle w:val="equationsa"/>
      </w:pPr>
      <w:r w:rsidRPr="00BF7ECA">
        <w:object w:dxaOrig="5240" w:dyaOrig="1180" w14:anchorId="66061A4F">
          <v:shape id="_x0000_i1050" type="#_x0000_t75" style="width:259.5pt;height:56.5pt" o:ole="">
            <v:imagedata r:id="rId62" o:title=""/>
          </v:shape>
          <o:OLEObject Type="Embed" ProgID="Equation.DSMT4" ShapeID="_x0000_i1050" DrawAspect="Content" ObjectID="_1400423330" r:id="rId63"/>
        </w:object>
      </w:r>
    </w:p>
    <w:p w14:paraId="660614F3" w14:textId="77777777" w:rsidR="00AA4755" w:rsidRPr="00BF7ECA" w:rsidRDefault="00AA4755" w:rsidP="003530E0">
      <w:pPr>
        <w:pStyle w:val="Questiontext"/>
        <w:rPr>
          <w:rStyle w:val="Questionnumber"/>
        </w:rPr>
      </w:pPr>
      <w:r>
        <w:t xml:space="preserve"> </w:t>
      </w:r>
      <w:r>
        <w:tab/>
      </w:r>
      <w:r w:rsidRPr="00BF7ECA">
        <w:rPr>
          <w:rStyle w:val="Questionnumber"/>
        </w:rPr>
        <w:t>b</w:t>
      </w:r>
      <w:r w:rsidRPr="00BF7ECA">
        <w:rPr>
          <w:rStyle w:val="Questionnumber"/>
        </w:rPr>
        <w:tab/>
      </w:r>
    </w:p>
    <w:p w14:paraId="660614F4" w14:textId="77777777" w:rsidR="00AA4755" w:rsidRPr="00B55E47" w:rsidRDefault="00BF3A85" w:rsidP="00CC496B">
      <w:pPr>
        <w:pStyle w:val="equationsa"/>
      </w:pPr>
      <w:r w:rsidRPr="00BF7ECA">
        <w:object w:dxaOrig="4880" w:dyaOrig="1840" w14:anchorId="66061A50">
          <v:shape id="_x0000_i1051" type="#_x0000_t75" style="width:242pt;height:91.5pt" o:ole="">
            <v:imagedata r:id="rId64" o:title=""/>
          </v:shape>
          <o:OLEObject Type="Embed" ProgID="Equation.DSMT4" ShapeID="_x0000_i1051" DrawAspect="Content" ObjectID="_1400423331" r:id="rId65"/>
        </w:object>
      </w:r>
    </w:p>
    <w:p w14:paraId="660614F5" w14:textId="77777777" w:rsidR="00AA4755" w:rsidRPr="00B55E47" w:rsidRDefault="00BF3A85" w:rsidP="00CC496B">
      <w:pPr>
        <w:pStyle w:val="equationsa"/>
      </w:pPr>
      <w:r w:rsidRPr="00BF7ECA">
        <w:object w:dxaOrig="5720" w:dyaOrig="1200" w14:anchorId="66061A51">
          <v:shape id="_x0000_i1052" type="#_x0000_t75" style="width:283pt;height:61pt" o:ole="">
            <v:imagedata r:id="rId66" o:title=""/>
          </v:shape>
          <o:OLEObject Type="Embed" ProgID="Equation.DSMT4" ShapeID="_x0000_i1052" DrawAspect="Content" ObjectID="_1400423332" r:id="rId67"/>
        </w:object>
      </w:r>
    </w:p>
    <w:p w14:paraId="660614F6" w14:textId="77777777" w:rsidR="00AA4755" w:rsidRDefault="00AA4755" w:rsidP="003530E0">
      <w:pPr>
        <w:pStyle w:val="Questiontexta"/>
      </w:pPr>
      <w:r w:rsidRPr="00BF7ECA">
        <w:rPr>
          <w:rStyle w:val="Questionnumber"/>
        </w:rPr>
        <w:t>c</w:t>
      </w:r>
      <w:r w:rsidRPr="000E6802">
        <w:tab/>
      </w:r>
      <w:r>
        <w:t>They should be able to use some appliances; however, lights would not be as bright, motors would not go as fast. Electronic devices may not function at all.</w:t>
      </w:r>
    </w:p>
    <w:p w14:paraId="660614F7" w14:textId="77777777" w:rsidR="00AA4755" w:rsidRPr="00BF7ECA" w:rsidRDefault="00AA4755" w:rsidP="003530E0">
      <w:pPr>
        <w:pStyle w:val="Questiontexta"/>
        <w:rPr>
          <w:rStyle w:val="Questionnumber"/>
        </w:rPr>
      </w:pPr>
      <w:r w:rsidRPr="00BF7ECA">
        <w:rPr>
          <w:rStyle w:val="Questionnumber"/>
        </w:rPr>
        <w:t>d</w:t>
      </w:r>
      <w:r w:rsidRPr="00BF7ECA">
        <w:rPr>
          <w:rStyle w:val="Questionnumber"/>
        </w:rPr>
        <w:tab/>
      </w:r>
    </w:p>
    <w:p w14:paraId="660614F8" w14:textId="77777777" w:rsidR="00AA4755" w:rsidRPr="00B55E47" w:rsidRDefault="00BF3A85" w:rsidP="00CC496B">
      <w:pPr>
        <w:pStyle w:val="equationsa"/>
      </w:pPr>
      <w:r w:rsidRPr="00BF7ECA">
        <w:object w:dxaOrig="4680" w:dyaOrig="1780" w14:anchorId="66061A52">
          <v:shape id="_x0000_i1053" type="#_x0000_t75" style="width:236.5pt;height:89pt" o:ole="">
            <v:imagedata r:id="rId68" o:title=""/>
          </v:shape>
          <o:OLEObject Type="Embed" ProgID="Equation.DSMT4" ShapeID="_x0000_i1053" DrawAspect="Content" ObjectID="_1400423333" r:id="rId69"/>
        </w:object>
      </w:r>
    </w:p>
    <w:p w14:paraId="660614F9" w14:textId="77777777" w:rsidR="00AA4755" w:rsidRPr="00B55E47" w:rsidRDefault="00BF3A85" w:rsidP="00CC496B">
      <w:pPr>
        <w:pStyle w:val="equationsa"/>
      </w:pPr>
      <w:r w:rsidRPr="00BF7ECA">
        <w:object w:dxaOrig="4760" w:dyaOrig="1180" w14:anchorId="66061A53">
          <v:shape id="_x0000_i1054" type="#_x0000_t75" style="width:233pt;height:56.5pt" o:ole="">
            <v:imagedata r:id="rId70" o:title=""/>
          </v:shape>
          <o:OLEObject Type="Embed" ProgID="Equation.DSMT4" ShapeID="_x0000_i1054" DrawAspect="Content" ObjectID="_1400423334" r:id="rId71"/>
        </w:object>
      </w:r>
    </w:p>
    <w:p w14:paraId="660614FA" w14:textId="77777777" w:rsidR="00AA4755" w:rsidRDefault="00AA4755">
      <w:pPr>
        <w:rPr>
          <w:rStyle w:val="Questionnumber"/>
          <w:szCs w:val="20"/>
        </w:rPr>
      </w:pPr>
      <w:r>
        <w:rPr>
          <w:rStyle w:val="Questionnumber"/>
        </w:rPr>
        <w:br w:type="page"/>
      </w:r>
    </w:p>
    <w:p w14:paraId="660614FB" w14:textId="77777777" w:rsidR="00AA4755" w:rsidRPr="00BF7ECA" w:rsidRDefault="00AA4755" w:rsidP="003530E0">
      <w:pPr>
        <w:pStyle w:val="Questiontexta"/>
        <w:rPr>
          <w:rStyle w:val="Questionnumber"/>
        </w:rPr>
      </w:pPr>
      <w:r w:rsidRPr="00BF7ECA">
        <w:rPr>
          <w:rStyle w:val="Questionnumber"/>
        </w:rPr>
        <w:lastRenderedPageBreak/>
        <w:t>e</w:t>
      </w:r>
      <w:r w:rsidRPr="00BF7ECA">
        <w:rPr>
          <w:rStyle w:val="Questionnumber"/>
        </w:rPr>
        <w:tab/>
      </w:r>
    </w:p>
    <w:p w14:paraId="660614FC" w14:textId="77777777" w:rsidR="00AA4755" w:rsidRPr="00B55E47" w:rsidRDefault="00BF3A85" w:rsidP="00CC496B">
      <w:pPr>
        <w:pStyle w:val="equationsa"/>
      </w:pPr>
      <w:r w:rsidRPr="00BF7ECA">
        <w:object w:dxaOrig="4720" w:dyaOrig="1800" w14:anchorId="66061A54">
          <v:shape id="_x0000_i1055" type="#_x0000_t75" style="width:236pt;height:90pt" o:ole="">
            <v:imagedata r:id="rId72" o:title=""/>
          </v:shape>
          <o:OLEObject Type="Embed" ProgID="Equation.DSMT4" ShapeID="_x0000_i1055" DrawAspect="Content" ObjectID="_1400423335" r:id="rId73"/>
        </w:object>
      </w:r>
    </w:p>
    <w:p w14:paraId="660614FD" w14:textId="77777777" w:rsidR="00AA4755" w:rsidRPr="00B55E47" w:rsidRDefault="00BF3A85" w:rsidP="00CC496B">
      <w:pPr>
        <w:pStyle w:val="equationsa"/>
      </w:pPr>
      <w:r w:rsidRPr="00BF7ECA">
        <w:object w:dxaOrig="5940" w:dyaOrig="1219" w14:anchorId="66061A55">
          <v:shape id="_x0000_i1056" type="#_x0000_t75" style="width:297.5pt;height:60pt" o:ole="">
            <v:imagedata r:id="rId74" o:title=""/>
          </v:shape>
          <o:OLEObject Type="Embed" ProgID="Equation.DSMT4" ShapeID="_x0000_i1056" DrawAspect="Content" ObjectID="_1400423336" r:id="rId75"/>
        </w:object>
      </w:r>
    </w:p>
    <w:p w14:paraId="660614FE" w14:textId="77777777" w:rsidR="00AA4755" w:rsidRPr="00663804" w:rsidRDefault="00BF3A85" w:rsidP="00CC496B">
      <w:pPr>
        <w:pStyle w:val="equationsa"/>
      </w:pPr>
      <w:r w:rsidRPr="00BF7ECA">
        <w:object w:dxaOrig="6220" w:dyaOrig="1719" w14:anchorId="66061A56">
          <v:shape id="_x0000_i1057" type="#_x0000_t75" style="width:307.5pt;height:85.5pt" o:ole="">
            <v:imagedata r:id="rId76" o:title=""/>
          </v:shape>
          <o:OLEObject Type="Embed" ProgID="Equation.DSMT4" ShapeID="_x0000_i1057" DrawAspect="Content" ObjectID="_1400423337" r:id="rId77"/>
        </w:object>
      </w:r>
    </w:p>
    <w:p w14:paraId="660614FF" w14:textId="77777777" w:rsidR="00AA4755" w:rsidRPr="00D07559" w:rsidRDefault="00AA4755" w:rsidP="00204631">
      <w:pPr>
        <w:pStyle w:val="Pchaptertitle"/>
      </w:pPr>
      <w:r w:rsidRPr="00D07559">
        <w:br w:type="page"/>
      </w:r>
    </w:p>
    <w:p w14:paraId="66061500" w14:textId="77777777" w:rsidR="00AA4755" w:rsidRPr="00D07559" w:rsidRDefault="00AA4755" w:rsidP="00D07559">
      <w:pPr>
        <w:pStyle w:val="Pchaptertitle"/>
      </w:pPr>
      <w:bookmarkStart w:id="8" w:name="_Toc239326227"/>
      <w:r w:rsidRPr="00D07559">
        <w:lastRenderedPageBreak/>
        <w:t xml:space="preserve">Chapter 1 </w:t>
      </w:r>
      <w:proofErr w:type="spellStart"/>
      <w:r w:rsidRPr="00D07559">
        <w:t>Analysing</w:t>
      </w:r>
      <w:proofErr w:type="spellEnd"/>
      <w:r w:rsidRPr="00D07559">
        <w:t xml:space="preserve"> motion</w:t>
      </w:r>
      <w:bookmarkEnd w:id="8"/>
    </w:p>
    <w:p w14:paraId="66061501" w14:textId="77777777" w:rsidR="00AA4755" w:rsidRPr="00204631" w:rsidRDefault="00AA4755" w:rsidP="00204631">
      <w:pPr>
        <w:pStyle w:val="PAhead"/>
      </w:pPr>
      <w:bookmarkStart w:id="9" w:name="_Toc239326228"/>
      <w:r w:rsidRPr="00204631">
        <w:t>1.1 Projectile motion</w:t>
      </w:r>
      <w:bookmarkEnd w:id="9"/>
    </w:p>
    <w:p w14:paraId="66061502" w14:textId="77777777" w:rsidR="00AA4755" w:rsidRDefault="00AA4755" w:rsidP="00760D58">
      <w:pPr>
        <w:pStyle w:val="Questiontext"/>
      </w:pPr>
      <w:r w:rsidRPr="00F53361">
        <w:rPr>
          <w:rStyle w:val="Questionnumber"/>
        </w:rPr>
        <w:t>1</w:t>
      </w:r>
      <w:r w:rsidRPr="00F53361">
        <w:rPr>
          <w:rStyle w:val="Questionnumber"/>
        </w:rPr>
        <w:tab/>
        <w:t>a</w:t>
      </w:r>
      <w:r>
        <w:tab/>
      </w:r>
    </w:p>
    <w:p w14:paraId="66061503" w14:textId="77777777" w:rsidR="00AA4755" w:rsidRDefault="00BF3A85" w:rsidP="00CC496B">
      <w:pPr>
        <w:pStyle w:val="equationsa"/>
      </w:pPr>
      <w:r w:rsidRPr="00133E1D">
        <w:object w:dxaOrig="5060" w:dyaOrig="1920" w14:anchorId="66061A57">
          <v:shape id="_x0000_i1058" type="#_x0000_t75" style="width:250pt;height:96pt" o:ole="">
            <v:imagedata r:id="rId78" o:title=""/>
          </v:shape>
          <o:OLEObject Type="Embed" ProgID="Equation.DSMT4" ShapeID="_x0000_i1058" DrawAspect="Content" ObjectID="_1400423338" r:id="rId79"/>
        </w:object>
      </w:r>
    </w:p>
    <w:p w14:paraId="66061504" w14:textId="77777777" w:rsidR="00AA4755" w:rsidRDefault="00AA4755" w:rsidP="00760D58">
      <w:pPr>
        <w:pStyle w:val="Questiontexta"/>
      </w:pPr>
      <w:r w:rsidRPr="00F53361">
        <w:rPr>
          <w:rStyle w:val="Questionnumber"/>
        </w:rPr>
        <w:t>b</w:t>
      </w:r>
      <w:r>
        <w:tab/>
      </w:r>
    </w:p>
    <w:p w14:paraId="66061505" w14:textId="77777777" w:rsidR="00AA4755" w:rsidRDefault="00BF3A85" w:rsidP="00CC496B">
      <w:pPr>
        <w:pStyle w:val="equationsa"/>
      </w:pPr>
      <w:r w:rsidRPr="00133E1D">
        <w:object w:dxaOrig="4800" w:dyaOrig="1400" w14:anchorId="66061A58">
          <v:shape id="_x0000_i1059" type="#_x0000_t75" style="width:237.5pt;height:67.5pt" o:ole="">
            <v:imagedata r:id="rId80" o:title=""/>
          </v:shape>
          <o:OLEObject Type="Embed" ProgID="Equation.DSMT4" ShapeID="_x0000_i1059" DrawAspect="Content" ObjectID="_1400423339" r:id="rId81"/>
        </w:object>
      </w:r>
    </w:p>
    <w:p w14:paraId="66061506" w14:textId="77777777" w:rsidR="00AA4755" w:rsidRPr="000C5D35" w:rsidRDefault="00AA4755" w:rsidP="00794922">
      <w:pPr>
        <w:pStyle w:val="Questiontexta"/>
      </w:pPr>
      <w:r w:rsidRPr="00F53361">
        <w:rPr>
          <w:rStyle w:val="Questionnumber"/>
        </w:rPr>
        <w:t>c</w:t>
      </w:r>
      <w:r>
        <w:tab/>
        <w:t>The only force acting on the ball is gravity, therefore the only acceleration is</w:t>
      </w:r>
      <w:r>
        <w:br/>
        <w:t xml:space="preserve"> </w:t>
      </w:r>
      <w:r w:rsidRPr="00CF3CFE">
        <w:rPr>
          <w:rStyle w:val="Pitalicasis"/>
          <w:lang w:val="en-AU"/>
        </w:rPr>
        <w:t>g</w:t>
      </w:r>
      <w:r>
        <w:t xml:space="preserve"> = –9.80 m s</w:t>
      </w:r>
      <w:r w:rsidRPr="00F13D1D">
        <w:rPr>
          <w:rStyle w:val="Psuperscriptasis"/>
          <w:lang w:val="en-AU"/>
        </w:rPr>
        <w:t>–2</w:t>
      </w:r>
      <w:r>
        <w:t>.</w:t>
      </w:r>
    </w:p>
    <w:p w14:paraId="66061507" w14:textId="77777777" w:rsidR="00AA4755" w:rsidRDefault="00AA4755" w:rsidP="00794922">
      <w:pPr>
        <w:pStyle w:val="Questiontexta"/>
      </w:pPr>
      <w:r w:rsidRPr="00F53361">
        <w:rPr>
          <w:rStyle w:val="Questionnumber"/>
        </w:rPr>
        <w:t>d</w:t>
      </w:r>
      <w:r>
        <w:tab/>
      </w:r>
    </w:p>
    <w:p w14:paraId="66061508" w14:textId="77777777" w:rsidR="00AA4755" w:rsidRDefault="00BF3A85" w:rsidP="00CC496B">
      <w:pPr>
        <w:pStyle w:val="equationsa"/>
      </w:pPr>
      <w:r w:rsidRPr="00F635CE">
        <w:object w:dxaOrig="6140" w:dyaOrig="2060" w14:anchorId="66061A59">
          <v:shape id="_x0000_i1060" type="#_x0000_t75" style="width:301pt;height:102pt" o:ole="">
            <v:imagedata r:id="rId82" o:title=""/>
          </v:shape>
          <o:OLEObject Type="Embed" ProgID="Equation.DSMT4" ShapeID="_x0000_i1060" DrawAspect="Content" ObjectID="_1400423340" r:id="rId83"/>
        </w:object>
      </w:r>
    </w:p>
    <w:p w14:paraId="66061509" w14:textId="77777777" w:rsidR="00AA4755" w:rsidRDefault="00AA4755" w:rsidP="00B55928">
      <w:pPr>
        <w:pStyle w:val="Questiontexta"/>
      </w:pPr>
      <w:r w:rsidRPr="00F53361">
        <w:rPr>
          <w:rStyle w:val="Questionnumber"/>
        </w:rPr>
        <w:t>e</w:t>
      </w:r>
      <w:r>
        <w:tab/>
      </w:r>
    </w:p>
    <w:p w14:paraId="6606150A" w14:textId="77777777" w:rsidR="00AA4755" w:rsidRDefault="00BF3A85" w:rsidP="00CC496B">
      <w:pPr>
        <w:pStyle w:val="equationsa"/>
      </w:pPr>
      <w:r w:rsidRPr="00F635CE">
        <w:object w:dxaOrig="6180" w:dyaOrig="2060" w14:anchorId="66061A5A">
          <v:shape id="_x0000_i1061" type="#_x0000_t75" style="width:309.5pt;height:102pt" o:ole="">
            <v:imagedata r:id="rId84" o:title=""/>
          </v:shape>
          <o:OLEObject Type="Embed" ProgID="Equation.DSMT4" ShapeID="_x0000_i1061" DrawAspect="Content" ObjectID="_1400423341" r:id="rId85"/>
        </w:object>
      </w:r>
    </w:p>
    <w:p w14:paraId="6606150B" w14:textId="77777777" w:rsidR="00AA4755" w:rsidRDefault="00AA4755">
      <w:pPr>
        <w:rPr>
          <w:rStyle w:val="Questionnumber"/>
          <w:szCs w:val="20"/>
        </w:rPr>
      </w:pPr>
      <w:r>
        <w:rPr>
          <w:rStyle w:val="Questionnumber"/>
        </w:rPr>
        <w:br w:type="page"/>
      </w:r>
    </w:p>
    <w:p w14:paraId="6606150C" w14:textId="77777777" w:rsidR="00AA4755" w:rsidRDefault="00AA4755" w:rsidP="00B55928">
      <w:pPr>
        <w:pStyle w:val="Questiontext"/>
      </w:pPr>
      <w:r w:rsidRPr="00F53361">
        <w:rPr>
          <w:rStyle w:val="Questionnumber"/>
        </w:rPr>
        <w:lastRenderedPageBreak/>
        <w:t>2</w:t>
      </w:r>
      <w:r w:rsidRPr="00F53361">
        <w:rPr>
          <w:rStyle w:val="Questionnumber"/>
        </w:rPr>
        <w:tab/>
        <w:t>a</w:t>
      </w:r>
      <w:r>
        <w:tab/>
        <w:t xml:space="preserve">Horizontal velocity remains constant, so </w:t>
      </w:r>
      <w:proofErr w:type="spellStart"/>
      <w:r w:rsidRPr="00CF3CFE">
        <w:rPr>
          <w:rStyle w:val="Pitalicasis"/>
          <w:lang w:val="en-AU"/>
        </w:rPr>
        <w:t>v</w:t>
      </w:r>
      <w:r w:rsidRPr="00F13D1D">
        <w:rPr>
          <w:rStyle w:val="Psubscriptasis"/>
          <w:lang w:val="en-AU"/>
        </w:rPr>
        <w:t>x</w:t>
      </w:r>
      <w:proofErr w:type="spellEnd"/>
      <w:r>
        <w:t xml:space="preserve"> = 10.0 m s</w:t>
      </w:r>
      <w:r w:rsidRPr="00F13D1D">
        <w:rPr>
          <w:rStyle w:val="Psuperscriptasis"/>
          <w:lang w:val="en-AU"/>
        </w:rPr>
        <w:t>–1</w:t>
      </w:r>
      <w:r>
        <w:t>.</w:t>
      </w:r>
    </w:p>
    <w:p w14:paraId="6606150D" w14:textId="77777777" w:rsidR="00AA4755" w:rsidRDefault="00AA4755" w:rsidP="00B55928">
      <w:pPr>
        <w:pStyle w:val="Questiontexta"/>
      </w:pPr>
      <w:r w:rsidRPr="00F53361">
        <w:rPr>
          <w:rStyle w:val="Questionnumber"/>
        </w:rPr>
        <w:t>b</w:t>
      </w:r>
      <w:r>
        <w:tab/>
      </w:r>
    </w:p>
    <w:p w14:paraId="6606150E" w14:textId="77777777" w:rsidR="00AA4755" w:rsidRDefault="00BF3A85" w:rsidP="00CC496B">
      <w:pPr>
        <w:pStyle w:val="equationsa"/>
      </w:pPr>
      <w:r w:rsidRPr="00133E1D">
        <w:object w:dxaOrig="6399" w:dyaOrig="1719" w14:anchorId="66061A5B">
          <v:shape id="_x0000_i1062" type="#_x0000_t75" style="width:313.5pt;height:85.5pt" o:ole="">
            <v:imagedata r:id="rId86" o:title=""/>
          </v:shape>
          <o:OLEObject Type="Embed" ProgID="Equation.DSMT4" ShapeID="_x0000_i1062" DrawAspect="Content" ObjectID="_1400423342" r:id="rId87"/>
        </w:object>
      </w:r>
    </w:p>
    <w:p w14:paraId="6606150F" w14:textId="77777777" w:rsidR="00AA4755" w:rsidRDefault="00AA4755" w:rsidP="00B55928">
      <w:pPr>
        <w:pStyle w:val="Questiontexta"/>
      </w:pPr>
      <w:r w:rsidRPr="00F53361">
        <w:rPr>
          <w:rStyle w:val="Questionnumber"/>
        </w:rPr>
        <w:t>c</w:t>
      </w:r>
      <w:r>
        <w:tab/>
      </w:r>
    </w:p>
    <w:p w14:paraId="66061510" w14:textId="77777777" w:rsidR="00AA4755" w:rsidRDefault="00BF3A85" w:rsidP="00CC496B">
      <w:pPr>
        <w:pStyle w:val="equationsa"/>
      </w:pPr>
      <w:r w:rsidRPr="00133E1D">
        <w:object w:dxaOrig="6360" w:dyaOrig="2680" w14:anchorId="66061A5C">
          <v:shape id="_x0000_i1063" type="#_x0000_t75" style="width:318pt;height:128.5pt" o:ole="">
            <v:imagedata r:id="rId88" o:title=""/>
          </v:shape>
          <o:OLEObject Type="Embed" ProgID="Equation.DSMT4" ShapeID="_x0000_i1063" DrawAspect="Content" ObjectID="_1400423343" r:id="rId89"/>
        </w:object>
      </w:r>
    </w:p>
    <w:p w14:paraId="66061511" w14:textId="77777777" w:rsidR="00AA4755" w:rsidRDefault="00AA4755" w:rsidP="00B55928">
      <w:pPr>
        <w:pStyle w:val="Questiontexta"/>
      </w:pPr>
      <w:r w:rsidRPr="00F53361">
        <w:rPr>
          <w:rStyle w:val="Questionnumber"/>
        </w:rPr>
        <w:t>d</w:t>
      </w:r>
      <w:r>
        <w:tab/>
      </w:r>
    </w:p>
    <w:p w14:paraId="66061512" w14:textId="77777777" w:rsidR="00AA4755" w:rsidRDefault="00BF3A85" w:rsidP="00CC496B">
      <w:pPr>
        <w:pStyle w:val="equationsa"/>
      </w:pPr>
      <w:r w:rsidRPr="00133E1D">
        <w:object w:dxaOrig="5040" w:dyaOrig="1920" w14:anchorId="66061A5D">
          <v:shape id="_x0000_i1064" type="#_x0000_t75" style="width:252pt;height:96pt" o:ole="">
            <v:imagedata r:id="rId90" o:title=""/>
          </v:shape>
          <o:OLEObject Type="Embed" ProgID="Equation.DSMT4" ShapeID="_x0000_i1064" DrawAspect="Content" ObjectID="_1400423344" r:id="rId91"/>
        </w:object>
      </w:r>
    </w:p>
    <w:p w14:paraId="66061513" w14:textId="77777777" w:rsidR="00AA4755" w:rsidRDefault="00AA4755" w:rsidP="00B55928">
      <w:pPr>
        <w:pStyle w:val="Questiontexta"/>
      </w:pPr>
      <w:r w:rsidRPr="00F53361">
        <w:rPr>
          <w:rStyle w:val="Questionnumber"/>
        </w:rPr>
        <w:t>e</w:t>
      </w:r>
      <w:r>
        <w:tab/>
      </w:r>
    </w:p>
    <w:p w14:paraId="66061514" w14:textId="77777777" w:rsidR="00AA4755" w:rsidRDefault="00BF3A85" w:rsidP="00CC496B">
      <w:pPr>
        <w:pStyle w:val="equationsa"/>
      </w:pPr>
      <w:r w:rsidRPr="00133E1D">
        <w:object w:dxaOrig="5100" w:dyaOrig="720" w14:anchorId="66061A5E">
          <v:shape id="_x0000_i1065" type="#_x0000_t75" style="width:253pt;height:36pt" o:ole="">
            <v:imagedata r:id="rId92" o:title=""/>
          </v:shape>
          <o:OLEObject Type="Embed" ProgID="Equation.DSMT4" ShapeID="_x0000_i1065" DrawAspect="Content" ObjectID="_1400423345" r:id="rId93"/>
        </w:object>
      </w:r>
    </w:p>
    <w:p w14:paraId="66061515" w14:textId="77777777" w:rsidR="00AA4755" w:rsidRDefault="00AA4755" w:rsidP="00B55928">
      <w:pPr>
        <w:pStyle w:val="Questiontexta"/>
      </w:pPr>
      <w:r w:rsidRPr="00F53361">
        <w:rPr>
          <w:rStyle w:val="Questionnumber"/>
        </w:rPr>
        <w:t>f</w:t>
      </w:r>
      <w:r>
        <w:tab/>
      </w:r>
    </w:p>
    <w:p w14:paraId="66061516" w14:textId="77777777" w:rsidR="00AA4755" w:rsidRDefault="00D21A6C" w:rsidP="00CC496B">
      <w:pPr>
        <w:pStyle w:val="equationsa"/>
      </w:pPr>
      <w:r>
        <w:rPr>
          <w:noProof/>
          <w:lang w:val="en-AU" w:eastAsia="en-AU"/>
        </w:rPr>
        <mc:AlternateContent>
          <mc:Choice Requires="wpg">
            <w:drawing>
              <wp:anchor distT="0" distB="0" distL="114300" distR="114300" simplePos="0" relativeHeight="251649024" behindDoc="0" locked="0" layoutInCell="1" allowOverlap="1" wp14:anchorId="66061A5F" wp14:editId="66061A60">
                <wp:simplePos x="0" y="0"/>
                <wp:positionH relativeFrom="column">
                  <wp:posOffset>1216025</wp:posOffset>
                </wp:positionH>
                <wp:positionV relativeFrom="paragraph">
                  <wp:posOffset>35560</wp:posOffset>
                </wp:positionV>
                <wp:extent cx="701040" cy="914400"/>
                <wp:effectExtent l="6350" t="6985" r="0" b="21590"/>
                <wp:wrapNone/>
                <wp:docPr id="48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040" cy="914400"/>
                          <a:chOff x="3276" y="10835"/>
                          <a:chExt cx="1104" cy="1440"/>
                        </a:xfrm>
                      </wpg:grpSpPr>
                      <wps:wsp>
                        <wps:cNvPr id="486" name="Oval 6"/>
                        <wps:cNvSpPr>
                          <a:spLocks noChangeArrowheads="1"/>
                        </wps:cNvSpPr>
                        <wps:spPr bwMode="auto">
                          <a:xfrm>
                            <a:off x="3276" y="10835"/>
                            <a:ext cx="473" cy="4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7" name="AutoShape 7"/>
                        <wps:cNvCnPr/>
                        <wps:spPr bwMode="auto">
                          <a:xfrm>
                            <a:off x="3515" y="11308"/>
                            <a:ext cx="0" cy="96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8" name="Text Box 8"/>
                        <wps:cNvSpPr txBox="1">
                          <a:spLocks noChangeArrowheads="1"/>
                        </wps:cNvSpPr>
                        <wps:spPr bwMode="auto">
                          <a:xfrm>
                            <a:off x="3407" y="11480"/>
                            <a:ext cx="97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A" w14:textId="77777777" w:rsidR="00AA4755" w:rsidRDefault="00AA4755" w:rsidP="00D44990">
                              <w:proofErr w:type="spellStart"/>
                              <w:r w:rsidRPr="00B55928">
                                <w:rPr>
                                  <w:b/>
                                  <w:i/>
                                </w:rPr>
                                <w:t>F</w:t>
                              </w:r>
                              <w:r w:rsidRPr="00446CA9">
                                <w:rPr>
                                  <w:vertAlign w:val="subscript"/>
                                </w:rPr>
                                <w:t>gravit</w:t>
                              </w:r>
                              <w:r>
                                <w:rPr>
                                  <w:vertAlign w:val="subscript"/>
                                </w:rPr>
                                <w:t>y</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9" style="position:absolute;left:0;text-align:left;margin-left:95.75pt;margin-top:2.8pt;width:55.2pt;height:1in;z-index:251649024" coordorigin="3276,10835" coordsize="110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">
                <v:oval id="Oval 6" o:spid="_x0000_s1030" style="position:absolute;left:3276;top:10835;width:473;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Fu28MA&#10;AADcAAAADwAAAGRycy9kb3ducmV2LnhtbESPQWvCQBSE70L/w/IKvUjdWDSE6ColoHg1evD4mn0m&#10;odm3YXc1yb/vFgo9DjPzDbPdj6YTT3K+taxguUhAEFdWt1wruF4O7xkIH5A1dpZJwUQe9ruX2RZz&#10;bQc+07MMtYgQ9jkqaELocyl91ZBBv7A9cfTu1hkMUbpaaodDhJtOfiRJKg22HBca7KloqPouH0aB&#10;m/dTMZ2Kw/KLj+V6yPQtvWql3l7Hzw2IQGP4D/+1T1rBK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Fu28MAAADcAAAADwAAAAAAAAAAAAAAAACYAgAAZHJzL2Rv&#10;d25yZXYueG1sUEsFBgAAAAAEAAQA9QAAAIgDAAAAAA==&#10;" fillcolor="black"/>
                <v:shapetype id="_x0000_t32" coordsize="21600,21600" o:spt="32" o:oned="t" path="m,l21600,21600e" filled="f">
                  <v:path arrowok="t" fillok="f" o:connecttype="none"/>
                  <o:lock v:ext="edit" shapetype="t"/>
                </v:shapetype>
                <v:shape id="AutoShape 7" o:spid="_x0000_s1031" type="#_x0000_t32" style="position:absolute;left:3515;top:11308;width:0;height:9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4za8UAAADcAAAADwAAAGRycy9kb3ducmV2LnhtbESPX0vDQBDE3wW/w7GCb+1FqRrSXksQ&#10;K1Yo0j/Q1yW3TVJzeyG3pum394SCj8PM/IaZLQbXqJ66UHs28DBOQBEX3tZcGtjvlqMUVBBki41n&#10;MnChAIv57c0MM+vPvKF+K6WKEA4ZGqhE2kzrUFTkMIx9Sxy9o+8cSpRdqW2H5wh3jX5MkmftsOa4&#10;UGFLrxUV39sfZ+Drc7XMD7lIv37j99PTPiBOUmPu74Z8CkpokP/wtf1hDUzSF/g7E4+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4za8UAAADcAAAADwAAAAAAAAAA&#10;AAAAAAChAgAAZHJzL2Rvd25yZXYueG1sUEsFBgAAAAAEAAQA+QAAAJMDAAAAAA==&#10;">
                  <v:stroke endarrow="classic" endarrowwidth="narrow" endarrowlength="long"/>
                </v:shape>
                <v:shape id="Text Box 8" o:spid="_x0000_s1032" type="#_x0000_t202" style="position:absolute;left:3407;top:11480;width:973;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AA4755" w:rsidRDefault="00AA4755" w:rsidP="00D44990">
                        <w:proofErr w:type="spellStart"/>
                        <w:r w:rsidRPr="00B55928">
                          <w:rPr>
                            <w:b/>
                            <w:i/>
                          </w:rPr>
                          <w:t>F</w:t>
                        </w:r>
                        <w:r w:rsidRPr="00446CA9">
                          <w:rPr>
                            <w:vertAlign w:val="subscript"/>
                          </w:rPr>
                          <w:t>gravit</w:t>
                        </w:r>
                        <w:r>
                          <w:rPr>
                            <w:vertAlign w:val="subscript"/>
                          </w:rPr>
                          <w:t>y</w:t>
                        </w:r>
                        <w:proofErr w:type="spellEnd"/>
                      </w:p>
                    </w:txbxContent>
                  </v:textbox>
                </v:shape>
              </v:group>
            </w:pict>
          </mc:Fallback>
        </mc:AlternateContent>
      </w:r>
    </w:p>
    <w:p w14:paraId="66061517" w14:textId="77777777" w:rsidR="00AA4755" w:rsidRDefault="00AA4755" w:rsidP="00D76A37">
      <w:pPr>
        <w:pStyle w:val="equationsa"/>
        <w:ind w:left="0"/>
      </w:pPr>
    </w:p>
    <w:p w14:paraId="66061518" w14:textId="77777777" w:rsidR="00AA4755" w:rsidRDefault="00AA4755" w:rsidP="00CC496B">
      <w:pPr>
        <w:pStyle w:val="equationsa"/>
      </w:pPr>
    </w:p>
    <w:p w14:paraId="66061519" w14:textId="77777777" w:rsidR="00AA4755" w:rsidRDefault="00AA4755" w:rsidP="00164F00">
      <w:pPr>
        <w:pStyle w:val="Questiontext"/>
      </w:pPr>
      <w:r w:rsidRPr="00F53361">
        <w:rPr>
          <w:rStyle w:val="Questionnumber"/>
        </w:rPr>
        <w:lastRenderedPageBreak/>
        <w:t>3</w:t>
      </w:r>
      <w:r w:rsidRPr="00F53361">
        <w:rPr>
          <w:rStyle w:val="Questionnumber"/>
        </w:rPr>
        <w:tab/>
        <w:t>a</w:t>
      </w:r>
      <w:r>
        <w:tab/>
      </w:r>
    </w:p>
    <w:p w14:paraId="6606151A" w14:textId="77777777" w:rsidR="00AA4755" w:rsidRDefault="00BF3A85" w:rsidP="00CC496B">
      <w:pPr>
        <w:pStyle w:val="equationsa"/>
      </w:pPr>
      <w:r w:rsidRPr="007E7717">
        <w:object w:dxaOrig="3120" w:dyaOrig="1440" w14:anchorId="66061A61">
          <v:shape id="_x0000_i1066" type="#_x0000_t75" style="width:154.5pt;height:67.5pt" o:ole="">
            <v:imagedata r:id="rId94" o:title=""/>
          </v:shape>
          <o:OLEObject Type="Embed" ProgID="Equation.DSMT4" ShapeID="_x0000_i1066" DrawAspect="Content" ObjectID="_1400423346" r:id="rId95"/>
        </w:object>
      </w:r>
    </w:p>
    <w:p w14:paraId="6606151B" w14:textId="77777777" w:rsidR="00AA4755" w:rsidRDefault="00AA4755" w:rsidP="00CC496B">
      <w:pPr>
        <w:pStyle w:val="equationsa"/>
      </w:pPr>
      <w:r w:rsidRPr="00F53361">
        <w:rPr>
          <w:rStyle w:val="Questionnumber"/>
        </w:rPr>
        <w:t>b</w:t>
      </w:r>
      <w:r>
        <w:tab/>
      </w:r>
      <w:r w:rsidR="00BF3A85" w:rsidRPr="007E7717">
        <w:object w:dxaOrig="1500" w:dyaOrig="380" w14:anchorId="66061A62">
          <v:shape id="_x0000_i1067" type="#_x0000_t75" style="width:74.5pt;height:19pt" o:ole="">
            <v:imagedata r:id="rId96" o:title=""/>
          </v:shape>
          <o:OLEObject Type="Embed" ProgID="Equation.DSMT4" ShapeID="_x0000_i1067" DrawAspect="Content" ObjectID="_1400423347" r:id="rId97"/>
        </w:object>
      </w:r>
    </w:p>
    <w:p w14:paraId="6606151C" w14:textId="77777777" w:rsidR="00AA4755" w:rsidRDefault="00AA4755" w:rsidP="00CC496B">
      <w:pPr>
        <w:pStyle w:val="equationsa"/>
      </w:pPr>
      <w:r w:rsidRPr="00F53361">
        <w:rPr>
          <w:rStyle w:val="Questionnumber"/>
        </w:rPr>
        <w:t>c</w:t>
      </w:r>
      <w:r>
        <w:tab/>
      </w:r>
      <w:r w:rsidR="00BF3A85" w:rsidRPr="007E7717">
        <w:object w:dxaOrig="1500" w:dyaOrig="380" w14:anchorId="66061A63">
          <v:shape id="_x0000_i1068" type="#_x0000_t75" style="width:74.5pt;height:19pt" o:ole="">
            <v:imagedata r:id="rId98" o:title=""/>
          </v:shape>
          <o:OLEObject Type="Embed" ProgID="Equation.DSMT4" ShapeID="_x0000_i1068" DrawAspect="Content" ObjectID="_1400423348" r:id="rId99"/>
        </w:object>
      </w:r>
    </w:p>
    <w:p w14:paraId="6606151D" w14:textId="77777777" w:rsidR="00AA4755" w:rsidRDefault="00AA4755" w:rsidP="00164F00">
      <w:pPr>
        <w:pStyle w:val="Questiontext"/>
      </w:pPr>
      <w:r w:rsidRPr="00F53361">
        <w:rPr>
          <w:rStyle w:val="Questionnumber"/>
        </w:rPr>
        <w:t>4</w:t>
      </w:r>
      <w:r w:rsidRPr="00F53361">
        <w:rPr>
          <w:rStyle w:val="Questionnumber"/>
        </w:rPr>
        <w:tab/>
        <w:t>a</w:t>
      </w:r>
    </w:p>
    <w:p w14:paraId="6606151E" w14:textId="77777777" w:rsidR="00AA4755" w:rsidRDefault="00BF3A85" w:rsidP="00CC496B">
      <w:pPr>
        <w:pStyle w:val="equationsa"/>
      </w:pPr>
      <w:r w:rsidRPr="0027490D">
        <w:object w:dxaOrig="3060" w:dyaOrig="1480" w14:anchorId="66061A64">
          <v:shape id="_x0000_i1069" type="#_x0000_t75" style="width:152pt;height:73.5pt" o:ole="">
            <v:imagedata r:id="rId100" o:title=""/>
          </v:shape>
          <o:OLEObject Type="Embed" ProgID="Equation.DSMT4" ShapeID="_x0000_i1069" DrawAspect="Content" ObjectID="_1400423349" r:id="rId101"/>
        </w:object>
      </w:r>
    </w:p>
    <w:p w14:paraId="6606151F" w14:textId="77777777" w:rsidR="00AA4755" w:rsidRDefault="00AA4755" w:rsidP="00164F00">
      <w:pPr>
        <w:pStyle w:val="Questiontexta"/>
      </w:pPr>
      <w:r w:rsidRPr="00F53361">
        <w:rPr>
          <w:rStyle w:val="Questionnumber"/>
        </w:rPr>
        <w:t>b</w:t>
      </w:r>
      <w:r>
        <w:tab/>
      </w:r>
    </w:p>
    <w:p w14:paraId="66061520" w14:textId="77777777" w:rsidR="00AA4755" w:rsidRDefault="00BF3A85" w:rsidP="00CC496B">
      <w:pPr>
        <w:pStyle w:val="equationsa"/>
      </w:pPr>
      <w:r w:rsidRPr="00456A13">
        <w:object w:dxaOrig="6360" w:dyaOrig="1520" w14:anchorId="66061A65">
          <v:shape id="_x0000_i1070" type="#_x0000_t75" style="width:318pt;height:76.5pt" o:ole="">
            <v:imagedata r:id="rId102" o:title=""/>
          </v:shape>
          <o:OLEObject Type="Embed" ProgID="Equation.DSMT4" ShapeID="_x0000_i1070" DrawAspect="Content" ObjectID="_1400423350" r:id="rId103"/>
        </w:object>
      </w:r>
    </w:p>
    <w:p w14:paraId="66061521" w14:textId="77777777" w:rsidR="00AA4755" w:rsidRDefault="00AA4755" w:rsidP="00164F00">
      <w:pPr>
        <w:pStyle w:val="Questiontexta"/>
      </w:pPr>
      <w:r w:rsidRPr="00F53361">
        <w:rPr>
          <w:rStyle w:val="Questionnumber"/>
        </w:rPr>
        <w:t>c</w:t>
      </w:r>
      <w:r>
        <w:tab/>
      </w:r>
    </w:p>
    <w:p w14:paraId="66061522" w14:textId="77777777" w:rsidR="00AA4755" w:rsidRDefault="00BF3A85" w:rsidP="00CC496B">
      <w:pPr>
        <w:pStyle w:val="equationsa"/>
      </w:pPr>
      <w:r w:rsidRPr="00456A13">
        <w:object w:dxaOrig="6380" w:dyaOrig="1560" w14:anchorId="66061A66">
          <v:shape id="_x0000_i1071" type="#_x0000_t75" style="width:315.5pt;height:79pt" o:ole="">
            <v:imagedata r:id="rId104" o:title=""/>
          </v:shape>
          <o:OLEObject Type="Embed" ProgID="Equation.DSMT4" ShapeID="_x0000_i1071" DrawAspect="Content" ObjectID="_1400423351" r:id="rId105"/>
        </w:object>
      </w:r>
    </w:p>
    <w:p w14:paraId="66061523" w14:textId="77777777" w:rsidR="00AA4755" w:rsidRDefault="00AA4755" w:rsidP="00164F00">
      <w:pPr>
        <w:pStyle w:val="Questiontext"/>
      </w:pPr>
      <w:r w:rsidRPr="00F53361">
        <w:rPr>
          <w:rStyle w:val="Questionnumber"/>
        </w:rPr>
        <w:t>5</w:t>
      </w:r>
      <w:r w:rsidRPr="00F53361">
        <w:rPr>
          <w:rStyle w:val="Questionnumber"/>
        </w:rPr>
        <w:tab/>
        <w:t>a</w:t>
      </w:r>
      <w:r w:rsidRPr="00F53361">
        <w:rPr>
          <w:rStyle w:val="Questionnumber"/>
        </w:rPr>
        <w:tab/>
      </w:r>
    </w:p>
    <w:p w14:paraId="66061524" w14:textId="77777777" w:rsidR="00AA4755" w:rsidRDefault="00BF3A85" w:rsidP="00CC496B">
      <w:pPr>
        <w:pStyle w:val="equationsa"/>
      </w:pPr>
      <w:r w:rsidRPr="0027490D">
        <w:object w:dxaOrig="5240" w:dyaOrig="1960" w14:anchorId="66061A67">
          <v:shape id="_x0000_i1072" type="#_x0000_t75" style="width:259.5pt;height:96pt" o:ole="">
            <v:imagedata r:id="rId106" o:title=""/>
          </v:shape>
          <o:OLEObject Type="Embed" ProgID="Equation.DSMT4" ShapeID="_x0000_i1072" DrawAspect="Content" ObjectID="_1400423352" r:id="rId107"/>
        </w:object>
      </w:r>
    </w:p>
    <w:p w14:paraId="66061525" w14:textId="77777777" w:rsidR="00AA4755" w:rsidRDefault="00AA4755">
      <w:pPr>
        <w:rPr>
          <w:rStyle w:val="Questionnumber"/>
          <w:szCs w:val="20"/>
        </w:rPr>
      </w:pPr>
      <w:r>
        <w:rPr>
          <w:rStyle w:val="Questionnumber"/>
        </w:rPr>
        <w:br w:type="page"/>
      </w:r>
    </w:p>
    <w:p w14:paraId="66061526" w14:textId="77777777" w:rsidR="00AA4755" w:rsidRDefault="00AA4755" w:rsidP="00164F00">
      <w:pPr>
        <w:pStyle w:val="Questiontexta"/>
      </w:pPr>
      <w:r w:rsidRPr="00F53361">
        <w:rPr>
          <w:rStyle w:val="Questionnumber"/>
        </w:rPr>
        <w:lastRenderedPageBreak/>
        <w:t>b</w:t>
      </w:r>
      <w:r>
        <w:tab/>
      </w:r>
    </w:p>
    <w:p w14:paraId="66061527" w14:textId="77777777" w:rsidR="00AA4755" w:rsidRDefault="00BF3A85" w:rsidP="00CC496B">
      <w:pPr>
        <w:pStyle w:val="equationsa"/>
      </w:pPr>
      <w:r w:rsidRPr="00112B21">
        <w:object w:dxaOrig="5940" w:dyaOrig="1560" w14:anchorId="66061A68">
          <v:shape id="_x0000_i1073" type="#_x0000_t75" style="width:297.5pt;height:79pt" o:ole="">
            <v:imagedata r:id="rId108" o:title=""/>
          </v:shape>
          <o:OLEObject Type="Embed" ProgID="Equation.DSMT4" ShapeID="_x0000_i1073" DrawAspect="Content" ObjectID="_1400423353" r:id="rId109"/>
        </w:object>
      </w:r>
    </w:p>
    <w:p w14:paraId="66061528" w14:textId="77777777" w:rsidR="00AA4755" w:rsidRPr="00D07559" w:rsidRDefault="00AA4755" w:rsidP="00164F00">
      <w:pPr>
        <w:pStyle w:val="Questiontexta"/>
      </w:pPr>
      <w:r w:rsidRPr="00F53361">
        <w:rPr>
          <w:rStyle w:val="Questionnumber"/>
        </w:rPr>
        <w:t>c</w:t>
      </w:r>
      <w:r>
        <w:tab/>
        <w:t>The acceleration of the ball is constant, due to gravity = –9.80 m s</w:t>
      </w:r>
      <w:r w:rsidRPr="00F13D1D">
        <w:rPr>
          <w:rStyle w:val="Psuperscriptasis"/>
          <w:lang w:val="en-AU"/>
        </w:rPr>
        <w:t>–2</w:t>
      </w:r>
      <w:r>
        <w:t>.</w:t>
      </w:r>
    </w:p>
    <w:p w14:paraId="66061529" w14:textId="77777777" w:rsidR="00AA4755" w:rsidRDefault="00AA4755" w:rsidP="0033021B">
      <w:pPr>
        <w:pStyle w:val="Questiontext1a"/>
      </w:pPr>
      <w:r w:rsidRPr="00F53361">
        <w:rPr>
          <w:rStyle w:val="Questionnumber"/>
        </w:rPr>
        <w:t>6</w:t>
      </w:r>
      <w:r w:rsidRPr="00F53361">
        <w:rPr>
          <w:rStyle w:val="Questionnumber"/>
        </w:rPr>
        <w:tab/>
      </w:r>
      <w:proofErr w:type="spellStart"/>
      <w:r w:rsidRPr="00F53361">
        <w:rPr>
          <w:rStyle w:val="Questionnumber"/>
        </w:rPr>
        <w:t>a</w:t>
      </w:r>
      <w:proofErr w:type="spellEnd"/>
      <w:r w:rsidRPr="00F53361">
        <w:rPr>
          <w:rStyle w:val="Questionnumber"/>
        </w:rPr>
        <w:tab/>
      </w:r>
      <w:r>
        <w:t>At its maximum height, this is the point at which the ball has zero vertical velocity, while maintaining its horizontal velocity.</w:t>
      </w:r>
    </w:p>
    <w:p w14:paraId="6606152A" w14:textId="77777777" w:rsidR="00AA4755" w:rsidRPr="00D07559" w:rsidRDefault="00AA4755" w:rsidP="0027490D">
      <w:pPr>
        <w:pStyle w:val="Questiontexta"/>
      </w:pPr>
      <w:r w:rsidRPr="00F53361">
        <w:rPr>
          <w:rStyle w:val="Questionnumber"/>
        </w:rPr>
        <w:t>b</w:t>
      </w:r>
      <w:r w:rsidRPr="00F53361">
        <w:rPr>
          <w:rStyle w:val="Questionnumber"/>
        </w:rPr>
        <w:tab/>
      </w:r>
      <w:r w:rsidR="00BF3A85" w:rsidRPr="0027490D">
        <w:rPr>
          <w:position w:val="-12"/>
        </w:rPr>
        <w:object w:dxaOrig="1500" w:dyaOrig="380" w14:anchorId="66061A69">
          <v:shape id="_x0000_i1074" type="#_x0000_t75" style="width:74.5pt;height:19pt" o:ole="">
            <v:imagedata r:id="rId110" o:title=""/>
          </v:shape>
          <o:OLEObject Type="Embed" ProgID="Equation.DSMT4" ShapeID="_x0000_i1074" DrawAspect="Content" ObjectID="_1400423354" r:id="rId111"/>
        </w:object>
      </w:r>
    </w:p>
    <w:p w14:paraId="6606152B" w14:textId="77777777" w:rsidR="00AA4755" w:rsidRDefault="00AA4755" w:rsidP="0027490D">
      <w:pPr>
        <w:pStyle w:val="Questiontexta"/>
      </w:pPr>
      <w:r w:rsidRPr="00F53361">
        <w:rPr>
          <w:rStyle w:val="Questionnumber"/>
        </w:rPr>
        <w:t>c</w:t>
      </w:r>
      <w:r w:rsidRPr="00F53361">
        <w:rPr>
          <w:rStyle w:val="Questionnumber"/>
        </w:rPr>
        <w:tab/>
      </w:r>
      <w:r w:rsidR="00BF3A85" w:rsidRPr="00031316">
        <w:object w:dxaOrig="1320" w:dyaOrig="340" w14:anchorId="66061A6A">
          <v:shape id="_x0000_i1075" type="#_x0000_t75" style="width:63.5pt;height:18pt" o:ole="">
            <v:imagedata r:id="rId112" o:title=""/>
          </v:shape>
          <o:OLEObject Type="Embed" ProgID="Equation.DSMT4" ShapeID="_x0000_i1075" DrawAspect="Content" ObjectID="_1400423355" r:id="rId113"/>
        </w:object>
      </w:r>
    </w:p>
    <w:p w14:paraId="6606152C" w14:textId="77777777" w:rsidR="00AA4755" w:rsidRDefault="00AA4755" w:rsidP="0027490D">
      <w:pPr>
        <w:pStyle w:val="Questiontexta"/>
      </w:pPr>
      <w:r w:rsidRPr="00F53361">
        <w:rPr>
          <w:rStyle w:val="Questionnumber"/>
        </w:rPr>
        <w:t>d</w:t>
      </w:r>
      <w:r w:rsidRPr="00F53361">
        <w:rPr>
          <w:rStyle w:val="Questionnumber"/>
        </w:rPr>
        <w:tab/>
      </w:r>
    </w:p>
    <w:p w14:paraId="6606152D" w14:textId="77777777" w:rsidR="00AA4755" w:rsidRDefault="00D21A6C" w:rsidP="00CC496B">
      <w:pPr>
        <w:pStyle w:val="equationsa"/>
      </w:pPr>
      <w:r>
        <w:rPr>
          <w:noProof/>
          <w:lang w:val="en-AU" w:eastAsia="en-AU"/>
        </w:rPr>
        <mc:AlternateContent>
          <mc:Choice Requires="wpg">
            <w:drawing>
              <wp:anchor distT="0" distB="0" distL="114300" distR="114300" simplePos="0" relativeHeight="251650048" behindDoc="0" locked="0" layoutInCell="1" allowOverlap="1" wp14:anchorId="66061A6B" wp14:editId="66061A6C">
                <wp:simplePos x="0" y="0"/>
                <wp:positionH relativeFrom="column">
                  <wp:posOffset>1362075</wp:posOffset>
                </wp:positionH>
                <wp:positionV relativeFrom="paragraph">
                  <wp:posOffset>79375</wp:posOffset>
                </wp:positionV>
                <wp:extent cx="598805" cy="831215"/>
                <wp:effectExtent l="9525" t="12700" r="1270" b="22860"/>
                <wp:wrapNone/>
                <wp:docPr id="48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805" cy="831215"/>
                          <a:chOff x="3506" y="1905"/>
                          <a:chExt cx="943" cy="1309"/>
                        </a:xfrm>
                      </wpg:grpSpPr>
                      <wps:wsp>
                        <wps:cNvPr id="482" name="Oval 10"/>
                        <wps:cNvSpPr>
                          <a:spLocks noChangeArrowheads="1"/>
                        </wps:cNvSpPr>
                        <wps:spPr bwMode="auto">
                          <a:xfrm>
                            <a:off x="3506" y="1905"/>
                            <a:ext cx="342" cy="342"/>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483" name="AutoShape 11"/>
                        <wps:cNvCnPr/>
                        <wps:spPr bwMode="auto">
                          <a:xfrm>
                            <a:off x="3686" y="2247"/>
                            <a:ext cx="0" cy="96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4" name="Text Box 12"/>
                        <wps:cNvSpPr txBox="1">
                          <a:spLocks noChangeArrowheads="1"/>
                        </wps:cNvSpPr>
                        <wps:spPr bwMode="auto">
                          <a:xfrm>
                            <a:off x="3578" y="2419"/>
                            <a:ext cx="871"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B" w14:textId="77777777" w:rsidR="00AA4755" w:rsidRDefault="00AA4755" w:rsidP="00D44990">
                              <w:proofErr w:type="spellStart"/>
                              <w:r w:rsidRPr="0027490D">
                                <w:rPr>
                                  <w:b/>
                                  <w:i/>
                                </w:rPr>
                                <w:t>F</w:t>
                              </w:r>
                              <w:r w:rsidRPr="00446CA9">
                                <w:rPr>
                                  <w:vertAlign w:val="subscript"/>
                                </w:rPr>
                                <w:t>gravity</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3" style="position:absolute;left:0;text-align:left;margin-left:107.25pt;margin-top:6.25pt;width:47.15pt;height:65.45pt;z-index:251650048" coordorigin="3506,1905" coordsize="943,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">
                <v:oval id="Oval 10" o:spid="_x0000_s1034" style="position:absolute;left:3506;top:1905;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0bSsQA&#10;AADcAAAADwAAAGRycy9kb3ducmV2LnhtbESPT4vCMBTE74LfIbwFb5quiivVKCLsIv45WPfi7dG8&#10;bcs2LyWJWr+9EQSPw8z8hpkvW1OLKzlfWVbwOUhAEOdWV1wo+D1996cgfEDWWFsmBXfysFx0O3NM&#10;tb3xka5ZKESEsE9RQRlCk0rp85IM+oFtiKP3Z53BEKUrpHZ4i3BTy2GSTKTBiuNCiQ2tS8r/s4uJ&#10;lP3lZ/uVjViO68POnU9+dF/nSvU+2tUMRKA2vMOv9kYrGE+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NG0rEAAAA3AAAAA8AAAAAAAAAAAAAAAAAmAIAAGRycy9k&#10;b3ducmV2LnhtbFBLBQYAAAAABAAEAPUAAACJAwAAAAA=&#10;" fillcolor="red"/>
                <v:shape id="AutoShape 11" o:spid="_x0000_s1035" type="#_x0000_t32" style="position:absolute;left:3686;top:2247;width:0;height:9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U1aMUAAADcAAAADwAAAGRycy9kb3ducmV2LnhtbESPX0vDQBDE3wW/w7GCb+3FWiWkvZZQ&#10;rKhQpH+gr0tum6Tm9kJuTeO394SCj8PM/IaZLwfXqJ66UHs28DBOQBEX3tZcGjjs16MUVBBki41n&#10;MvBDAZaL25s5ZtZfeEv9TkoVIRwyNFCJtJnWoajIYRj7ljh6J985lCi7UtsOLxHuGj1JkmftsOa4&#10;UGFLq4qKr923M/D58b7Oj7lIv3nh1/PTISBOU2Pu74Z8BkpokP/wtf1mDUzTR/g7E4+A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U1aMUAAADcAAAADwAAAAAAAAAA&#10;AAAAAAChAgAAZHJzL2Rvd25yZXYueG1sUEsFBgAAAAAEAAQA+QAAAJMDAAAAAA==&#10;">
                  <v:stroke endarrow="classic" endarrowwidth="narrow" endarrowlength="long"/>
                </v:shape>
                <v:shape id="Text Box 12" o:spid="_x0000_s1036" type="#_x0000_t202" style="position:absolute;left:3578;top:2419;width:871;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AA4755" w:rsidRDefault="00AA4755" w:rsidP="00D44990">
                        <w:proofErr w:type="spellStart"/>
                        <w:r w:rsidRPr="0027490D">
                          <w:rPr>
                            <w:b/>
                            <w:i/>
                          </w:rPr>
                          <w:t>F</w:t>
                        </w:r>
                        <w:r w:rsidRPr="00446CA9">
                          <w:rPr>
                            <w:vertAlign w:val="subscript"/>
                          </w:rPr>
                          <w:t>gravity</w:t>
                        </w:r>
                        <w:proofErr w:type="spellEnd"/>
                      </w:p>
                    </w:txbxContent>
                  </v:textbox>
                </v:shape>
              </v:group>
            </w:pict>
          </mc:Fallback>
        </mc:AlternateContent>
      </w:r>
    </w:p>
    <w:p w14:paraId="6606152E" w14:textId="77777777" w:rsidR="00AA4755" w:rsidRDefault="00AA4755" w:rsidP="00CC496B">
      <w:pPr>
        <w:pStyle w:val="equationsa"/>
      </w:pPr>
    </w:p>
    <w:p w14:paraId="6606152F" w14:textId="77777777" w:rsidR="00AA4755" w:rsidRDefault="00AA4755" w:rsidP="00591F9E">
      <w:pPr>
        <w:pStyle w:val="Questiontext"/>
      </w:pPr>
      <w:r w:rsidRPr="00F53361">
        <w:rPr>
          <w:rStyle w:val="Questionnumber"/>
        </w:rPr>
        <w:t>7</w:t>
      </w:r>
      <w:r w:rsidRPr="00F53361">
        <w:rPr>
          <w:rStyle w:val="Questionnumber"/>
        </w:rPr>
        <w:tab/>
        <w:t>a</w:t>
      </w:r>
      <w:r w:rsidRPr="00F53361">
        <w:rPr>
          <w:rStyle w:val="Questionnumber"/>
        </w:rPr>
        <w:tab/>
      </w:r>
    </w:p>
    <w:p w14:paraId="66061530" w14:textId="77777777" w:rsidR="00AA4755" w:rsidRDefault="00BF3A85" w:rsidP="00CC496B">
      <w:pPr>
        <w:pStyle w:val="equationsa"/>
      </w:pPr>
      <w:r w:rsidRPr="00591F9E">
        <w:object w:dxaOrig="4680" w:dyaOrig="2480" w14:anchorId="66061A6D">
          <v:shape id="_x0000_i1076" type="#_x0000_t75" style="width:236.5pt;height:122.5pt" o:ole="">
            <v:imagedata r:id="rId114" o:title=""/>
          </v:shape>
          <o:OLEObject Type="Embed" ProgID="Equation.DSMT4" ShapeID="_x0000_i1076" DrawAspect="Content" ObjectID="_1400423356" r:id="rId115"/>
        </w:object>
      </w:r>
    </w:p>
    <w:p w14:paraId="66061531" w14:textId="77777777" w:rsidR="00AA4755" w:rsidRPr="00D07559" w:rsidRDefault="00AA4755" w:rsidP="00591F9E">
      <w:pPr>
        <w:pStyle w:val="Questiontexta"/>
      </w:pPr>
      <w:r w:rsidRPr="00F53361">
        <w:rPr>
          <w:rStyle w:val="Questionnumber"/>
        </w:rPr>
        <w:t>b</w:t>
      </w:r>
      <w:r w:rsidRPr="00F53361">
        <w:rPr>
          <w:rStyle w:val="Questionnumber"/>
        </w:rPr>
        <w:tab/>
      </w:r>
    </w:p>
    <w:p w14:paraId="66061532" w14:textId="77777777" w:rsidR="00AA4755" w:rsidRDefault="00BF3A85" w:rsidP="00CC496B">
      <w:pPr>
        <w:pStyle w:val="equationsa"/>
      </w:pPr>
      <w:r w:rsidRPr="00591F9E">
        <w:object w:dxaOrig="6399" w:dyaOrig="2680" w14:anchorId="66061A6E">
          <v:shape id="_x0000_i1077" type="#_x0000_t75" style="width:313.5pt;height:128.5pt" o:ole="">
            <v:imagedata r:id="rId116" o:title=""/>
          </v:shape>
          <o:OLEObject Type="Embed" ProgID="Equation.DSMT4" ShapeID="_x0000_i1077" DrawAspect="Content" ObjectID="_1400423357" r:id="rId117"/>
        </w:object>
      </w:r>
    </w:p>
    <w:p w14:paraId="66061533" w14:textId="77777777" w:rsidR="00AA4755" w:rsidRDefault="00AA4755">
      <w:pPr>
        <w:rPr>
          <w:rStyle w:val="Questionnumber"/>
          <w:szCs w:val="20"/>
        </w:rPr>
      </w:pPr>
      <w:r>
        <w:rPr>
          <w:rStyle w:val="Questionnumber"/>
        </w:rPr>
        <w:br w:type="page"/>
      </w:r>
    </w:p>
    <w:p w14:paraId="66061534" w14:textId="77777777" w:rsidR="00AA4755" w:rsidRDefault="00AA4755" w:rsidP="00591F9E">
      <w:pPr>
        <w:pStyle w:val="Questiontexta"/>
      </w:pPr>
      <w:r w:rsidRPr="00F53361">
        <w:rPr>
          <w:rStyle w:val="Questionnumber"/>
        </w:rPr>
        <w:lastRenderedPageBreak/>
        <w:t>c</w:t>
      </w:r>
      <w:r w:rsidRPr="00F53361">
        <w:rPr>
          <w:rStyle w:val="Questionnumber"/>
        </w:rPr>
        <w:tab/>
      </w:r>
    </w:p>
    <w:p w14:paraId="66061535" w14:textId="77777777" w:rsidR="00AA4755" w:rsidRDefault="00BF3A85" w:rsidP="00CC496B">
      <w:pPr>
        <w:pStyle w:val="equationsa"/>
      </w:pPr>
      <w:r w:rsidRPr="00591F9E">
        <w:object w:dxaOrig="5060" w:dyaOrig="760" w14:anchorId="66061A6F">
          <v:shape id="_x0000_i1078" type="#_x0000_t75" style="width:250pt;height:37pt" o:ole="">
            <v:imagedata r:id="rId118" o:title=""/>
          </v:shape>
          <o:OLEObject Type="Embed" ProgID="Equation.DSMT4" ShapeID="_x0000_i1078" DrawAspect="Content" ObjectID="_1400423358" r:id="rId119"/>
        </w:object>
      </w:r>
    </w:p>
    <w:p w14:paraId="66061536" w14:textId="77777777" w:rsidR="00AA4755" w:rsidRPr="00204631" w:rsidRDefault="00AA4755" w:rsidP="00591F9E">
      <w:pPr>
        <w:pStyle w:val="Questiontext"/>
      </w:pPr>
      <w:r w:rsidRPr="00F53361">
        <w:rPr>
          <w:rStyle w:val="Questionnumber"/>
        </w:rPr>
        <w:t>8</w:t>
      </w:r>
      <w:r w:rsidRPr="00F53361">
        <w:rPr>
          <w:rStyle w:val="Questionnumber"/>
        </w:rPr>
        <w:tab/>
      </w:r>
      <w:r>
        <w:t xml:space="preserve">C </w:t>
      </w:r>
    </w:p>
    <w:p w14:paraId="66061537" w14:textId="77777777" w:rsidR="00AA4755" w:rsidRDefault="00AA4755" w:rsidP="00591F9E">
      <w:pPr>
        <w:pStyle w:val="Questiontext"/>
        <w:rPr>
          <w:rStyle w:val="Questionnumber"/>
        </w:rPr>
      </w:pPr>
    </w:p>
    <w:p w14:paraId="66061538" w14:textId="77777777" w:rsidR="00AA4755" w:rsidRDefault="00AA4755" w:rsidP="00591F9E">
      <w:pPr>
        <w:pStyle w:val="Questiontext"/>
      </w:pPr>
      <w:r w:rsidRPr="00F53361">
        <w:rPr>
          <w:rStyle w:val="Questionnumber"/>
        </w:rPr>
        <w:t>9</w:t>
      </w:r>
      <w:r w:rsidRPr="00F53361">
        <w:rPr>
          <w:rStyle w:val="Questionnumber"/>
        </w:rPr>
        <w:tab/>
        <w:t>a</w:t>
      </w:r>
      <w:r w:rsidRPr="00F53361">
        <w:rPr>
          <w:rStyle w:val="Questionnumber"/>
        </w:rPr>
        <w:tab/>
      </w:r>
    </w:p>
    <w:p w14:paraId="66061539" w14:textId="77777777" w:rsidR="00AA4755" w:rsidRDefault="00BF3A85" w:rsidP="00CC496B">
      <w:pPr>
        <w:pStyle w:val="equationsa"/>
      </w:pPr>
      <w:r w:rsidRPr="0040415E">
        <w:rPr>
          <w:position w:val="-126"/>
        </w:rPr>
        <w:object w:dxaOrig="6979" w:dyaOrig="2560" w14:anchorId="66061A70">
          <v:shape id="_x0000_i1079" type="#_x0000_t75" style="width:345.5pt;height:127pt" o:ole="">
            <v:imagedata r:id="rId120" o:title=""/>
          </v:shape>
          <o:OLEObject Type="Embed" ProgID="Equation.DSMT4" ShapeID="_x0000_i1079" DrawAspect="Content" ObjectID="_1400423359" r:id="rId121"/>
        </w:object>
      </w:r>
    </w:p>
    <w:p w14:paraId="6606153A" w14:textId="77777777" w:rsidR="00AA4755" w:rsidRDefault="00AA4755" w:rsidP="00591F9E">
      <w:pPr>
        <w:pStyle w:val="Questiontexta"/>
      </w:pPr>
      <w:r w:rsidRPr="00F53361">
        <w:rPr>
          <w:rStyle w:val="Questionnumber"/>
        </w:rPr>
        <w:t>b</w:t>
      </w:r>
      <w:r w:rsidRPr="00F53361">
        <w:rPr>
          <w:rStyle w:val="Questionnumber"/>
        </w:rPr>
        <w:tab/>
      </w:r>
    </w:p>
    <w:p w14:paraId="6606153B" w14:textId="77777777" w:rsidR="00AA4755" w:rsidRDefault="00BF3A85" w:rsidP="00CC496B">
      <w:pPr>
        <w:pStyle w:val="equationsa"/>
      </w:pPr>
      <w:r w:rsidRPr="00330BBA">
        <w:rPr>
          <w:position w:val="-78"/>
        </w:rPr>
        <w:object w:dxaOrig="5140" w:dyaOrig="1680" w14:anchorId="66061A71">
          <v:shape id="_x0000_i1080" type="#_x0000_t75" style="width:257.5pt;height:84pt" o:ole="">
            <v:imagedata r:id="rId122" o:title=""/>
          </v:shape>
          <o:OLEObject Type="Embed" ProgID="Equation.DSMT4" ShapeID="_x0000_i1080" DrawAspect="Content" ObjectID="_1400423360" r:id="rId123"/>
        </w:object>
      </w:r>
    </w:p>
    <w:p w14:paraId="6606153C" w14:textId="77777777" w:rsidR="00AA4755" w:rsidRDefault="00AA4755" w:rsidP="00591F9E">
      <w:pPr>
        <w:pStyle w:val="Questiontexta"/>
      </w:pPr>
      <w:r w:rsidRPr="00F53361">
        <w:rPr>
          <w:rStyle w:val="Questionnumber"/>
        </w:rPr>
        <w:t>c</w:t>
      </w:r>
      <w:r w:rsidRPr="00F53361">
        <w:rPr>
          <w:rStyle w:val="Questionnumber"/>
        </w:rPr>
        <w:tab/>
      </w:r>
    </w:p>
    <w:p w14:paraId="6606153D" w14:textId="77777777" w:rsidR="00AA4755" w:rsidRDefault="00BF3A85" w:rsidP="00CC496B">
      <w:pPr>
        <w:pStyle w:val="equationsa"/>
      </w:pPr>
      <w:r w:rsidRPr="00591F9E">
        <w:object w:dxaOrig="2720" w:dyaOrig="999" w14:anchorId="66061A72">
          <v:shape id="_x0000_i1081" type="#_x0000_t75" style="width:134.5pt;height:49.5pt" o:ole="">
            <v:imagedata r:id="rId124" o:title=""/>
          </v:shape>
          <o:OLEObject Type="Embed" ProgID="Equation.DSMT4" ShapeID="_x0000_i1081" DrawAspect="Content" ObjectID="_1400423361" r:id="rId125"/>
        </w:object>
      </w:r>
    </w:p>
    <w:p w14:paraId="6606153E" w14:textId="77777777" w:rsidR="00AA4755" w:rsidRDefault="00AA4755" w:rsidP="00591F9E">
      <w:pPr>
        <w:pStyle w:val="Questiontexta"/>
      </w:pPr>
      <w:r w:rsidRPr="00F53361">
        <w:rPr>
          <w:rStyle w:val="Questionnumber"/>
        </w:rPr>
        <w:t>d</w:t>
      </w:r>
      <w:r w:rsidRPr="00F53361">
        <w:rPr>
          <w:rStyle w:val="Questionnumber"/>
        </w:rPr>
        <w:tab/>
      </w:r>
    </w:p>
    <w:p w14:paraId="6606153F" w14:textId="77777777" w:rsidR="00AA4755" w:rsidRDefault="00BF3A85" w:rsidP="00CC496B">
      <w:pPr>
        <w:pStyle w:val="equationsa"/>
      </w:pPr>
      <w:r w:rsidRPr="00591F9E">
        <w:object w:dxaOrig="6360" w:dyaOrig="2020" w14:anchorId="66061A73">
          <v:shape id="_x0000_i1082" type="#_x0000_t75" style="width:318pt;height:98.5pt" o:ole="">
            <v:imagedata r:id="rId126" o:title=""/>
          </v:shape>
          <o:OLEObject Type="Embed" ProgID="Equation.DSMT4" ShapeID="_x0000_i1082" DrawAspect="Content" ObjectID="_1400423362" r:id="rId127"/>
        </w:object>
      </w:r>
    </w:p>
    <w:p w14:paraId="66061540" w14:textId="77777777" w:rsidR="00AA4755" w:rsidRDefault="00AA4755">
      <w:pPr>
        <w:rPr>
          <w:rStyle w:val="Questionnumber"/>
          <w:szCs w:val="20"/>
        </w:rPr>
      </w:pPr>
      <w:r>
        <w:rPr>
          <w:rStyle w:val="Questionnumber"/>
        </w:rPr>
        <w:br w:type="page"/>
      </w:r>
    </w:p>
    <w:p w14:paraId="66061541" w14:textId="77777777" w:rsidR="00AA4755" w:rsidRDefault="00AA4755" w:rsidP="00591F9E">
      <w:pPr>
        <w:pStyle w:val="Questiontexta"/>
      </w:pPr>
      <w:r w:rsidRPr="00F53361">
        <w:rPr>
          <w:rStyle w:val="Questionnumber"/>
        </w:rPr>
        <w:lastRenderedPageBreak/>
        <w:t>e</w:t>
      </w:r>
      <w:r w:rsidRPr="00F53361">
        <w:rPr>
          <w:rStyle w:val="Questionnumber"/>
        </w:rPr>
        <w:tab/>
      </w:r>
    </w:p>
    <w:p w14:paraId="66061542" w14:textId="77777777" w:rsidR="00AA4755" w:rsidRDefault="00BF3A85" w:rsidP="00CC496B">
      <w:pPr>
        <w:pStyle w:val="equationsa"/>
      </w:pPr>
      <w:r w:rsidRPr="00591F9E">
        <w:object w:dxaOrig="8440" w:dyaOrig="3720" w14:anchorId="66061A74">
          <v:shape id="_x0000_i1083" type="#_x0000_t75" style="width:417.5pt;height:184.5pt" o:ole="">
            <v:imagedata r:id="rId128" o:title=""/>
          </v:shape>
          <o:OLEObject Type="Embed" ProgID="Equation.DSMT4" ShapeID="_x0000_i1083" DrawAspect="Content" ObjectID="_1400423363" r:id="rId129"/>
        </w:object>
      </w:r>
    </w:p>
    <w:p w14:paraId="66061543" w14:textId="77777777" w:rsidR="00AA4755" w:rsidRDefault="00AA4755" w:rsidP="00591F9E">
      <w:pPr>
        <w:pStyle w:val="Questiontexta"/>
      </w:pPr>
      <w:r w:rsidRPr="00F53361">
        <w:rPr>
          <w:rStyle w:val="Questionnumber"/>
        </w:rPr>
        <w:t>f</w:t>
      </w:r>
      <w:r w:rsidRPr="00F53361">
        <w:rPr>
          <w:rStyle w:val="Questionnumber"/>
        </w:rPr>
        <w:tab/>
      </w:r>
    </w:p>
    <w:p w14:paraId="66061544" w14:textId="77777777" w:rsidR="00AA4755" w:rsidRDefault="00BF3A85" w:rsidP="00CC496B">
      <w:pPr>
        <w:pStyle w:val="equationsa"/>
      </w:pPr>
      <w:r w:rsidRPr="00591F9E">
        <w:object w:dxaOrig="5940" w:dyaOrig="1960" w14:anchorId="66061A75">
          <v:shape id="_x0000_i1084" type="#_x0000_t75" style="width:297.5pt;height:96pt" o:ole="">
            <v:imagedata r:id="rId130" o:title=""/>
          </v:shape>
          <o:OLEObject Type="Embed" ProgID="Equation.DSMT4" ShapeID="_x0000_i1084" DrawAspect="Content" ObjectID="_1400423364" r:id="rId131"/>
        </w:object>
      </w:r>
    </w:p>
    <w:p w14:paraId="66061545" w14:textId="77777777" w:rsidR="00AA4755" w:rsidRDefault="00AA4755" w:rsidP="00591F9E">
      <w:pPr>
        <w:pStyle w:val="Questiontexta"/>
        <w:rPr>
          <w:rStyle w:val="Questionnumber"/>
        </w:rPr>
      </w:pPr>
    </w:p>
    <w:p w14:paraId="66061546" w14:textId="77777777" w:rsidR="00AA4755" w:rsidRDefault="00AA4755" w:rsidP="00591F9E">
      <w:pPr>
        <w:pStyle w:val="Questiontexta"/>
        <w:rPr>
          <w:rStyle w:val="Questionnumber"/>
        </w:rPr>
      </w:pPr>
    </w:p>
    <w:p w14:paraId="66061547" w14:textId="77777777" w:rsidR="00AA4755" w:rsidRDefault="00AA4755" w:rsidP="00591F9E">
      <w:pPr>
        <w:pStyle w:val="Questiontexta"/>
      </w:pPr>
      <w:r w:rsidRPr="00F53361">
        <w:rPr>
          <w:rStyle w:val="Questionnumber"/>
        </w:rPr>
        <w:t>g</w:t>
      </w:r>
      <w:r w:rsidRPr="00F53361">
        <w:rPr>
          <w:rStyle w:val="Questionnumber"/>
        </w:rPr>
        <w:tab/>
      </w:r>
    </w:p>
    <w:p w14:paraId="66061548" w14:textId="77777777" w:rsidR="00AA4755" w:rsidRDefault="00BF3A85" w:rsidP="00CC496B">
      <w:pPr>
        <w:pStyle w:val="equationsa"/>
      </w:pPr>
      <w:r w:rsidRPr="00591F9E">
        <w:object w:dxaOrig="5000" w:dyaOrig="760" w14:anchorId="66061A76">
          <v:shape id="_x0000_i1085" type="#_x0000_t75" style="width:248pt;height:37pt" o:ole="">
            <v:imagedata r:id="rId132" o:title=""/>
          </v:shape>
          <o:OLEObject Type="Embed" ProgID="Equation.DSMT4" ShapeID="_x0000_i1085" DrawAspect="Content" ObjectID="_1400423365" r:id="rId133"/>
        </w:object>
      </w:r>
    </w:p>
    <w:p w14:paraId="66061549" w14:textId="77777777" w:rsidR="00AA4755" w:rsidRDefault="00AA4755" w:rsidP="00591F9E">
      <w:pPr>
        <w:pStyle w:val="Questiontext"/>
      </w:pPr>
      <w:r w:rsidRPr="00F53361">
        <w:rPr>
          <w:rStyle w:val="Questionnumber"/>
        </w:rPr>
        <w:t>10</w:t>
      </w:r>
      <w:r>
        <w:tab/>
      </w:r>
      <w:r w:rsidRPr="00F53361">
        <w:rPr>
          <w:rStyle w:val="Questionnumber"/>
        </w:rPr>
        <w:t>a</w:t>
      </w:r>
      <w:r w:rsidRPr="00F53361">
        <w:rPr>
          <w:rStyle w:val="Questionnumber"/>
        </w:rPr>
        <w:tab/>
      </w:r>
    </w:p>
    <w:p w14:paraId="6606154A" w14:textId="77777777" w:rsidR="00AA4755" w:rsidRDefault="00BF3A85" w:rsidP="00CC496B">
      <w:pPr>
        <w:pStyle w:val="equationsa"/>
      </w:pPr>
      <w:r w:rsidRPr="00591F9E">
        <w:object w:dxaOrig="6240" w:dyaOrig="2320" w14:anchorId="66061A77">
          <v:shape id="_x0000_i1086" type="#_x0000_t75" style="width:312pt;height:115.5pt" o:ole="">
            <v:imagedata r:id="rId134" o:title=""/>
          </v:shape>
          <o:OLEObject Type="Embed" ProgID="Equation.DSMT4" ShapeID="_x0000_i1086" DrawAspect="Content" ObjectID="_1400423366" r:id="rId135"/>
        </w:object>
      </w:r>
    </w:p>
    <w:p w14:paraId="6606154B" w14:textId="77777777" w:rsidR="00AA4755" w:rsidRDefault="00AA4755">
      <w:pPr>
        <w:rPr>
          <w:rStyle w:val="Questionnumber"/>
          <w:szCs w:val="20"/>
        </w:rPr>
      </w:pPr>
      <w:r>
        <w:rPr>
          <w:rStyle w:val="Questionnumber"/>
        </w:rPr>
        <w:br w:type="page"/>
      </w:r>
    </w:p>
    <w:p w14:paraId="6606154C" w14:textId="77777777" w:rsidR="00AA4755" w:rsidRDefault="00AA4755" w:rsidP="001C2A1E">
      <w:pPr>
        <w:pStyle w:val="Questiontexta"/>
      </w:pPr>
      <w:r w:rsidRPr="00F53361">
        <w:rPr>
          <w:rStyle w:val="Questionnumber"/>
        </w:rPr>
        <w:lastRenderedPageBreak/>
        <w:t>b</w:t>
      </w:r>
      <w:r w:rsidRPr="00F53361">
        <w:rPr>
          <w:rStyle w:val="Questionnumber"/>
        </w:rPr>
        <w:tab/>
      </w:r>
    </w:p>
    <w:p w14:paraId="6606154D" w14:textId="77777777" w:rsidR="00AA4755" w:rsidRDefault="00BF3A85" w:rsidP="00CC496B">
      <w:pPr>
        <w:pStyle w:val="equationsa"/>
      </w:pPr>
      <w:r w:rsidRPr="00112B21">
        <w:object w:dxaOrig="5960" w:dyaOrig="1560" w14:anchorId="66061A78">
          <v:shape id="_x0000_i1087" type="#_x0000_t75" style="width:292.5pt;height:79pt" o:ole="">
            <v:imagedata r:id="rId136" o:title=""/>
          </v:shape>
          <o:OLEObject Type="Embed" ProgID="Equation.DSMT4" ShapeID="_x0000_i1087" DrawAspect="Content" ObjectID="_1400423367" r:id="rId137"/>
        </w:object>
      </w:r>
    </w:p>
    <w:p w14:paraId="6606154E" w14:textId="77777777" w:rsidR="00AA4755" w:rsidRDefault="00AA4755" w:rsidP="001C2A1E">
      <w:pPr>
        <w:pStyle w:val="Questiontexta"/>
      </w:pPr>
      <w:r w:rsidRPr="00F53361">
        <w:rPr>
          <w:rStyle w:val="Questionnumber"/>
        </w:rPr>
        <w:t>c</w:t>
      </w:r>
      <w:r w:rsidRPr="00F53361">
        <w:rPr>
          <w:rStyle w:val="Questionnumber"/>
        </w:rPr>
        <w:tab/>
      </w:r>
    </w:p>
    <w:p w14:paraId="6606154F" w14:textId="77777777" w:rsidR="00AA4755" w:rsidRDefault="00BF3A85" w:rsidP="00CC496B">
      <w:pPr>
        <w:pStyle w:val="equationsa"/>
      </w:pPr>
      <w:r w:rsidRPr="001C2A1E">
        <w:object w:dxaOrig="5860" w:dyaOrig="3420" w14:anchorId="66061A79">
          <v:shape id="_x0000_i1088" type="#_x0000_t75" style="width:290pt;height:164.5pt" o:ole="">
            <v:imagedata r:id="rId138" o:title=""/>
          </v:shape>
          <o:OLEObject Type="Embed" ProgID="Equation.DSMT4" ShapeID="_x0000_i1088" DrawAspect="Content" ObjectID="_1400423368" r:id="rId139"/>
        </w:object>
      </w:r>
    </w:p>
    <w:p w14:paraId="66061550" w14:textId="77777777" w:rsidR="00AA4755" w:rsidRPr="00204631" w:rsidRDefault="00AA4755" w:rsidP="00204631">
      <w:pPr>
        <w:pStyle w:val="PAhead"/>
      </w:pPr>
      <w:bookmarkStart w:id="10" w:name="_Toc239326229"/>
      <w:r w:rsidRPr="00204631">
        <w:t>1.2 Circular motion in a horizontal plane</w:t>
      </w:r>
      <w:bookmarkEnd w:id="10"/>
    </w:p>
    <w:p w14:paraId="66061551" w14:textId="77777777" w:rsidR="00AA4755" w:rsidRPr="00204631" w:rsidRDefault="00AA4755" w:rsidP="001C2A1E">
      <w:pPr>
        <w:pStyle w:val="Questiontext"/>
      </w:pPr>
      <w:r w:rsidRPr="00F53361">
        <w:rPr>
          <w:rStyle w:val="Questionnumber"/>
        </w:rPr>
        <w:t>1</w:t>
      </w:r>
      <w:r w:rsidRPr="000651A3">
        <w:tab/>
      </w:r>
      <w:proofErr w:type="spellStart"/>
      <w:r w:rsidRPr="00F53361">
        <w:rPr>
          <w:rStyle w:val="Questionnumber"/>
        </w:rPr>
        <w:t>a</w:t>
      </w:r>
      <w:proofErr w:type="spellEnd"/>
      <w:r w:rsidRPr="000651A3">
        <w:tab/>
      </w:r>
      <w:proofErr w:type="spellStart"/>
      <w:r>
        <w:t>A</w:t>
      </w:r>
      <w:proofErr w:type="spellEnd"/>
      <w:r>
        <w:t xml:space="preserve">, D </w:t>
      </w:r>
    </w:p>
    <w:p w14:paraId="66061552" w14:textId="77777777" w:rsidR="00AA4755" w:rsidRPr="001C2A1E" w:rsidRDefault="00AA4755" w:rsidP="0001431B">
      <w:pPr>
        <w:pStyle w:val="Questiontexta"/>
      </w:pPr>
      <w:r w:rsidRPr="00F53361">
        <w:rPr>
          <w:rStyle w:val="Questionnumber"/>
        </w:rPr>
        <w:t>b</w:t>
      </w:r>
      <w:r w:rsidRPr="000651A3">
        <w:tab/>
      </w:r>
      <w:r w:rsidRPr="00B72AD3">
        <w:t>She has continued to travel in a straight line, while the car has turned, so the right side of the cabin is actually accelerating towards her.</w:t>
      </w:r>
    </w:p>
    <w:p w14:paraId="66061553" w14:textId="77777777" w:rsidR="00AA4755" w:rsidRDefault="00AA4755" w:rsidP="001C2A1E">
      <w:pPr>
        <w:pStyle w:val="Questiontext"/>
        <w:rPr>
          <w:rStyle w:val="Questionnumber"/>
        </w:rPr>
      </w:pPr>
    </w:p>
    <w:p w14:paraId="66061554" w14:textId="77777777" w:rsidR="00AA4755" w:rsidRDefault="00AA4755" w:rsidP="001C2A1E">
      <w:pPr>
        <w:pStyle w:val="Questiontext"/>
        <w:rPr>
          <w:rStyle w:val="Questionnumber"/>
        </w:rPr>
      </w:pPr>
    </w:p>
    <w:p w14:paraId="66061555" w14:textId="77777777" w:rsidR="00AA4755" w:rsidRPr="000651A3" w:rsidRDefault="00AA4755" w:rsidP="001C2A1E">
      <w:pPr>
        <w:pStyle w:val="Questiontext"/>
      </w:pPr>
      <w:r w:rsidRPr="00F53361">
        <w:rPr>
          <w:rStyle w:val="Questionnumber"/>
        </w:rPr>
        <w:t>2</w:t>
      </w:r>
      <w:r w:rsidRPr="000651A3">
        <w:tab/>
      </w:r>
      <w:r w:rsidRPr="00F53361">
        <w:rPr>
          <w:rStyle w:val="Questionnumber"/>
        </w:rPr>
        <w:t>a</w:t>
      </w:r>
      <w:r w:rsidRPr="000651A3">
        <w:tab/>
      </w:r>
      <w:r w:rsidR="00BF3A85" w:rsidRPr="000B3027">
        <w:rPr>
          <w:position w:val="-6"/>
        </w:rPr>
        <w:object w:dxaOrig="1380" w:dyaOrig="320" w14:anchorId="66061A7A">
          <v:shape id="_x0000_i1089" type="#_x0000_t75" style="width:69.5pt;height:17pt" o:ole="">
            <v:imagedata r:id="rId140" o:title=""/>
          </v:shape>
          <o:OLEObject Type="Embed" ProgID="Equation.DSMT4" ShapeID="_x0000_i1089" DrawAspect="Content" ObjectID="_1400423369" r:id="rId141"/>
        </w:object>
      </w:r>
    </w:p>
    <w:p w14:paraId="66061556" w14:textId="77777777" w:rsidR="00AA4755" w:rsidRPr="000651A3" w:rsidRDefault="00AA4755" w:rsidP="001C2A1E">
      <w:pPr>
        <w:pStyle w:val="Questiontexta"/>
      </w:pPr>
      <w:r w:rsidRPr="00F53361">
        <w:rPr>
          <w:rStyle w:val="Questionnumber"/>
        </w:rPr>
        <w:t>b</w:t>
      </w:r>
      <w:r w:rsidRPr="000651A3">
        <w:tab/>
      </w:r>
      <w:r w:rsidR="00BF3A85" w:rsidRPr="000B3027">
        <w:rPr>
          <w:position w:val="-6"/>
        </w:rPr>
        <w:object w:dxaOrig="2020" w:dyaOrig="320" w14:anchorId="66061A7B">
          <v:shape id="_x0000_i1090" type="#_x0000_t75" style="width:98.5pt;height:17pt" o:ole="">
            <v:imagedata r:id="rId142" o:title=""/>
          </v:shape>
          <o:OLEObject Type="Embed" ProgID="Equation.DSMT4" ShapeID="_x0000_i1090" DrawAspect="Content" ObjectID="_1400423370" r:id="rId143"/>
        </w:object>
      </w:r>
    </w:p>
    <w:p w14:paraId="66061557" w14:textId="77777777" w:rsidR="00AA4755" w:rsidRDefault="00AA4755" w:rsidP="001C2A1E">
      <w:pPr>
        <w:pStyle w:val="Questiontexta"/>
      </w:pPr>
      <w:r w:rsidRPr="00F53361">
        <w:rPr>
          <w:rStyle w:val="Questionnumber"/>
        </w:rPr>
        <w:t>c</w:t>
      </w:r>
      <w:r w:rsidRPr="000651A3">
        <w:tab/>
      </w:r>
    </w:p>
    <w:p w14:paraId="66061558" w14:textId="77777777" w:rsidR="00AA4755" w:rsidRPr="000651A3" w:rsidRDefault="00BF3A85" w:rsidP="00CC496B">
      <w:pPr>
        <w:pStyle w:val="equationsa"/>
      </w:pPr>
      <w:r w:rsidRPr="001C2A1E">
        <w:object w:dxaOrig="4440" w:dyaOrig="1120" w14:anchorId="66061A7C">
          <v:shape id="_x0000_i1091" type="#_x0000_t75" style="width:222pt;height:54pt" o:ole="">
            <v:imagedata r:id="rId144" o:title=""/>
          </v:shape>
          <o:OLEObject Type="Embed" ProgID="Equation.DSMT4" ShapeID="_x0000_i1091" DrawAspect="Content" ObjectID="_1400423371" r:id="rId145"/>
        </w:object>
      </w:r>
    </w:p>
    <w:p w14:paraId="66061559" w14:textId="77777777" w:rsidR="00AA4755" w:rsidRDefault="00AA4755" w:rsidP="001C2A1E">
      <w:pPr>
        <w:pStyle w:val="Questiontext"/>
      </w:pPr>
      <w:r w:rsidRPr="00F53361">
        <w:rPr>
          <w:rStyle w:val="Questionnumber"/>
        </w:rPr>
        <w:t>3</w:t>
      </w:r>
      <w:r w:rsidRPr="000651A3">
        <w:tab/>
      </w:r>
      <w:r w:rsidRPr="00F53361">
        <w:rPr>
          <w:rStyle w:val="Questionnumber"/>
        </w:rPr>
        <w:t>a</w:t>
      </w:r>
      <w:r w:rsidRPr="000651A3">
        <w:tab/>
      </w:r>
    </w:p>
    <w:p w14:paraId="6606155A" w14:textId="77777777" w:rsidR="00AA4755" w:rsidRPr="000651A3" w:rsidRDefault="00BF3A85" w:rsidP="00CC496B">
      <w:pPr>
        <w:pStyle w:val="equationsa"/>
      </w:pPr>
      <w:r w:rsidRPr="001C2A1E">
        <w:object w:dxaOrig="5460" w:dyaOrig="1480" w14:anchorId="66061A7D">
          <v:shape id="_x0000_i1092" type="#_x0000_t75" style="width:267.5pt;height:73pt" o:ole="">
            <v:imagedata r:id="rId146" o:title=""/>
          </v:shape>
          <o:OLEObject Type="Embed" ProgID="Equation.DSMT4" ShapeID="_x0000_i1092" DrawAspect="Content" ObjectID="_1400423372" r:id="rId147"/>
        </w:object>
      </w:r>
    </w:p>
    <w:p w14:paraId="6606155B" w14:textId="77777777" w:rsidR="00AA4755" w:rsidRDefault="00AA4755">
      <w:pPr>
        <w:rPr>
          <w:rStyle w:val="Questionnumber"/>
          <w:szCs w:val="20"/>
        </w:rPr>
      </w:pPr>
      <w:r>
        <w:rPr>
          <w:rStyle w:val="Questionnumber"/>
        </w:rPr>
        <w:br w:type="page"/>
      </w:r>
    </w:p>
    <w:p w14:paraId="6606155C" w14:textId="77777777" w:rsidR="00AA4755" w:rsidRPr="00B72AD3" w:rsidRDefault="00AA4755" w:rsidP="001C2A1E">
      <w:pPr>
        <w:pStyle w:val="Questiontexta"/>
      </w:pPr>
      <w:r w:rsidRPr="00F53361">
        <w:rPr>
          <w:rStyle w:val="Questionnumber"/>
        </w:rPr>
        <w:lastRenderedPageBreak/>
        <w:t>b</w:t>
      </w:r>
      <w:r w:rsidRPr="000651A3">
        <w:tab/>
      </w:r>
      <w:r w:rsidRPr="00B72AD3">
        <w:t>The force that causes the centripetal force is the reaction of the sideways frictional force of the car’s tyres on the road, that is the sideways force of friction of the road on the car’s tyres.</w:t>
      </w:r>
    </w:p>
    <w:p w14:paraId="6606155D" w14:textId="77777777" w:rsidR="00AA4755" w:rsidRPr="000651A3" w:rsidRDefault="00AA4755" w:rsidP="001C2A1E">
      <w:pPr>
        <w:pStyle w:val="Questiontext"/>
      </w:pPr>
      <w:r w:rsidRPr="00F53361">
        <w:rPr>
          <w:rStyle w:val="Questionnumber"/>
        </w:rPr>
        <w:t>4</w:t>
      </w:r>
      <w:r w:rsidRPr="000651A3">
        <w:tab/>
      </w:r>
      <w:r w:rsidRPr="00F53361">
        <w:rPr>
          <w:rStyle w:val="Questionnumber"/>
        </w:rPr>
        <w:t>a</w:t>
      </w:r>
      <w:r w:rsidRPr="000651A3">
        <w:tab/>
      </w:r>
      <w:r w:rsidR="00BF3A85" w:rsidRPr="000B3027">
        <w:rPr>
          <w:position w:val="-6"/>
        </w:rPr>
        <w:object w:dxaOrig="2000" w:dyaOrig="320" w14:anchorId="66061A7E">
          <v:shape id="_x0000_i1093" type="#_x0000_t75" style="width:99.5pt;height:17pt" o:ole="">
            <v:imagedata r:id="rId148" o:title=""/>
          </v:shape>
          <o:OLEObject Type="Embed" ProgID="Equation.DSMT4" ShapeID="_x0000_i1093" DrawAspect="Content" ObjectID="_1400423373" r:id="rId149"/>
        </w:object>
      </w:r>
    </w:p>
    <w:p w14:paraId="6606155E" w14:textId="77777777" w:rsidR="00AA4755" w:rsidRPr="00B72AD3" w:rsidRDefault="00AA4755" w:rsidP="001C2A1E">
      <w:pPr>
        <w:pStyle w:val="Questiontexta"/>
      </w:pPr>
      <w:r w:rsidRPr="00F53361">
        <w:rPr>
          <w:rStyle w:val="Questionnumber"/>
        </w:rPr>
        <w:t>b</w:t>
      </w:r>
      <w:r w:rsidRPr="000651A3">
        <w:tab/>
      </w:r>
      <w:r>
        <w:t>west</w:t>
      </w:r>
    </w:p>
    <w:p w14:paraId="6606155F" w14:textId="77777777" w:rsidR="00AA4755" w:rsidRPr="000651A3" w:rsidRDefault="00AA4755" w:rsidP="001C2A1E">
      <w:pPr>
        <w:pStyle w:val="Questiontext"/>
      </w:pPr>
      <w:r w:rsidRPr="00F53361">
        <w:rPr>
          <w:rStyle w:val="Questionnumber"/>
        </w:rPr>
        <w:t>5</w:t>
      </w:r>
      <w:r w:rsidRPr="000651A3">
        <w:tab/>
      </w:r>
      <w:r>
        <w:t>The car would probably skid off the road as the centripetal force required would increase to a value greater than the force of friction could provide.</w:t>
      </w:r>
    </w:p>
    <w:p w14:paraId="66061560" w14:textId="77777777" w:rsidR="00AA4755" w:rsidRDefault="00AA4755" w:rsidP="001C2A1E">
      <w:pPr>
        <w:pStyle w:val="Questiontext"/>
      </w:pPr>
      <w:r w:rsidRPr="00F53361">
        <w:rPr>
          <w:rStyle w:val="Questionnumber"/>
        </w:rPr>
        <w:t>6</w:t>
      </w:r>
      <w:r w:rsidRPr="00764336">
        <w:tab/>
      </w:r>
      <w:r w:rsidRPr="00F53361">
        <w:rPr>
          <w:rStyle w:val="Questionnumber"/>
        </w:rPr>
        <w:t>a</w:t>
      </w:r>
      <w:r w:rsidRPr="00764336">
        <w:tab/>
      </w:r>
    </w:p>
    <w:p w14:paraId="66061561" w14:textId="77777777" w:rsidR="00AA4755" w:rsidRPr="000651A3" w:rsidRDefault="00BF3A85" w:rsidP="00CC496B">
      <w:pPr>
        <w:pStyle w:val="equationsa"/>
      </w:pPr>
      <w:r w:rsidRPr="001C2A1E">
        <w:object w:dxaOrig="5800" w:dyaOrig="1120" w14:anchorId="66061A7F">
          <v:shape id="_x0000_i1094" type="#_x0000_t75" style="width:287pt;height:54pt" o:ole="">
            <v:imagedata r:id="rId150" o:title=""/>
          </v:shape>
          <o:OLEObject Type="Embed" ProgID="Equation.DSMT4" ShapeID="_x0000_i1094" DrawAspect="Content" ObjectID="_1400423374" r:id="rId151"/>
        </w:object>
      </w:r>
    </w:p>
    <w:p w14:paraId="66061562" w14:textId="77777777" w:rsidR="00AA4755" w:rsidRPr="00764336" w:rsidRDefault="00AA4755" w:rsidP="001C2A1E">
      <w:pPr>
        <w:pStyle w:val="Questiontexta"/>
      </w:pPr>
      <w:r w:rsidRPr="00F53361">
        <w:rPr>
          <w:rStyle w:val="Questionnumber"/>
        </w:rPr>
        <w:t>b</w:t>
      </w:r>
      <w:r w:rsidRPr="00764336">
        <w:tab/>
      </w:r>
      <w:r>
        <w:t xml:space="preserve">The forces are unbalanced as she is accelerating. According to </w:t>
      </w:r>
      <w:smartTag w:uri="urn:schemas-microsoft-com:office:smarttags" w:element="City">
        <w:smartTag w:uri="urn:schemas-microsoft-com:office:smarttags" w:element="place">
          <w:r>
            <w:t>Newton</w:t>
          </w:r>
        </w:smartTag>
      </w:smartTag>
      <w:r>
        <w:t>’s first law an unbalanced force will cause an object to change its motion, in this case the direction of the motion is changing, not the magnitude.</w:t>
      </w:r>
    </w:p>
    <w:p w14:paraId="66061563" w14:textId="77777777" w:rsidR="00AA4755" w:rsidRDefault="00AA4755" w:rsidP="001C2A1E">
      <w:pPr>
        <w:pStyle w:val="Questiontexta"/>
      </w:pPr>
      <w:r w:rsidRPr="00F53361">
        <w:rPr>
          <w:rStyle w:val="Questionnumber"/>
        </w:rPr>
        <w:t>c</w:t>
      </w:r>
      <w:r w:rsidRPr="00764336">
        <w:tab/>
      </w:r>
    </w:p>
    <w:p w14:paraId="66061564" w14:textId="77777777" w:rsidR="00AA4755" w:rsidRPr="000651A3" w:rsidRDefault="00BF3A85" w:rsidP="00CC496B">
      <w:pPr>
        <w:pStyle w:val="equationsa"/>
      </w:pPr>
      <w:r w:rsidRPr="001C2A1E">
        <w:object w:dxaOrig="5920" w:dyaOrig="1440" w14:anchorId="66061A80">
          <v:shape id="_x0000_i1095" type="#_x0000_t75" style="width:295.5pt;height:74.5pt" o:ole="">
            <v:imagedata r:id="rId152" o:title=""/>
          </v:shape>
          <o:OLEObject Type="Embed" ProgID="Equation.DSMT4" ShapeID="_x0000_i1095" DrawAspect="Content" ObjectID="_1400423375" r:id="rId153"/>
        </w:object>
      </w:r>
    </w:p>
    <w:p w14:paraId="66061565" w14:textId="77777777" w:rsidR="00AA4755" w:rsidRPr="00764336" w:rsidRDefault="00AA4755" w:rsidP="001C2A1E">
      <w:pPr>
        <w:pStyle w:val="Questiontexta"/>
      </w:pPr>
      <w:r w:rsidRPr="00F53361">
        <w:rPr>
          <w:rStyle w:val="Questionnumber"/>
        </w:rPr>
        <w:t>d</w:t>
      </w:r>
      <w:r w:rsidRPr="00764336">
        <w:tab/>
      </w:r>
      <w:r>
        <w:t>The sideways reaction force of the skate on the ice, which is the sideways force of the ice on the skate.</w:t>
      </w:r>
    </w:p>
    <w:p w14:paraId="66061566" w14:textId="77777777" w:rsidR="00AA4755" w:rsidRDefault="00AA4755" w:rsidP="001C2A1E">
      <w:pPr>
        <w:pStyle w:val="Questiontext"/>
      </w:pPr>
      <w:r w:rsidRPr="00F53361">
        <w:rPr>
          <w:rStyle w:val="Questionnumber"/>
        </w:rPr>
        <w:t>7</w:t>
      </w:r>
      <w:r w:rsidRPr="00764336">
        <w:tab/>
      </w:r>
      <w:r w:rsidRPr="00F53361">
        <w:rPr>
          <w:rStyle w:val="Questionnumber"/>
        </w:rPr>
        <w:t>a</w:t>
      </w:r>
      <w:r w:rsidRPr="00764336">
        <w:tab/>
      </w:r>
    </w:p>
    <w:p w14:paraId="66061567" w14:textId="77777777" w:rsidR="00AA4755" w:rsidRPr="00764336" w:rsidRDefault="00BF3A85" w:rsidP="00CC496B">
      <w:pPr>
        <w:pStyle w:val="equationsa"/>
      </w:pPr>
      <w:r w:rsidRPr="001C2A1E">
        <w:object w:dxaOrig="4880" w:dyaOrig="660" w14:anchorId="66061A81">
          <v:shape id="_x0000_i1096" type="#_x0000_t75" style="width:242pt;height:33.5pt" o:ole="">
            <v:imagedata r:id="rId154" o:title=""/>
          </v:shape>
          <o:OLEObject Type="Embed" ProgID="Equation.DSMT4" ShapeID="_x0000_i1096" DrawAspect="Content" ObjectID="_1400423376" r:id="rId155"/>
        </w:object>
      </w:r>
    </w:p>
    <w:p w14:paraId="66061568" w14:textId="77777777" w:rsidR="00AA4755" w:rsidRDefault="00AA4755" w:rsidP="001C2A1E">
      <w:pPr>
        <w:pStyle w:val="Questiontexta"/>
      </w:pPr>
      <w:r w:rsidRPr="00F53361">
        <w:rPr>
          <w:rStyle w:val="Questionnumber"/>
        </w:rPr>
        <w:t>b</w:t>
      </w:r>
      <w:r w:rsidRPr="00764336">
        <w:tab/>
      </w:r>
    </w:p>
    <w:p w14:paraId="66061569" w14:textId="77777777" w:rsidR="00AA4755" w:rsidRPr="00764336" w:rsidRDefault="00BF3A85" w:rsidP="00CC496B">
      <w:pPr>
        <w:pStyle w:val="equationsa"/>
      </w:pPr>
      <w:r w:rsidRPr="00CB7F4E">
        <w:object w:dxaOrig="4560" w:dyaOrig="999" w14:anchorId="66061A82">
          <v:shape id="_x0000_i1097" type="#_x0000_t75" style="width:225.5pt;height:49.5pt" o:ole="">
            <v:imagedata r:id="rId156" o:title=""/>
          </v:shape>
          <o:OLEObject Type="Embed" ProgID="Equation.DSMT4" ShapeID="_x0000_i1097" DrawAspect="Content" ObjectID="_1400423377" r:id="rId157"/>
        </w:object>
      </w:r>
    </w:p>
    <w:p w14:paraId="6606156A" w14:textId="77777777" w:rsidR="00AA4755" w:rsidRDefault="00AA4755" w:rsidP="001C2A1E">
      <w:pPr>
        <w:pStyle w:val="Questiontexta"/>
      </w:pPr>
      <w:r w:rsidRPr="00F53361">
        <w:rPr>
          <w:rStyle w:val="Questionnumber"/>
        </w:rPr>
        <w:t>c</w:t>
      </w:r>
      <w:r w:rsidRPr="00764336">
        <w:tab/>
      </w:r>
    </w:p>
    <w:p w14:paraId="6606156B" w14:textId="77777777" w:rsidR="00AA4755" w:rsidRPr="000651A3" w:rsidRDefault="00BF3A85" w:rsidP="00CC496B">
      <w:pPr>
        <w:pStyle w:val="equationsa"/>
      </w:pPr>
      <w:r w:rsidRPr="001C2A1E">
        <w:object w:dxaOrig="6220" w:dyaOrig="1120" w14:anchorId="66061A83">
          <v:shape id="_x0000_i1098" type="#_x0000_t75" style="width:307.5pt;height:54pt" o:ole="">
            <v:imagedata r:id="rId158" o:title=""/>
          </v:shape>
          <o:OLEObject Type="Embed" ProgID="Equation.DSMT4" ShapeID="_x0000_i1098" DrawAspect="Content" ObjectID="_1400423378" r:id="rId159"/>
        </w:object>
      </w:r>
    </w:p>
    <w:p w14:paraId="6606156C" w14:textId="77777777" w:rsidR="00AA4755" w:rsidRDefault="00AA4755">
      <w:pPr>
        <w:rPr>
          <w:rStyle w:val="Questionnumber"/>
          <w:szCs w:val="20"/>
        </w:rPr>
      </w:pPr>
      <w:r>
        <w:rPr>
          <w:rStyle w:val="Questionnumber"/>
        </w:rPr>
        <w:br w:type="page"/>
      </w:r>
    </w:p>
    <w:p w14:paraId="6606156D" w14:textId="77777777" w:rsidR="00AA4755" w:rsidRDefault="00AA4755" w:rsidP="001C2A1E">
      <w:pPr>
        <w:pStyle w:val="Questiontexta"/>
      </w:pPr>
      <w:r w:rsidRPr="00F53361">
        <w:rPr>
          <w:rStyle w:val="Questionnumber"/>
        </w:rPr>
        <w:lastRenderedPageBreak/>
        <w:t>d</w:t>
      </w:r>
      <w:r w:rsidRPr="00764336">
        <w:tab/>
      </w:r>
    </w:p>
    <w:p w14:paraId="6606156E" w14:textId="77777777" w:rsidR="00AA4755" w:rsidRPr="000651A3" w:rsidRDefault="00BF3A85" w:rsidP="00CC496B">
      <w:pPr>
        <w:pStyle w:val="equationsa"/>
      </w:pPr>
      <w:r w:rsidRPr="001C2A1E">
        <w:object w:dxaOrig="6100" w:dyaOrig="1440" w14:anchorId="66061A84">
          <v:shape id="_x0000_i1099" type="#_x0000_t75" style="width:301.5pt;height:74.5pt" o:ole="">
            <v:imagedata r:id="rId160" o:title=""/>
          </v:shape>
          <o:OLEObject Type="Embed" ProgID="Equation.DSMT4" ShapeID="_x0000_i1099" DrawAspect="Content" ObjectID="_1400423379" r:id="rId161"/>
        </w:object>
      </w:r>
    </w:p>
    <w:p w14:paraId="6606156F" w14:textId="77777777" w:rsidR="00AA4755" w:rsidRPr="00764336" w:rsidRDefault="00AA4755" w:rsidP="001C2A1E">
      <w:pPr>
        <w:pStyle w:val="Questiontexta"/>
      </w:pPr>
      <w:r w:rsidRPr="00F53361">
        <w:rPr>
          <w:rStyle w:val="Questionnumber"/>
        </w:rPr>
        <w:t>e</w:t>
      </w:r>
      <w:r w:rsidRPr="00764336">
        <w:tab/>
      </w:r>
      <w:r>
        <w:t>The force causing the centripetal acceleration of the ball is the tension force of the cable on the ball.</w:t>
      </w:r>
    </w:p>
    <w:p w14:paraId="66061570" w14:textId="77777777" w:rsidR="00AA4755" w:rsidRPr="00764336" w:rsidRDefault="00AA4755" w:rsidP="003978B1">
      <w:pPr>
        <w:pStyle w:val="Questiontexta"/>
      </w:pPr>
      <w:proofErr w:type="spellStart"/>
      <w:r w:rsidRPr="00F53361">
        <w:rPr>
          <w:rStyle w:val="Questionnumber"/>
        </w:rPr>
        <w:t>f</w:t>
      </w:r>
      <w:proofErr w:type="spellEnd"/>
      <w:r w:rsidRPr="00764336">
        <w:tab/>
      </w:r>
      <w:r>
        <w:t>The ball would continue in a straight line that is tangential to the circular path at the point at which the wire breaks.</w:t>
      </w:r>
    </w:p>
    <w:p w14:paraId="66061571" w14:textId="77777777" w:rsidR="00AA4755" w:rsidRDefault="00AA4755" w:rsidP="003978B1">
      <w:pPr>
        <w:pStyle w:val="Questiontext"/>
        <w:rPr>
          <w:rStyle w:val="Questionnumber"/>
        </w:rPr>
      </w:pPr>
    </w:p>
    <w:p w14:paraId="66061572" w14:textId="77777777" w:rsidR="00AA4755" w:rsidRDefault="00AA4755" w:rsidP="003978B1">
      <w:pPr>
        <w:pStyle w:val="Questiontext"/>
        <w:rPr>
          <w:rStyle w:val="Questionnumber"/>
        </w:rPr>
      </w:pPr>
    </w:p>
    <w:p w14:paraId="66061573" w14:textId="77777777" w:rsidR="00AA4755" w:rsidRDefault="00AA4755" w:rsidP="003978B1">
      <w:pPr>
        <w:pStyle w:val="Questiontext"/>
        <w:rPr>
          <w:rStyle w:val="Questionnumber"/>
        </w:rPr>
      </w:pPr>
    </w:p>
    <w:p w14:paraId="66061574" w14:textId="77777777" w:rsidR="00AA4755" w:rsidRDefault="00AA4755" w:rsidP="003978B1">
      <w:pPr>
        <w:pStyle w:val="Questiontext"/>
      </w:pPr>
      <w:r w:rsidRPr="00F53361">
        <w:rPr>
          <w:rStyle w:val="Questionnumber"/>
        </w:rPr>
        <w:t>8</w:t>
      </w:r>
      <w:r w:rsidRPr="000651A3">
        <w:tab/>
      </w:r>
      <w:r w:rsidRPr="00F53361">
        <w:rPr>
          <w:rStyle w:val="Questionnumber"/>
        </w:rPr>
        <w:t>a</w:t>
      </w:r>
      <w:r w:rsidRPr="00F53361">
        <w:rPr>
          <w:rStyle w:val="Questionnumber"/>
        </w:rPr>
        <w:tab/>
      </w:r>
    </w:p>
    <w:p w14:paraId="66061575" w14:textId="77777777" w:rsidR="00AA4755" w:rsidRPr="00764336" w:rsidRDefault="00BF3A85" w:rsidP="00CC496B">
      <w:pPr>
        <w:pStyle w:val="equationsa"/>
      </w:pPr>
      <w:r w:rsidRPr="003978B1">
        <w:object w:dxaOrig="5319" w:dyaOrig="1320" w14:anchorId="66061A85">
          <v:shape id="_x0000_i1100" type="#_x0000_t75" style="width:263pt;height:63.5pt" o:ole="">
            <v:imagedata r:id="rId162" o:title=""/>
          </v:shape>
          <o:OLEObject Type="Embed" ProgID="Equation.DSMT4" ShapeID="_x0000_i1100" DrawAspect="Content" ObjectID="_1400423380" r:id="rId163"/>
        </w:object>
      </w:r>
    </w:p>
    <w:p w14:paraId="66061576" w14:textId="77777777" w:rsidR="00AA4755" w:rsidRPr="000651A3" w:rsidRDefault="00AA4755" w:rsidP="003978B1">
      <w:pPr>
        <w:pStyle w:val="Questiontexta"/>
      </w:pPr>
      <w:r w:rsidRPr="00F53361">
        <w:rPr>
          <w:rStyle w:val="Questionnumber"/>
        </w:rPr>
        <w:t>b</w:t>
      </w:r>
      <w:r w:rsidRPr="00F53361">
        <w:rPr>
          <w:rStyle w:val="Questionnumber"/>
        </w:rPr>
        <w:tab/>
      </w:r>
      <w:r>
        <w:t>The forces acting on Ella are gravity and the tension force of the rope on her.</w:t>
      </w:r>
    </w:p>
    <w:p w14:paraId="66061577" w14:textId="77777777" w:rsidR="00AA4755" w:rsidRPr="000651A3" w:rsidRDefault="00AA4755" w:rsidP="003978B1">
      <w:pPr>
        <w:pStyle w:val="Questiontexta"/>
      </w:pPr>
      <w:r w:rsidRPr="00F53361">
        <w:rPr>
          <w:rStyle w:val="Questionnumber"/>
        </w:rPr>
        <w:t>c</w:t>
      </w:r>
      <w:r w:rsidRPr="00F53361">
        <w:rPr>
          <w:rStyle w:val="Questionnumber"/>
        </w:rPr>
        <w:tab/>
      </w:r>
      <w:r>
        <w:t>Ella’s acceleration is towards the centre of rotation about the pole.</w:t>
      </w:r>
    </w:p>
    <w:p w14:paraId="66061578" w14:textId="77777777" w:rsidR="00AA4755" w:rsidRDefault="00AA4755" w:rsidP="003978B1">
      <w:pPr>
        <w:pStyle w:val="Questiontexta"/>
      </w:pPr>
      <w:r w:rsidRPr="00F53361">
        <w:rPr>
          <w:rStyle w:val="Questionnumber"/>
        </w:rPr>
        <w:t>d</w:t>
      </w:r>
      <w:r w:rsidRPr="000651A3">
        <w:tab/>
      </w:r>
    </w:p>
    <w:p w14:paraId="66061579" w14:textId="77777777" w:rsidR="00AA4755" w:rsidRPr="000651A3" w:rsidRDefault="00BF3A85" w:rsidP="00CC496B">
      <w:pPr>
        <w:pStyle w:val="equationsa"/>
      </w:pPr>
      <w:r w:rsidRPr="003978B1">
        <w:object w:dxaOrig="6020" w:dyaOrig="2120" w14:anchorId="66061A86">
          <v:shape id="_x0000_i1101" type="#_x0000_t75" style="width:295pt;height:104.5pt" o:ole="">
            <v:imagedata r:id="rId164" o:title=""/>
          </v:shape>
          <o:OLEObject Type="Embed" ProgID="Equation.DSMT4" ShapeID="_x0000_i1101" DrawAspect="Content" ObjectID="_1400423381" r:id="rId165"/>
        </w:object>
      </w:r>
    </w:p>
    <w:p w14:paraId="6606157A" w14:textId="77777777" w:rsidR="00AA4755" w:rsidRDefault="00AA4755" w:rsidP="003978B1">
      <w:pPr>
        <w:pStyle w:val="Questiontexta"/>
      </w:pPr>
      <w:r w:rsidRPr="00F53361">
        <w:rPr>
          <w:rStyle w:val="Questionnumber"/>
        </w:rPr>
        <w:t>e</w:t>
      </w:r>
      <w:r w:rsidRPr="00F53361">
        <w:rPr>
          <w:rStyle w:val="Questionnumber"/>
        </w:rPr>
        <w:tab/>
      </w:r>
    </w:p>
    <w:p w14:paraId="6606157B" w14:textId="77777777" w:rsidR="00AA4755" w:rsidRPr="000651A3" w:rsidRDefault="00BF3A85" w:rsidP="00CC496B">
      <w:pPr>
        <w:pStyle w:val="equationsa"/>
      </w:pPr>
      <w:r w:rsidRPr="003978B1">
        <w:object w:dxaOrig="5860" w:dyaOrig="1840" w14:anchorId="66061A87">
          <v:shape id="_x0000_i1102" type="#_x0000_t75" style="width:293.5pt;height:91.5pt" o:ole="">
            <v:imagedata r:id="rId166" o:title=""/>
          </v:shape>
          <o:OLEObject Type="Embed" ProgID="Equation.DSMT4" ShapeID="_x0000_i1102" DrawAspect="Content" ObjectID="_1400423382" r:id="rId167"/>
        </w:object>
      </w:r>
    </w:p>
    <w:p w14:paraId="6606157C" w14:textId="77777777" w:rsidR="00AA4755" w:rsidRDefault="00AA4755" w:rsidP="003978B1">
      <w:pPr>
        <w:pStyle w:val="Questiontext"/>
      </w:pPr>
      <w:r w:rsidRPr="00F53361">
        <w:rPr>
          <w:rStyle w:val="Questionnumber"/>
        </w:rPr>
        <w:t>9</w:t>
      </w:r>
      <w:r w:rsidRPr="00F53361">
        <w:rPr>
          <w:rStyle w:val="Questionnumber"/>
        </w:rPr>
        <w:tab/>
        <w:t>a</w:t>
      </w:r>
      <w:r w:rsidRPr="000651A3">
        <w:tab/>
      </w:r>
    </w:p>
    <w:p w14:paraId="6606157D" w14:textId="77777777" w:rsidR="00AA4755" w:rsidRPr="000651A3" w:rsidRDefault="00BF3A85" w:rsidP="00CC496B">
      <w:pPr>
        <w:pStyle w:val="equationsa"/>
      </w:pPr>
      <w:r w:rsidRPr="003978B1">
        <w:object w:dxaOrig="5720" w:dyaOrig="1460" w14:anchorId="66061A88">
          <v:shape id="_x0000_i1103" type="#_x0000_t75" style="width:283pt;height:70.5pt" o:ole="">
            <v:imagedata r:id="rId168" o:title=""/>
          </v:shape>
          <o:OLEObject Type="Embed" ProgID="Equation.DSMT4" ShapeID="_x0000_i1103" DrawAspect="Content" ObjectID="_1400423383" r:id="rId169"/>
        </w:object>
      </w:r>
    </w:p>
    <w:p w14:paraId="6606157E" w14:textId="77777777" w:rsidR="00AA4755" w:rsidRDefault="00AA4755" w:rsidP="00D76A37">
      <w:pPr>
        <w:pStyle w:val="Questiontexta"/>
      </w:pPr>
      <w:r w:rsidRPr="00F53361">
        <w:rPr>
          <w:rStyle w:val="Questionnumber"/>
        </w:rPr>
        <w:t>b</w:t>
      </w:r>
      <w:r w:rsidRPr="000651A3">
        <w:tab/>
      </w:r>
    </w:p>
    <w:p w14:paraId="6606157F" w14:textId="77777777" w:rsidR="00AA4755" w:rsidRDefault="00D21A6C" w:rsidP="00CC496B">
      <w:pPr>
        <w:pStyle w:val="equationsa"/>
      </w:pPr>
      <w:r>
        <w:rPr>
          <w:noProof/>
          <w:lang w:val="en-AU" w:eastAsia="en-AU"/>
        </w:rPr>
        <w:lastRenderedPageBreak/>
        <mc:AlternateContent>
          <mc:Choice Requires="wpg">
            <w:drawing>
              <wp:anchor distT="0" distB="0" distL="114300" distR="114300" simplePos="0" relativeHeight="251644928" behindDoc="0" locked="0" layoutInCell="1" allowOverlap="1" wp14:anchorId="66061A89" wp14:editId="66061A8A">
                <wp:simplePos x="0" y="0"/>
                <wp:positionH relativeFrom="column">
                  <wp:posOffset>3880485</wp:posOffset>
                </wp:positionH>
                <wp:positionV relativeFrom="paragraph">
                  <wp:posOffset>97790</wp:posOffset>
                </wp:positionV>
                <wp:extent cx="1109980" cy="989330"/>
                <wp:effectExtent l="3810" t="31115" r="19685" b="0"/>
                <wp:wrapNone/>
                <wp:docPr id="47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9980" cy="989330"/>
                          <a:chOff x="7551" y="4124"/>
                          <a:chExt cx="1748" cy="1558"/>
                        </a:xfrm>
                      </wpg:grpSpPr>
                      <wps:wsp>
                        <wps:cNvPr id="471" name="Text Box 14"/>
                        <wps:cNvSpPr txBox="1">
                          <a:spLocks noChangeArrowheads="1"/>
                        </wps:cNvSpPr>
                        <wps:spPr bwMode="auto">
                          <a:xfrm>
                            <a:off x="7551" y="4618"/>
                            <a:ext cx="57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C" w14:textId="77777777" w:rsidR="00AA4755" w:rsidRPr="00A50207" w:rsidRDefault="00AA4755" w:rsidP="00D44990">
                              <w:pPr>
                                <w:rPr>
                                  <w:sz w:val="16"/>
                                  <w:szCs w:val="16"/>
                                  <w:vertAlign w:val="subscript"/>
                                </w:rPr>
                              </w:pPr>
                              <w:proofErr w:type="spellStart"/>
                              <w:proofErr w:type="gramStart"/>
                              <w:r w:rsidRPr="00A50207">
                                <w:rPr>
                                  <w:b/>
                                  <w:i/>
                                  <w:sz w:val="16"/>
                                  <w:szCs w:val="16"/>
                                </w:rPr>
                                <w:t>F</w:t>
                              </w:r>
                              <w:r w:rsidRPr="00A50207">
                                <w:rPr>
                                  <w:sz w:val="16"/>
                                  <w:szCs w:val="16"/>
                                  <w:vertAlign w:val="subscript"/>
                                </w:rPr>
                                <w:t>g</w:t>
                              </w:r>
                              <w:proofErr w:type="spellEnd"/>
                              <w:proofErr w:type="gramEnd"/>
                            </w:p>
                          </w:txbxContent>
                        </wps:txbx>
                        <wps:bodyPr rot="0" vert="horz" wrap="square" lIns="91440" tIns="45720" rIns="91440" bIns="45720" anchor="t" anchorCtr="0" upright="1">
                          <a:noAutofit/>
                        </wps:bodyPr>
                      </wps:wsp>
                      <wps:wsp>
                        <wps:cNvPr id="472" name="Text Box 15"/>
                        <wps:cNvSpPr txBox="1">
                          <a:spLocks noChangeArrowheads="1"/>
                        </wps:cNvSpPr>
                        <wps:spPr bwMode="auto">
                          <a:xfrm>
                            <a:off x="8007" y="5254"/>
                            <a:ext cx="47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D" w14:textId="77777777" w:rsidR="00AA4755" w:rsidRPr="00A50207" w:rsidRDefault="00AA4755" w:rsidP="00D44990">
                              <w:pPr>
                                <w:rPr>
                                  <w:sz w:val="16"/>
                                  <w:szCs w:val="16"/>
                                  <w:vertAlign w:val="subscript"/>
                                </w:rPr>
                              </w:pPr>
                              <w:r w:rsidRPr="00A50207">
                                <w:rPr>
                                  <w:b/>
                                  <w:i/>
                                  <w:sz w:val="16"/>
                                  <w:szCs w:val="16"/>
                                </w:rPr>
                                <w:t>F</w:t>
                              </w:r>
                              <w:r w:rsidRPr="00A50207">
                                <w:rPr>
                                  <w:sz w:val="16"/>
                                  <w:szCs w:val="16"/>
                                  <w:vertAlign w:val="subscript"/>
                                </w:rPr>
                                <w:t>c</w:t>
                              </w:r>
                            </w:p>
                          </w:txbxContent>
                        </wps:txbx>
                        <wps:bodyPr rot="0" vert="horz" wrap="square" lIns="91440" tIns="45720" rIns="91440" bIns="45720" anchor="t" anchorCtr="0" upright="1">
                          <a:noAutofit/>
                        </wps:bodyPr>
                      </wps:wsp>
                      <wps:wsp>
                        <wps:cNvPr id="473" name="AutoShape 16"/>
                        <wps:cNvCnPr/>
                        <wps:spPr bwMode="auto">
                          <a:xfrm flipH="1">
                            <a:off x="7994" y="5325"/>
                            <a:ext cx="66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4" name="AutoShape 17"/>
                        <wps:cNvCnPr/>
                        <wps:spPr bwMode="auto">
                          <a:xfrm flipV="1">
                            <a:off x="7994" y="4124"/>
                            <a:ext cx="1" cy="120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5" name="AutoShape 18"/>
                        <wps:cNvCnPr/>
                        <wps:spPr bwMode="auto">
                          <a:xfrm flipH="1" flipV="1">
                            <a:off x="7994" y="4124"/>
                            <a:ext cx="660" cy="120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6" name="AutoShape 19"/>
                        <wps:cNvCnPr/>
                        <wps:spPr bwMode="auto">
                          <a:xfrm>
                            <a:off x="8098" y="5646"/>
                            <a:ext cx="1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Text Box 20"/>
                        <wps:cNvSpPr txBox="1">
                          <a:spLocks noChangeArrowheads="1"/>
                        </wps:cNvSpPr>
                        <wps:spPr bwMode="auto">
                          <a:xfrm>
                            <a:off x="8289" y="5361"/>
                            <a:ext cx="38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E" w14:textId="77777777" w:rsidR="00AA4755" w:rsidRPr="00124230" w:rsidRDefault="00AA4755" w:rsidP="00D44990">
                              <w:pPr>
                                <w:rPr>
                                  <w:sz w:val="16"/>
                                  <w:szCs w:val="16"/>
                                </w:rPr>
                              </w:pPr>
                              <w:r w:rsidRPr="00124230">
                                <w:rPr>
                                  <w:sz w:val="16"/>
                                  <w:szCs w:val="16"/>
                                </w:rPr>
                                <w:sym w:font="Symbol" w:char="F046"/>
                              </w:r>
                            </w:p>
                          </w:txbxContent>
                        </wps:txbx>
                        <wps:bodyPr rot="0" vert="horz" wrap="square" lIns="91440" tIns="45720" rIns="91440" bIns="45720" anchor="t" anchorCtr="0" upright="1">
                          <a:noAutofit/>
                        </wps:bodyPr>
                      </wps:wsp>
                      <wps:wsp>
                        <wps:cNvPr id="478" name="Text Box 21"/>
                        <wps:cNvSpPr txBox="1">
                          <a:spLocks noChangeArrowheads="1"/>
                        </wps:cNvSpPr>
                        <wps:spPr bwMode="auto">
                          <a:xfrm>
                            <a:off x="8230" y="4999"/>
                            <a:ext cx="496"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3F" w14:textId="77777777" w:rsidR="00AA4755" w:rsidRPr="00124230" w:rsidRDefault="00AA4755" w:rsidP="00D44990">
                              <w:pPr>
                                <w:rPr>
                                  <w:sz w:val="16"/>
                                  <w:szCs w:val="16"/>
                                </w:rPr>
                              </w:pPr>
                              <w:r w:rsidRPr="00124230">
                                <w:rPr>
                                  <w:sz w:val="16"/>
                                  <w:szCs w:val="16"/>
                                </w:rPr>
                                <w:sym w:font="Symbol" w:char="F071"/>
                              </w:r>
                            </w:p>
                          </w:txbxContent>
                        </wps:txbx>
                        <wps:bodyPr rot="0" vert="horz" wrap="square" lIns="91440" tIns="45720" rIns="91440" bIns="45720" anchor="t" anchorCtr="0" upright="1">
                          <a:noAutofit/>
                        </wps:bodyPr>
                      </wps:wsp>
                      <wps:wsp>
                        <wps:cNvPr id="479" name="AutoShape 22"/>
                        <wps:cNvCnPr/>
                        <wps:spPr bwMode="auto">
                          <a:xfrm rot="-5400000" flipH="1" flipV="1">
                            <a:off x="8366" y="4712"/>
                            <a:ext cx="660" cy="1207"/>
                          </a:xfrm>
                          <a:prstGeom prst="straightConnector1">
                            <a:avLst/>
                          </a:prstGeom>
                          <a:noFill/>
                          <a:ln w="25400">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480" name="Text Box 23"/>
                        <wps:cNvSpPr txBox="1">
                          <a:spLocks noChangeArrowheads="1"/>
                        </wps:cNvSpPr>
                        <wps:spPr bwMode="auto">
                          <a:xfrm>
                            <a:off x="7865" y="4297"/>
                            <a:ext cx="38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0" w14:textId="77777777" w:rsidR="00AA4755" w:rsidRPr="00124230" w:rsidRDefault="00AA4755" w:rsidP="00D44990">
                              <w:pPr>
                                <w:rPr>
                                  <w:sz w:val="16"/>
                                  <w:szCs w:val="16"/>
                                </w:rPr>
                              </w:pPr>
                              <w:r w:rsidRPr="00124230">
                                <w:rPr>
                                  <w:sz w:val="16"/>
                                  <w:szCs w:val="16"/>
                                </w:rPr>
                                <w:sym w:font="Symbol" w:char="F046"/>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7" style="position:absolute;left:0;text-align:left;margin-left:305.55pt;margin-top:7.7pt;width:87.4pt;height:77.9pt;z-index:251644928" coordorigin="7551,4124" coordsize="1748,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">
                <v:shape id="Text Box 14" o:spid="_x0000_s1038" type="#_x0000_t202" style="position:absolute;left:7551;top:4618;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AA4755" w:rsidRPr="00A50207" w:rsidRDefault="00AA4755" w:rsidP="00D44990">
                        <w:pPr>
                          <w:rPr>
                            <w:sz w:val="16"/>
                            <w:szCs w:val="16"/>
                            <w:vertAlign w:val="subscript"/>
                          </w:rPr>
                        </w:pPr>
                        <w:proofErr w:type="spellStart"/>
                        <w:proofErr w:type="gramStart"/>
                        <w:r w:rsidRPr="00A50207">
                          <w:rPr>
                            <w:b/>
                            <w:i/>
                            <w:sz w:val="16"/>
                            <w:szCs w:val="16"/>
                          </w:rPr>
                          <w:t>F</w:t>
                        </w:r>
                        <w:r w:rsidRPr="00A50207">
                          <w:rPr>
                            <w:sz w:val="16"/>
                            <w:szCs w:val="16"/>
                            <w:vertAlign w:val="subscript"/>
                          </w:rPr>
                          <w:t>g</w:t>
                        </w:r>
                        <w:proofErr w:type="spellEnd"/>
                        <w:proofErr w:type="gramEnd"/>
                      </w:p>
                    </w:txbxContent>
                  </v:textbox>
                </v:shape>
                <v:shape id="Text Box 15" o:spid="_x0000_s1039" type="#_x0000_t202" style="position:absolute;left:8007;top:5254;width:47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AA4755" w:rsidRPr="00A50207" w:rsidRDefault="00AA4755" w:rsidP="00D44990">
                        <w:pPr>
                          <w:rPr>
                            <w:sz w:val="16"/>
                            <w:szCs w:val="16"/>
                            <w:vertAlign w:val="subscript"/>
                          </w:rPr>
                        </w:pPr>
                        <w:r w:rsidRPr="00A50207">
                          <w:rPr>
                            <w:b/>
                            <w:i/>
                            <w:sz w:val="16"/>
                            <w:szCs w:val="16"/>
                          </w:rPr>
                          <w:t>F</w:t>
                        </w:r>
                        <w:r w:rsidRPr="00A50207">
                          <w:rPr>
                            <w:sz w:val="16"/>
                            <w:szCs w:val="16"/>
                            <w:vertAlign w:val="subscript"/>
                          </w:rPr>
                          <w:t>c</w:t>
                        </w:r>
                      </w:p>
                    </w:txbxContent>
                  </v:textbox>
                </v:shape>
                <v:shape id="AutoShape 16" o:spid="_x0000_s1040" type="#_x0000_t32" style="position:absolute;left:7994;top:5325;width:6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JUgsUAAADcAAAADwAAAGRycy9kb3ducmV2LnhtbESP3WrCQBSE7wt9h+UI3tWNWjREV5GC&#10;WEpB/MHrQ/YkmzZ7NmZXTd++KwheDjPzDTNfdrYWV2p95VjBcJCAIM6drrhUcDys31IQPiBrrB2T&#10;gj/ysFy8vswx0+7GO7ruQykihH2GCkwITSalzw1Z9APXEEevcK3FEGVbSt3iLcJtLUdJMpEWK44L&#10;Bhv6MJT/7i9WwbbYllOzu6zSzcl8F+dUfjU/Uql+r1vNQATqwjP8aH9qBe/TMdzPx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JUgsUAAADcAAAADwAAAAAAAAAA&#10;AAAAAAChAgAAZHJzL2Rvd25yZXYueG1sUEsFBgAAAAAEAAQA+QAAAJMDAAAAAA==&#10;">
                  <v:stroke endarrow="classic" endarrowwidth="narrow" endarrowlength="long"/>
                </v:shape>
                <v:shape id="AutoShape 17" o:spid="_x0000_s1041" type="#_x0000_t32" style="position:absolute;left:7994;top:4124;width:1;height:1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vM9sUAAADcAAAADwAAAGRycy9kb3ducmV2LnhtbESPQWvCQBSE74L/YXlCb2bTIjWkriEU&#10;ilIKopaeH9mXbNrs2zS7avrvu4LgcZiZb5hVMdpOnGnwrWMFj0kKgrhyuuVGwefxbZ6B8AFZY+eY&#10;FPyRh2I9naww1+7CezofQiMihH2OCkwIfS6lrwxZ9InriaNXu8FiiHJopB7wEuG2k09p+iwtthwX&#10;DPb0aqj6OZysgl29a5ZmfyqzzZf5qH8z+d5/S6UeZmP5AiLQGO7hW3urFSyWC7ieiUd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vM9sUAAADcAAAADwAAAAAAAAAA&#10;AAAAAAChAgAAZHJzL2Rvd25yZXYueG1sUEsFBgAAAAAEAAQA+QAAAJMDAAAAAA==&#10;">
                  <v:stroke endarrow="classic" endarrowwidth="narrow" endarrowlength="long"/>
                </v:shape>
                <v:shape id="AutoShape 18" o:spid="_x0000_s1042" type="#_x0000_t32" style="position:absolute;left:7994;top:4124;width:660;height:12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a8UAAADcAAAADwAAAGRycy9kb3ducmV2LnhtbESPQWsCMRSE7wX/Q3iF3mpWaauuRhGL&#10;0IuHroV6fG5edxeTlzVJdfffm0LB4zAz3zCLVWeNuJAPjWMFo2EGgrh0uuFKwdd++zwFESKyRuOY&#10;FPQUYLUcPCww1+7Kn3QpYiUShEOOCuoY21zKUNZkMQxdS5y8H+ctxiR9JbXHa4JbI8dZ9iYtNpwW&#10;amxpU1N5Kn6tguJ9+53tDuZwjv3oaE594Wf9Rqmnx249BxGpi/fwf/tDK3iZvMLfmXQ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Ra8UAAADcAAAADwAAAAAAAAAA&#10;AAAAAAChAgAAZHJzL2Rvd25yZXYueG1sUEsFBgAAAAAEAAQA+QAAAJMDAAAAAA==&#10;">
                  <v:stroke endarrow="classic" endarrowwidth="narrow" endarrowlength="long"/>
                </v:shape>
                <v:shape id="AutoShape 19" o:spid="_x0000_s1043" type="#_x0000_t32" style="position:absolute;left:8098;top:5646;width:10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Text Box 20" o:spid="_x0000_s1044" type="#_x0000_t202" style="position:absolute;left:8289;top:5361;width:389;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AA4755" w:rsidRPr="00124230" w:rsidRDefault="00AA4755" w:rsidP="00D44990">
                        <w:pPr>
                          <w:rPr>
                            <w:sz w:val="16"/>
                            <w:szCs w:val="16"/>
                          </w:rPr>
                        </w:pPr>
                        <w:r w:rsidRPr="00124230">
                          <w:rPr>
                            <w:sz w:val="16"/>
                            <w:szCs w:val="16"/>
                          </w:rPr>
                          <w:sym w:font="Symbol" w:char="F046"/>
                        </w:r>
                      </w:p>
                    </w:txbxContent>
                  </v:textbox>
                </v:shape>
                <v:shape id="Text Box 21" o:spid="_x0000_s1045" type="#_x0000_t202" style="position:absolute;left:8230;top:4999;width:496;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AA4755" w:rsidRPr="00124230" w:rsidRDefault="00AA4755" w:rsidP="00D44990">
                        <w:pPr>
                          <w:rPr>
                            <w:sz w:val="16"/>
                            <w:szCs w:val="16"/>
                          </w:rPr>
                        </w:pPr>
                        <w:r w:rsidRPr="00124230">
                          <w:rPr>
                            <w:sz w:val="16"/>
                            <w:szCs w:val="16"/>
                          </w:rPr>
                          <w:sym w:font="Symbol" w:char="F071"/>
                        </w:r>
                      </w:p>
                    </w:txbxContent>
                  </v:textbox>
                </v:shape>
                <v:shape id="AutoShape 22" o:spid="_x0000_s1046" type="#_x0000_t32" style="position:absolute;left:8366;top:4712;width:660;height:120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sCV8cAAADcAAAADwAAAGRycy9kb3ducmV2LnhtbESP3WoCMRSE7wu+QziCN0WzFlt1axRr&#10;kboFL/x5gMPmdHfbzUnYpLr69KYg9HKYmW+Y2aI1tThR4yvLCoaDBARxbnXFhYLjYd2fgPABWWNt&#10;mRRcyMNi3nmYYartmXd02odCRAj7FBWUIbhUSp+XZNAPrCOO3pdtDIYom0LqBs8Rbmr5lCQv0mDF&#10;caFER6uS8p/9r1HwPXl71o/bD1cdsk9zdZl/H2W5Ur1uu3wFEagN/+F7e6MVjMZT+DsTj4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wJXxwAAANwAAAAPAAAAAAAA&#10;AAAAAAAAAKECAABkcnMvZG93bnJldi54bWxQSwUGAAAAAAQABAD5AAAAlQMAAAAA&#10;" strokeweight="2pt">
                  <v:stroke endarrowwidth="narrow" endarrowlength="long"/>
                </v:shape>
                <v:shape id="Text Box 23" o:spid="_x0000_s1047" type="#_x0000_t202" style="position:absolute;left:7865;top:4297;width:389;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AA4755" w:rsidRPr="00124230" w:rsidRDefault="00AA4755" w:rsidP="00D44990">
                        <w:pPr>
                          <w:rPr>
                            <w:sz w:val="16"/>
                            <w:szCs w:val="16"/>
                          </w:rPr>
                        </w:pPr>
                        <w:r w:rsidRPr="00124230">
                          <w:rPr>
                            <w:sz w:val="16"/>
                            <w:szCs w:val="16"/>
                          </w:rPr>
                          <w:sym w:font="Symbol" w:char="F046"/>
                        </w:r>
                      </w:p>
                    </w:txbxContent>
                  </v:textbox>
                </v:shape>
              </v:group>
            </w:pict>
          </mc:Fallback>
        </mc:AlternateContent>
      </w:r>
      <w:r w:rsidR="00BF3A85" w:rsidRPr="003978B1">
        <w:object w:dxaOrig="3660" w:dyaOrig="2200" w14:anchorId="66061A8B">
          <v:shape id="_x0000_i1104" type="#_x0000_t75" style="width:183.5pt;height:109.5pt" o:ole="">
            <v:imagedata r:id="rId170" o:title=""/>
          </v:shape>
          <o:OLEObject Type="Embed" ProgID="Equation.DSMT4" ShapeID="_x0000_i1104" DrawAspect="Content" ObjectID="_1400423384" r:id="rId171"/>
        </w:object>
      </w:r>
    </w:p>
    <w:p w14:paraId="66061580" w14:textId="77777777" w:rsidR="00AA4755" w:rsidRPr="000651A3" w:rsidRDefault="00AA4755" w:rsidP="003978B1">
      <w:pPr>
        <w:pStyle w:val="Questiontext"/>
      </w:pPr>
      <w:r w:rsidRPr="00F53361">
        <w:rPr>
          <w:rStyle w:val="Questionnumber"/>
        </w:rPr>
        <w:t>10</w:t>
      </w:r>
      <w:r w:rsidRPr="000651A3">
        <w:tab/>
      </w:r>
      <w:r>
        <w:t>The driver will have to turn the car’s tyres down the track to enable the horizontal component of the sideways frictional force to help turn the car. The combined centripetal force of the banked track and the horizontal component of the sideways frictional force will enable the car to turn at this higher speed while maintaining the same radius as before.</w:t>
      </w:r>
    </w:p>
    <w:p w14:paraId="66061581" w14:textId="77777777" w:rsidR="00AA4755" w:rsidRPr="00204631" w:rsidRDefault="00AA4755" w:rsidP="00204631">
      <w:pPr>
        <w:pStyle w:val="PAhead"/>
      </w:pPr>
    </w:p>
    <w:p w14:paraId="66061582" w14:textId="77777777" w:rsidR="00AA4755" w:rsidRPr="00204631" w:rsidRDefault="00AA4755" w:rsidP="00204631">
      <w:pPr>
        <w:pStyle w:val="PAhead"/>
      </w:pPr>
      <w:bookmarkStart w:id="11" w:name="_Toc239326230"/>
      <w:r w:rsidRPr="00204631">
        <w:t>1.3 Circular motion in a vertical plane</w:t>
      </w:r>
      <w:bookmarkEnd w:id="11"/>
    </w:p>
    <w:p w14:paraId="66061583" w14:textId="77777777" w:rsidR="00AA4755" w:rsidRPr="00ED0713" w:rsidRDefault="00AA4755" w:rsidP="003978B1">
      <w:pPr>
        <w:pStyle w:val="Questiontext"/>
      </w:pPr>
      <w:r w:rsidRPr="00F53361">
        <w:rPr>
          <w:rStyle w:val="Questionnumber"/>
        </w:rPr>
        <w:t>1</w:t>
      </w:r>
      <w:r>
        <w:tab/>
      </w:r>
      <w:proofErr w:type="spellStart"/>
      <w:r w:rsidRPr="00F53361">
        <w:rPr>
          <w:rStyle w:val="Questionnumber"/>
        </w:rPr>
        <w:t>a</w:t>
      </w:r>
      <w:proofErr w:type="spellEnd"/>
      <w:r>
        <w:tab/>
        <w:t>The acceleration is towards the centre of the circular path of the yo-yo.</w:t>
      </w:r>
    </w:p>
    <w:p w14:paraId="66061584" w14:textId="77777777" w:rsidR="00AA4755" w:rsidRPr="00ED0713" w:rsidRDefault="00AA4755" w:rsidP="003978B1">
      <w:pPr>
        <w:pStyle w:val="Questiontexta"/>
      </w:pPr>
      <w:r w:rsidRPr="00F53361">
        <w:rPr>
          <w:rStyle w:val="Questionnumber"/>
        </w:rPr>
        <w:t>b</w:t>
      </w:r>
      <w:r>
        <w:tab/>
        <w:t>At the bottom of the circular path the tension in the string is greatest.</w:t>
      </w:r>
    </w:p>
    <w:p w14:paraId="66061585" w14:textId="77777777" w:rsidR="00AA4755" w:rsidRPr="00ED0713" w:rsidRDefault="00AA4755" w:rsidP="003978B1">
      <w:pPr>
        <w:pStyle w:val="Questiontexta"/>
      </w:pPr>
      <w:r w:rsidRPr="00F53361">
        <w:rPr>
          <w:rStyle w:val="Questionnumber"/>
        </w:rPr>
        <w:t>c</w:t>
      </w:r>
      <w:r>
        <w:tab/>
        <w:t>At the top of the circular path the tension in the string is lowest.</w:t>
      </w:r>
    </w:p>
    <w:p w14:paraId="66061586" w14:textId="77777777" w:rsidR="00AA4755" w:rsidRPr="00ED0713" w:rsidRDefault="00AA4755" w:rsidP="003978B1">
      <w:pPr>
        <w:pStyle w:val="Questiontexta"/>
      </w:pPr>
      <w:r w:rsidRPr="00F53361">
        <w:rPr>
          <w:rStyle w:val="Questionnumber"/>
        </w:rPr>
        <w:t>d</w:t>
      </w:r>
      <w:r>
        <w:tab/>
        <w:t>At the bottom of the circular path where the tension in the string is greatest.</w:t>
      </w:r>
    </w:p>
    <w:p w14:paraId="66061587" w14:textId="77777777" w:rsidR="00AA4755" w:rsidRDefault="00AA4755" w:rsidP="003978B1">
      <w:pPr>
        <w:pStyle w:val="Questiontext"/>
        <w:rPr>
          <w:rStyle w:val="Questionnumber"/>
        </w:rPr>
      </w:pPr>
    </w:p>
    <w:p w14:paraId="66061588" w14:textId="77777777" w:rsidR="00AA4755" w:rsidRDefault="00AA4755" w:rsidP="003978B1">
      <w:pPr>
        <w:pStyle w:val="Questiontext"/>
        <w:rPr>
          <w:rStyle w:val="Questionnumber"/>
        </w:rPr>
      </w:pPr>
    </w:p>
    <w:p w14:paraId="66061589" w14:textId="77777777" w:rsidR="00AA4755" w:rsidRDefault="00AA4755" w:rsidP="003978B1">
      <w:pPr>
        <w:pStyle w:val="Questiontext"/>
      </w:pPr>
      <w:r w:rsidRPr="00F53361">
        <w:rPr>
          <w:rStyle w:val="Questionnumber"/>
        </w:rPr>
        <w:t>2</w:t>
      </w:r>
      <w:r>
        <w:tab/>
      </w:r>
    </w:p>
    <w:p w14:paraId="6606158A" w14:textId="77777777" w:rsidR="00AA4755" w:rsidRDefault="00BF3A85" w:rsidP="00CC496B">
      <w:pPr>
        <w:pStyle w:val="equationsa"/>
      </w:pPr>
      <w:r w:rsidRPr="003978B1">
        <w:object w:dxaOrig="4980" w:dyaOrig="1840" w14:anchorId="66061A8C">
          <v:shape id="_x0000_i1105" type="#_x0000_t75" style="width:249.5pt;height:91.5pt" o:ole="">
            <v:imagedata r:id="rId172" o:title=""/>
          </v:shape>
          <o:OLEObject Type="Embed" ProgID="Equation.DSMT4" ShapeID="_x0000_i1105" DrawAspect="Content" ObjectID="_1400423385" r:id="rId173"/>
        </w:object>
      </w:r>
    </w:p>
    <w:p w14:paraId="6606158B" w14:textId="77777777" w:rsidR="00AA4755" w:rsidRDefault="00AA4755" w:rsidP="003978B1">
      <w:pPr>
        <w:pStyle w:val="Questiontext"/>
        <w:rPr>
          <w:rStyle w:val="Questionnumber"/>
        </w:rPr>
      </w:pPr>
    </w:p>
    <w:p w14:paraId="6606158C" w14:textId="77777777" w:rsidR="00AA4755" w:rsidRDefault="00AA4755" w:rsidP="003978B1">
      <w:pPr>
        <w:pStyle w:val="Questiontext"/>
        <w:rPr>
          <w:rStyle w:val="Questionnumber"/>
        </w:rPr>
      </w:pPr>
    </w:p>
    <w:p w14:paraId="6606158D" w14:textId="77777777" w:rsidR="00AA4755" w:rsidRDefault="00AA4755" w:rsidP="003978B1">
      <w:pPr>
        <w:pStyle w:val="Questiontext"/>
      </w:pPr>
      <w:r w:rsidRPr="00F53361">
        <w:rPr>
          <w:rStyle w:val="Questionnumber"/>
        </w:rPr>
        <w:t>3</w:t>
      </w:r>
      <w:r>
        <w:tab/>
      </w:r>
      <w:proofErr w:type="spellStart"/>
      <w:r w:rsidRPr="00F53361">
        <w:rPr>
          <w:rStyle w:val="Questionnumber"/>
        </w:rPr>
        <w:t>a</w:t>
      </w:r>
      <w:proofErr w:type="spellEnd"/>
      <w:r>
        <w:tab/>
        <w:t>The force of gravity and the reaction force of the road on the car.</w:t>
      </w:r>
    </w:p>
    <w:p w14:paraId="6606158E" w14:textId="77777777" w:rsidR="00AA4755" w:rsidRDefault="00AA4755">
      <w:pPr>
        <w:rPr>
          <w:rStyle w:val="Questionnumber"/>
          <w:szCs w:val="20"/>
        </w:rPr>
      </w:pPr>
      <w:r>
        <w:rPr>
          <w:rStyle w:val="Questionnumber"/>
        </w:rPr>
        <w:br w:type="page"/>
      </w:r>
    </w:p>
    <w:p w14:paraId="6606158F" w14:textId="77777777" w:rsidR="00AA4755" w:rsidRDefault="00AA4755" w:rsidP="003978B1">
      <w:pPr>
        <w:pStyle w:val="Questiontexta"/>
      </w:pPr>
      <w:r w:rsidRPr="00F53361">
        <w:rPr>
          <w:rStyle w:val="Questionnumber"/>
        </w:rPr>
        <w:lastRenderedPageBreak/>
        <w:t>b</w:t>
      </w:r>
      <w:r>
        <w:tab/>
      </w:r>
    </w:p>
    <w:p w14:paraId="66061590" w14:textId="77777777" w:rsidR="00AA4755" w:rsidRDefault="00BF3A85" w:rsidP="00CC496B">
      <w:pPr>
        <w:pStyle w:val="equationsa"/>
      </w:pPr>
      <w:r w:rsidRPr="00DC4775">
        <w:object w:dxaOrig="6960" w:dyaOrig="2960" w14:anchorId="66061A8D">
          <v:shape id="_x0000_i1106" type="#_x0000_t75" style="width:348pt;height:145pt" o:ole="">
            <v:imagedata r:id="rId174" o:title=""/>
          </v:shape>
          <o:OLEObject Type="Embed" ProgID="Equation.DSMT4" ShapeID="_x0000_i1106" DrawAspect="Content" ObjectID="_1400423386" r:id="rId175"/>
        </w:object>
      </w:r>
    </w:p>
    <w:p w14:paraId="66061591" w14:textId="77777777" w:rsidR="00AA4755" w:rsidRPr="00C6562B" w:rsidRDefault="00AA4755" w:rsidP="00DC4775">
      <w:pPr>
        <w:pStyle w:val="Questiontexta"/>
      </w:pPr>
      <w:r w:rsidRPr="00F53361">
        <w:rPr>
          <w:rStyle w:val="Questionnumber"/>
        </w:rPr>
        <w:t>c</w:t>
      </w:r>
      <w:r>
        <w:tab/>
      </w:r>
      <w:r w:rsidRPr="00C6562B">
        <w:t>Yes it is possible, however it is her apparent weight she was ‘feeling’ not her mass, which doesn’t change.</w:t>
      </w:r>
      <w:r>
        <w:t xml:space="preserve"> The force that the seat applies to her is less as she goes over the hump, therefore she feels like she is lighter on the seat.</w:t>
      </w:r>
    </w:p>
    <w:p w14:paraId="66061592" w14:textId="77777777" w:rsidR="00AA4755" w:rsidRDefault="00AA4755" w:rsidP="00DC4775">
      <w:pPr>
        <w:pStyle w:val="Questiontexta"/>
      </w:pPr>
      <w:r w:rsidRPr="00F53361">
        <w:rPr>
          <w:rStyle w:val="Questionnumber"/>
        </w:rPr>
        <w:t>d</w:t>
      </w:r>
      <w:r>
        <w:tab/>
      </w:r>
    </w:p>
    <w:p w14:paraId="66061593" w14:textId="77777777" w:rsidR="00AA4755" w:rsidRDefault="00BF3A85" w:rsidP="00CC496B">
      <w:pPr>
        <w:pStyle w:val="equationsa"/>
      </w:pPr>
      <w:r w:rsidRPr="003274C7">
        <w:object w:dxaOrig="4980" w:dyaOrig="2220" w14:anchorId="66061A8E">
          <v:shape id="_x0000_i1107" type="#_x0000_t75" style="width:249.5pt;height:111.5pt" o:ole="">
            <v:imagedata r:id="rId176" o:title=""/>
          </v:shape>
          <o:OLEObject Type="Embed" ProgID="Equation.DSMT4" ShapeID="_x0000_i1107" DrawAspect="Content" ObjectID="_1400423387" r:id="rId177"/>
        </w:object>
      </w:r>
    </w:p>
    <w:p w14:paraId="66061594" w14:textId="77777777" w:rsidR="00AA4755" w:rsidRDefault="00AA4755" w:rsidP="00DC4775">
      <w:pPr>
        <w:pStyle w:val="Questiontext"/>
        <w:rPr>
          <w:rStyle w:val="Questionnumber"/>
        </w:rPr>
      </w:pPr>
    </w:p>
    <w:p w14:paraId="66061595" w14:textId="77777777" w:rsidR="00AA4755" w:rsidRDefault="00AA4755" w:rsidP="00DC4775">
      <w:pPr>
        <w:pStyle w:val="Questiontext"/>
        <w:rPr>
          <w:rStyle w:val="Questionnumber"/>
        </w:rPr>
      </w:pPr>
    </w:p>
    <w:p w14:paraId="66061596" w14:textId="77777777" w:rsidR="00AA4755" w:rsidRDefault="00AA4755" w:rsidP="00DC4775">
      <w:pPr>
        <w:pStyle w:val="Questiontext"/>
      </w:pPr>
      <w:r w:rsidRPr="00F53361">
        <w:rPr>
          <w:rStyle w:val="Questionnumber"/>
        </w:rPr>
        <w:t>4</w:t>
      </w:r>
      <w:r>
        <w:tab/>
      </w:r>
      <w:r w:rsidRPr="00F53361">
        <w:rPr>
          <w:rStyle w:val="Questionnumber"/>
        </w:rPr>
        <w:t>a</w:t>
      </w:r>
      <w:r>
        <w:tab/>
      </w:r>
    </w:p>
    <w:p w14:paraId="66061597" w14:textId="77777777" w:rsidR="00AA4755" w:rsidRDefault="00BF3A85" w:rsidP="00CC496B">
      <w:pPr>
        <w:pStyle w:val="equationsa"/>
      </w:pPr>
      <w:r w:rsidRPr="00E11356">
        <w:object w:dxaOrig="7640" w:dyaOrig="1719" w14:anchorId="66061A8F">
          <v:shape id="_x0000_i1108" type="#_x0000_t75" style="width:378pt;height:85.5pt" o:ole="">
            <v:imagedata r:id="rId178" o:title=""/>
          </v:shape>
          <o:OLEObject Type="Embed" ProgID="Equation.DSMT4" ShapeID="_x0000_i1108" DrawAspect="Content" ObjectID="_1400423388" r:id="rId179"/>
        </w:object>
      </w:r>
    </w:p>
    <w:p w14:paraId="66061598" w14:textId="77777777" w:rsidR="00AA4755" w:rsidRDefault="00AA4755" w:rsidP="00DC4775">
      <w:pPr>
        <w:pStyle w:val="Questiontexta"/>
      </w:pPr>
      <w:r w:rsidRPr="00F53361">
        <w:rPr>
          <w:rStyle w:val="Questionnumber"/>
        </w:rPr>
        <w:t>b</w:t>
      </w:r>
      <w:r>
        <w:tab/>
      </w:r>
    </w:p>
    <w:p w14:paraId="66061599" w14:textId="77777777" w:rsidR="00AA4755" w:rsidRDefault="00BF3A85" w:rsidP="00CC496B">
      <w:pPr>
        <w:pStyle w:val="equationsa"/>
      </w:pPr>
      <w:r w:rsidRPr="00E11356">
        <w:object w:dxaOrig="7660" w:dyaOrig="1719" w14:anchorId="66061A90">
          <v:shape id="_x0000_i1109" type="#_x0000_t75" style="width:379pt;height:85.5pt" o:ole="">
            <v:imagedata r:id="rId180" o:title=""/>
          </v:shape>
          <o:OLEObject Type="Embed" ProgID="Equation.DSMT4" ShapeID="_x0000_i1109" DrawAspect="Content" ObjectID="_1400423389" r:id="rId181"/>
        </w:object>
      </w:r>
    </w:p>
    <w:p w14:paraId="6606159A" w14:textId="77777777" w:rsidR="00AA4755" w:rsidRDefault="00AA4755" w:rsidP="00DC4775">
      <w:pPr>
        <w:pStyle w:val="Questiontexta"/>
        <w:rPr>
          <w:rStyle w:val="Questionnumber"/>
        </w:rPr>
      </w:pPr>
    </w:p>
    <w:p w14:paraId="6606159B" w14:textId="77777777" w:rsidR="00AA4755" w:rsidRDefault="00AA4755" w:rsidP="00DC4775">
      <w:pPr>
        <w:pStyle w:val="Questiontexta"/>
        <w:rPr>
          <w:rStyle w:val="Questionnumber"/>
        </w:rPr>
      </w:pPr>
    </w:p>
    <w:p w14:paraId="6606159C" w14:textId="77777777" w:rsidR="00AA4755" w:rsidRDefault="00AA4755" w:rsidP="00DC4775">
      <w:pPr>
        <w:pStyle w:val="Questiontexta"/>
        <w:rPr>
          <w:rStyle w:val="Questionnumber"/>
        </w:rPr>
      </w:pPr>
    </w:p>
    <w:p w14:paraId="6606159D" w14:textId="77777777" w:rsidR="00AA4755" w:rsidRDefault="00AA4755">
      <w:pPr>
        <w:rPr>
          <w:rStyle w:val="Questionnumber"/>
          <w:szCs w:val="20"/>
        </w:rPr>
      </w:pPr>
      <w:r>
        <w:rPr>
          <w:rStyle w:val="Questionnumber"/>
        </w:rPr>
        <w:br w:type="page"/>
      </w:r>
    </w:p>
    <w:p w14:paraId="6606159E" w14:textId="77777777" w:rsidR="00AA4755" w:rsidRDefault="00AA4755" w:rsidP="00DC4775">
      <w:pPr>
        <w:pStyle w:val="Questiontexta"/>
      </w:pPr>
      <w:r w:rsidRPr="00F53361">
        <w:rPr>
          <w:rStyle w:val="Questionnumber"/>
        </w:rPr>
        <w:lastRenderedPageBreak/>
        <w:t>c</w:t>
      </w:r>
      <w:r>
        <w:tab/>
      </w:r>
    </w:p>
    <w:p w14:paraId="6606159F" w14:textId="77777777" w:rsidR="00AA4755" w:rsidRDefault="00BF3A85" w:rsidP="00CC496B">
      <w:pPr>
        <w:pStyle w:val="equationsa"/>
      </w:pPr>
      <w:r w:rsidRPr="00DC4775">
        <w:object w:dxaOrig="7040" w:dyaOrig="3360" w14:anchorId="66061A91">
          <v:shape id="_x0000_i1110" type="#_x0000_t75" style="width:349pt;height:168pt" o:ole="">
            <v:imagedata r:id="rId182" o:title=""/>
          </v:shape>
          <o:OLEObject Type="Embed" ProgID="Equation.DSMT4" ShapeID="_x0000_i1110" DrawAspect="Content" ObjectID="_1400423390" r:id="rId183"/>
        </w:object>
      </w:r>
    </w:p>
    <w:p w14:paraId="660615A0" w14:textId="77777777" w:rsidR="00AA4755" w:rsidRDefault="00AA4755" w:rsidP="00DC4775">
      <w:pPr>
        <w:pStyle w:val="Questiontext"/>
      </w:pPr>
      <w:r w:rsidRPr="00F53361">
        <w:rPr>
          <w:rStyle w:val="Questionnumber"/>
        </w:rPr>
        <w:t>5</w:t>
      </w:r>
      <w:r>
        <w:tab/>
      </w:r>
    </w:p>
    <w:p w14:paraId="660615A1" w14:textId="77777777" w:rsidR="00AA4755" w:rsidRDefault="00BF3A85" w:rsidP="00CC496B">
      <w:pPr>
        <w:pStyle w:val="equationsa"/>
      </w:pPr>
      <w:r w:rsidRPr="00BE6151">
        <w:object w:dxaOrig="4980" w:dyaOrig="1840" w14:anchorId="66061A92">
          <v:shape id="_x0000_i1111" type="#_x0000_t75" style="width:249.5pt;height:91.5pt" o:ole="">
            <v:imagedata r:id="rId184" o:title=""/>
          </v:shape>
          <o:OLEObject Type="Embed" ProgID="Equation.DSMT4" ShapeID="_x0000_i1111" DrawAspect="Content" ObjectID="_1400423391" r:id="rId185"/>
        </w:object>
      </w:r>
    </w:p>
    <w:p w14:paraId="660615A2" w14:textId="77777777" w:rsidR="00AA4755" w:rsidRDefault="00AA4755" w:rsidP="00BE6151">
      <w:pPr>
        <w:pStyle w:val="Questiontext"/>
      </w:pPr>
      <w:r w:rsidRPr="00F53361">
        <w:rPr>
          <w:rStyle w:val="Questionnumber"/>
        </w:rPr>
        <w:t>6</w:t>
      </w:r>
      <w:r>
        <w:tab/>
      </w:r>
    </w:p>
    <w:p w14:paraId="660615A3" w14:textId="77777777" w:rsidR="00AA4755" w:rsidRDefault="00BF3A85" w:rsidP="00CC496B">
      <w:pPr>
        <w:pStyle w:val="equationsa"/>
      </w:pPr>
      <w:r w:rsidRPr="00BE6151">
        <w:object w:dxaOrig="6780" w:dyaOrig="3440" w14:anchorId="66061A93">
          <v:shape id="_x0000_i1112" type="#_x0000_t75" style="width:332.5pt;height:170.5pt" o:ole="">
            <v:imagedata r:id="rId186" o:title=""/>
          </v:shape>
          <o:OLEObject Type="Embed" ProgID="Equation.DSMT4" ShapeID="_x0000_i1112" DrawAspect="Content" ObjectID="_1400423392" r:id="rId187"/>
        </w:object>
      </w:r>
    </w:p>
    <w:p w14:paraId="660615A4" w14:textId="77777777" w:rsidR="00AA4755" w:rsidRDefault="00AA4755" w:rsidP="00BE6151">
      <w:pPr>
        <w:pStyle w:val="Questiontext"/>
      </w:pPr>
      <w:r w:rsidRPr="00F53361">
        <w:rPr>
          <w:rStyle w:val="Questionnumber"/>
        </w:rPr>
        <w:t>7</w:t>
      </w:r>
      <w:r>
        <w:tab/>
      </w:r>
    </w:p>
    <w:p w14:paraId="660615A5" w14:textId="77777777" w:rsidR="00AA4755" w:rsidRDefault="00BF3A85" w:rsidP="00CC496B">
      <w:pPr>
        <w:pStyle w:val="equationsa"/>
      </w:pPr>
      <w:r w:rsidRPr="00BE6151">
        <w:object w:dxaOrig="5220" w:dyaOrig="1840" w14:anchorId="66061A94">
          <v:shape id="_x0000_i1113" type="#_x0000_t75" style="width:261.5pt;height:91.5pt" o:ole="">
            <v:imagedata r:id="rId188" o:title=""/>
          </v:shape>
          <o:OLEObject Type="Embed" ProgID="Equation.DSMT4" ShapeID="_x0000_i1113" DrawAspect="Content" ObjectID="_1400423393" r:id="rId189"/>
        </w:object>
      </w:r>
    </w:p>
    <w:p w14:paraId="660615A6" w14:textId="77777777" w:rsidR="00AA4755" w:rsidRDefault="00AA4755" w:rsidP="00BE6151">
      <w:pPr>
        <w:pStyle w:val="Questiontext"/>
        <w:rPr>
          <w:rStyle w:val="Questionnumber"/>
        </w:rPr>
      </w:pPr>
    </w:p>
    <w:p w14:paraId="660615A7" w14:textId="77777777" w:rsidR="00AA4755" w:rsidRDefault="00AA4755">
      <w:pPr>
        <w:rPr>
          <w:rStyle w:val="Questionnumber"/>
          <w:szCs w:val="20"/>
        </w:rPr>
      </w:pPr>
      <w:r>
        <w:rPr>
          <w:rStyle w:val="Questionnumber"/>
        </w:rPr>
        <w:br w:type="page"/>
      </w:r>
    </w:p>
    <w:p w14:paraId="660615A8" w14:textId="77777777" w:rsidR="00AA4755" w:rsidRDefault="00AA4755" w:rsidP="00BE6151">
      <w:pPr>
        <w:pStyle w:val="Questiontext"/>
      </w:pPr>
      <w:r w:rsidRPr="00F53361">
        <w:rPr>
          <w:rStyle w:val="Questionnumber"/>
        </w:rPr>
        <w:lastRenderedPageBreak/>
        <w:t>8</w:t>
      </w:r>
      <w:r>
        <w:tab/>
      </w:r>
    </w:p>
    <w:p w14:paraId="660615A9" w14:textId="77777777" w:rsidR="00AA4755" w:rsidRDefault="00BF3A85" w:rsidP="00CC496B">
      <w:pPr>
        <w:pStyle w:val="equationsa"/>
      </w:pPr>
      <w:r w:rsidRPr="00BE6151">
        <w:object w:dxaOrig="6460" w:dyaOrig="2960" w14:anchorId="66061A95">
          <v:shape id="_x0000_i1114" type="#_x0000_t75" style="width:316pt;height:145pt" o:ole="">
            <v:imagedata r:id="rId190" o:title=""/>
          </v:shape>
          <o:OLEObject Type="Embed" ProgID="Equation.DSMT4" ShapeID="_x0000_i1114" DrawAspect="Content" ObjectID="_1400423394" r:id="rId191"/>
        </w:object>
      </w:r>
    </w:p>
    <w:p w14:paraId="660615AA" w14:textId="77777777" w:rsidR="00AA4755" w:rsidRDefault="00AA4755" w:rsidP="00BE6151">
      <w:pPr>
        <w:pStyle w:val="Questiontext"/>
      </w:pPr>
      <w:r w:rsidRPr="00F53361">
        <w:rPr>
          <w:rStyle w:val="Questionnumber"/>
        </w:rPr>
        <w:t>9</w:t>
      </w:r>
      <w:r w:rsidRPr="00F53361">
        <w:rPr>
          <w:rStyle w:val="Questionnumber"/>
        </w:rPr>
        <w:tab/>
        <w:t>a</w:t>
      </w:r>
      <w:r>
        <w:tab/>
      </w:r>
    </w:p>
    <w:p w14:paraId="660615AB" w14:textId="77777777" w:rsidR="00AA4755" w:rsidRDefault="00BF3A85" w:rsidP="00CC496B">
      <w:pPr>
        <w:pStyle w:val="equationsa"/>
      </w:pPr>
      <w:r w:rsidRPr="0051716F">
        <w:object w:dxaOrig="5400" w:dyaOrig="760" w14:anchorId="66061A96">
          <v:shape id="_x0000_i1115" type="#_x0000_t75" style="width:270pt;height:37pt" o:ole="">
            <v:imagedata r:id="rId192" o:title=""/>
          </v:shape>
          <o:OLEObject Type="Embed" ProgID="Equation.DSMT4" ShapeID="_x0000_i1115" DrawAspect="Content" ObjectID="_1400423395" r:id="rId193"/>
        </w:object>
      </w:r>
    </w:p>
    <w:p w14:paraId="660615AC" w14:textId="77777777" w:rsidR="00AA4755" w:rsidRDefault="00AA4755" w:rsidP="00BE6151">
      <w:pPr>
        <w:pStyle w:val="Questiontexta"/>
      </w:pPr>
      <w:r w:rsidRPr="00F53361">
        <w:rPr>
          <w:rStyle w:val="Questionnumber"/>
        </w:rPr>
        <w:t>b</w:t>
      </w:r>
      <w:r>
        <w:tab/>
      </w:r>
    </w:p>
    <w:p w14:paraId="660615AD" w14:textId="77777777" w:rsidR="00AA4755" w:rsidRPr="0051716F" w:rsidRDefault="00BF3A85" w:rsidP="00CC496B">
      <w:pPr>
        <w:pStyle w:val="equationsa"/>
      </w:pPr>
      <w:r w:rsidRPr="00BE6151">
        <w:rPr>
          <w:position w:val="-222"/>
        </w:rPr>
        <w:object w:dxaOrig="6080" w:dyaOrig="4560" w14:anchorId="66061A97">
          <v:shape id="_x0000_i1116" type="#_x0000_t75" style="width:298pt;height:228pt" o:ole="">
            <v:imagedata r:id="rId194" o:title=""/>
          </v:shape>
          <o:OLEObject Type="Embed" ProgID="Equation.DSMT4" ShapeID="_x0000_i1116" DrawAspect="Content" ObjectID="_1400423396" r:id="rId195"/>
        </w:object>
      </w:r>
    </w:p>
    <w:p w14:paraId="660615AE" w14:textId="77777777" w:rsidR="00AA4755" w:rsidRDefault="00AA4755" w:rsidP="00BE6151">
      <w:pPr>
        <w:pStyle w:val="Questiontext"/>
      </w:pPr>
      <w:r w:rsidRPr="00F53361">
        <w:rPr>
          <w:rStyle w:val="Questionnumber"/>
        </w:rPr>
        <w:t>10</w:t>
      </w:r>
      <w:r>
        <w:tab/>
        <w:t>The wire is more likely to break when the ball is moving through position X as the tension in the wire is three times the tension it had when it was stationary at point X.</w:t>
      </w:r>
    </w:p>
    <w:p w14:paraId="660615AF" w14:textId="77777777" w:rsidR="00AA4755" w:rsidRDefault="00AA4755" w:rsidP="007E7717">
      <w:pPr>
        <w:pStyle w:val="PAhead"/>
      </w:pPr>
    </w:p>
    <w:p w14:paraId="660615B0" w14:textId="77777777" w:rsidR="00AA4755" w:rsidRPr="007C0918" w:rsidRDefault="00AA4755" w:rsidP="007C0918">
      <w:r>
        <w:br w:type="page"/>
      </w:r>
    </w:p>
    <w:p w14:paraId="660615B1" w14:textId="77777777" w:rsidR="00AA4755" w:rsidRPr="0014381F" w:rsidRDefault="00AA4755" w:rsidP="007E7717">
      <w:pPr>
        <w:pStyle w:val="PAhead"/>
      </w:pPr>
      <w:bookmarkStart w:id="12" w:name="_Toc239326231"/>
      <w:r>
        <w:lastRenderedPageBreak/>
        <w:t>1</w:t>
      </w:r>
      <w:r w:rsidRPr="0014381F">
        <w:t>.</w:t>
      </w:r>
      <w:r>
        <w:t xml:space="preserve">4 </w:t>
      </w:r>
      <w:r w:rsidRPr="00FA74C2">
        <w:t>Vectors and free-body diagrams</w:t>
      </w:r>
      <w:bookmarkEnd w:id="12"/>
    </w:p>
    <w:p w14:paraId="660615B2" w14:textId="77777777" w:rsidR="00AA4755" w:rsidRPr="00204631" w:rsidRDefault="00AA4755" w:rsidP="00223CF1">
      <w:pPr>
        <w:pStyle w:val="Questiontext"/>
      </w:pPr>
      <w:r w:rsidRPr="005A3F9E">
        <w:rPr>
          <w:rStyle w:val="Questionnumber"/>
        </w:rPr>
        <w:t>1</w:t>
      </w:r>
      <w:r w:rsidRPr="00204631">
        <w:tab/>
      </w:r>
      <w:r w:rsidRPr="005A3F9E">
        <w:rPr>
          <w:rStyle w:val="Questionnumber"/>
        </w:rPr>
        <w:t>a</w:t>
      </w:r>
      <w:r w:rsidRPr="005A3F9E">
        <w:rPr>
          <w:rStyle w:val="Questionnumber"/>
        </w:rPr>
        <w:tab/>
      </w:r>
    </w:p>
    <w:p w14:paraId="660615B3" w14:textId="77777777" w:rsidR="00AA4755" w:rsidRDefault="00BF3A85" w:rsidP="00CC496B">
      <w:pPr>
        <w:pStyle w:val="equationsa"/>
      </w:pPr>
      <w:r w:rsidRPr="005A3F9E">
        <w:object w:dxaOrig="7000" w:dyaOrig="1200" w14:anchorId="66061A98">
          <v:shape id="_x0000_i1117" type="#_x0000_t75" style="width:349.5pt;height:61pt" o:ole="">
            <v:imagedata r:id="rId196" o:title=""/>
          </v:shape>
          <o:OLEObject Type="Embed" ProgID="Equation.DSMT4" ShapeID="_x0000_i1117" DrawAspect="Content" ObjectID="_1400423397" r:id="rId197"/>
        </w:object>
      </w:r>
    </w:p>
    <w:p w14:paraId="660615B4" w14:textId="77777777" w:rsidR="00AA4755" w:rsidRPr="005A3F9E" w:rsidRDefault="00AA4755" w:rsidP="007E7717">
      <w:pPr>
        <w:pStyle w:val="Questiontexta"/>
        <w:rPr>
          <w:rStyle w:val="Questionnumber"/>
        </w:rPr>
      </w:pPr>
      <w:r w:rsidRPr="005A3F9E">
        <w:rPr>
          <w:rStyle w:val="Questionnumber"/>
        </w:rPr>
        <w:t>b</w:t>
      </w:r>
      <w:r w:rsidRPr="005A3F9E">
        <w:rPr>
          <w:rStyle w:val="Questionnumber"/>
        </w:rPr>
        <w:tab/>
      </w:r>
    </w:p>
    <w:p w14:paraId="660615B5" w14:textId="77777777" w:rsidR="00AA4755" w:rsidRDefault="00BF3A85" w:rsidP="00CC496B">
      <w:pPr>
        <w:pStyle w:val="equationsa"/>
      </w:pPr>
      <w:r w:rsidRPr="005A3F9E">
        <w:object w:dxaOrig="6880" w:dyaOrig="1200" w14:anchorId="66061A99">
          <v:shape id="_x0000_i1118" type="#_x0000_t75" style="width:343.5pt;height:61pt" o:ole="">
            <v:imagedata r:id="rId198" o:title=""/>
          </v:shape>
          <o:OLEObject Type="Embed" ProgID="Equation.DSMT4" ShapeID="_x0000_i1118" DrawAspect="Content" ObjectID="_1400423398" r:id="rId199"/>
        </w:object>
      </w:r>
    </w:p>
    <w:p w14:paraId="660615B6" w14:textId="77777777" w:rsidR="00AA4755" w:rsidRPr="005A3F9E" w:rsidRDefault="00AA4755" w:rsidP="007E7717">
      <w:pPr>
        <w:pStyle w:val="Questiontexta"/>
        <w:rPr>
          <w:rStyle w:val="Questionnumber"/>
        </w:rPr>
      </w:pPr>
      <w:r w:rsidRPr="005A3F9E">
        <w:rPr>
          <w:rStyle w:val="Questionnumber"/>
        </w:rPr>
        <w:t>c</w:t>
      </w:r>
      <w:r w:rsidRPr="005A3F9E">
        <w:rPr>
          <w:rStyle w:val="Questionnumber"/>
        </w:rPr>
        <w:tab/>
      </w:r>
    </w:p>
    <w:p w14:paraId="660615B7" w14:textId="77777777" w:rsidR="00AA4755" w:rsidRDefault="00BF3A85" w:rsidP="00CC496B">
      <w:pPr>
        <w:pStyle w:val="equationsa"/>
      </w:pPr>
      <w:r w:rsidRPr="005A3F9E">
        <w:object w:dxaOrig="7020" w:dyaOrig="1200" w14:anchorId="66061A9A">
          <v:shape id="_x0000_i1119" type="#_x0000_t75" style="width:343.5pt;height:61pt" o:ole="">
            <v:imagedata r:id="rId200" o:title=""/>
          </v:shape>
          <o:OLEObject Type="Embed" ProgID="Equation.DSMT4" ShapeID="_x0000_i1119" DrawAspect="Content" ObjectID="_1400423399" r:id="rId201"/>
        </w:object>
      </w:r>
    </w:p>
    <w:p w14:paraId="660615B8" w14:textId="77777777" w:rsidR="00AA4755" w:rsidRDefault="00AA4755" w:rsidP="007E7717">
      <w:pPr>
        <w:pStyle w:val="Questiontext"/>
        <w:rPr>
          <w:rStyle w:val="Questionnumber"/>
        </w:rPr>
      </w:pPr>
    </w:p>
    <w:p w14:paraId="660615B9" w14:textId="77777777" w:rsidR="00AA4755" w:rsidRDefault="00AA4755" w:rsidP="007E7717">
      <w:pPr>
        <w:pStyle w:val="Questiontext"/>
        <w:rPr>
          <w:rStyle w:val="Questionnumber"/>
        </w:rPr>
      </w:pPr>
    </w:p>
    <w:p w14:paraId="660615BA" w14:textId="77777777" w:rsidR="00AA4755" w:rsidRPr="00FA74C2" w:rsidRDefault="00AA4755" w:rsidP="007E7717">
      <w:pPr>
        <w:pStyle w:val="Questiontext"/>
      </w:pPr>
      <w:r w:rsidRPr="005A3F9E">
        <w:rPr>
          <w:rStyle w:val="Questionnumber"/>
        </w:rPr>
        <w:t>2</w:t>
      </w:r>
      <w:r w:rsidRPr="005A3F9E">
        <w:rPr>
          <w:rStyle w:val="Questionnumber"/>
        </w:rPr>
        <w:tab/>
      </w:r>
    </w:p>
    <w:p w14:paraId="660615BB" w14:textId="77777777" w:rsidR="00AA4755" w:rsidRPr="00FA74C2" w:rsidRDefault="00AA4755" w:rsidP="007E7717">
      <w:pPr>
        <w:pStyle w:val="Questiontexta"/>
      </w:pPr>
      <w:r w:rsidRPr="005A3F9E">
        <w:rPr>
          <w:rStyle w:val="Questionnumber"/>
        </w:rPr>
        <w:t>a</w:t>
      </w:r>
      <w:r w:rsidRPr="005A3F9E">
        <w:rPr>
          <w:rStyle w:val="Questionnumber"/>
        </w:rPr>
        <w:tab/>
      </w:r>
    </w:p>
    <w:p w14:paraId="660615BC" w14:textId="77777777" w:rsidR="00AA4755" w:rsidRDefault="00BF3A85" w:rsidP="00CC496B">
      <w:pPr>
        <w:pStyle w:val="equationsa"/>
      </w:pPr>
      <w:r w:rsidRPr="00037210">
        <w:object w:dxaOrig="7300" w:dyaOrig="1600" w14:anchorId="66061A9B">
          <v:shape id="_x0000_i1120" type="#_x0000_t75" style="width:365pt;height:80.5pt" o:ole="">
            <v:imagedata r:id="rId202" o:title=""/>
          </v:shape>
          <o:OLEObject Type="Embed" ProgID="Equation.DSMT4" ShapeID="_x0000_i1120" DrawAspect="Content" ObjectID="_1400423400" r:id="rId203"/>
        </w:object>
      </w:r>
    </w:p>
    <w:p w14:paraId="660615BD" w14:textId="77777777" w:rsidR="00AA4755" w:rsidRPr="00FA74C2" w:rsidRDefault="00AA4755" w:rsidP="007E7717">
      <w:pPr>
        <w:pStyle w:val="Questiontexta"/>
      </w:pPr>
      <w:r w:rsidRPr="005A3F9E">
        <w:rPr>
          <w:rStyle w:val="Questionnumber"/>
        </w:rPr>
        <w:t>b</w:t>
      </w:r>
      <w:r w:rsidRPr="005A3F9E">
        <w:rPr>
          <w:rStyle w:val="Questionnumber"/>
        </w:rPr>
        <w:tab/>
      </w:r>
    </w:p>
    <w:p w14:paraId="660615BE" w14:textId="77777777" w:rsidR="00AA4755" w:rsidRDefault="00BF3A85" w:rsidP="00CC496B">
      <w:pPr>
        <w:pStyle w:val="equationsa"/>
      </w:pPr>
      <w:r w:rsidRPr="00037210">
        <w:object w:dxaOrig="7300" w:dyaOrig="1600" w14:anchorId="66061A9C">
          <v:shape id="_x0000_i1121" type="#_x0000_t75" style="width:365pt;height:80.5pt" o:ole="">
            <v:imagedata r:id="rId204" o:title=""/>
          </v:shape>
          <o:OLEObject Type="Embed" ProgID="Equation.DSMT4" ShapeID="_x0000_i1121" DrawAspect="Content" ObjectID="_1400423401" r:id="rId205"/>
        </w:object>
      </w:r>
    </w:p>
    <w:p w14:paraId="660615BF" w14:textId="77777777" w:rsidR="00AA4755" w:rsidRDefault="00AA4755" w:rsidP="007E7717">
      <w:pPr>
        <w:pStyle w:val="Questiontexta"/>
        <w:rPr>
          <w:rStyle w:val="Questionnumber"/>
        </w:rPr>
      </w:pPr>
    </w:p>
    <w:p w14:paraId="660615C0" w14:textId="77777777" w:rsidR="00AA4755" w:rsidRDefault="00AA4755" w:rsidP="007E7717">
      <w:pPr>
        <w:pStyle w:val="Questiontexta"/>
        <w:rPr>
          <w:rStyle w:val="Questionnumber"/>
        </w:rPr>
      </w:pPr>
    </w:p>
    <w:p w14:paraId="660615C1" w14:textId="77777777" w:rsidR="00AA4755" w:rsidRDefault="00AA4755" w:rsidP="007E7717">
      <w:pPr>
        <w:pStyle w:val="Questiontexta"/>
        <w:rPr>
          <w:rStyle w:val="Questionnumber"/>
        </w:rPr>
      </w:pPr>
    </w:p>
    <w:p w14:paraId="660615C2" w14:textId="77777777" w:rsidR="00AA4755" w:rsidRDefault="00AA4755" w:rsidP="007E7717">
      <w:pPr>
        <w:pStyle w:val="Questiontexta"/>
        <w:rPr>
          <w:rStyle w:val="Questionnumber"/>
        </w:rPr>
      </w:pPr>
    </w:p>
    <w:p w14:paraId="660615C3" w14:textId="77777777" w:rsidR="00AA4755" w:rsidRDefault="00AA4755" w:rsidP="007E7717">
      <w:pPr>
        <w:pStyle w:val="Questiontexta"/>
        <w:rPr>
          <w:rStyle w:val="Questionnumber"/>
        </w:rPr>
      </w:pPr>
    </w:p>
    <w:p w14:paraId="660615C4" w14:textId="77777777" w:rsidR="00AA4755" w:rsidRDefault="00AA4755" w:rsidP="007E7717">
      <w:pPr>
        <w:pStyle w:val="Questiontexta"/>
        <w:rPr>
          <w:rStyle w:val="Questionnumber"/>
        </w:rPr>
      </w:pPr>
    </w:p>
    <w:p w14:paraId="660615C5" w14:textId="77777777" w:rsidR="00AA4755" w:rsidRPr="00FA74C2" w:rsidRDefault="00AA4755" w:rsidP="007E7717">
      <w:pPr>
        <w:pStyle w:val="Questiontexta"/>
      </w:pPr>
      <w:r w:rsidRPr="005A3F9E">
        <w:rPr>
          <w:rStyle w:val="Questionnumber"/>
        </w:rPr>
        <w:t>c</w:t>
      </w:r>
      <w:r w:rsidRPr="005A3F9E">
        <w:rPr>
          <w:rStyle w:val="Questionnumber"/>
        </w:rPr>
        <w:tab/>
      </w:r>
    </w:p>
    <w:p w14:paraId="660615C6" w14:textId="77777777" w:rsidR="00AA4755" w:rsidRDefault="00BF3A85" w:rsidP="00CC496B">
      <w:pPr>
        <w:pStyle w:val="equationsa"/>
      </w:pPr>
      <w:r w:rsidRPr="005A3F9E">
        <w:object w:dxaOrig="7320" w:dyaOrig="1600" w14:anchorId="66061A9D">
          <v:shape id="_x0000_i1122" type="#_x0000_t75" style="width:366pt;height:80.5pt" o:ole="">
            <v:imagedata r:id="rId206" o:title=""/>
          </v:shape>
          <o:OLEObject Type="Embed" ProgID="Equation.DSMT4" ShapeID="_x0000_i1122" DrawAspect="Content" ObjectID="_1400423402" r:id="rId207"/>
        </w:object>
      </w:r>
    </w:p>
    <w:p w14:paraId="660615C7" w14:textId="77777777" w:rsidR="00AA4755" w:rsidRDefault="00AA4755" w:rsidP="007E7717">
      <w:pPr>
        <w:pStyle w:val="Questiontext"/>
        <w:rPr>
          <w:rStyle w:val="Questionnumber"/>
        </w:rPr>
      </w:pPr>
    </w:p>
    <w:p w14:paraId="660615C8" w14:textId="77777777" w:rsidR="00AA4755" w:rsidRPr="00FA74C2" w:rsidRDefault="00AA4755" w:rsidP="00223CF1">
      <w:pPr>
        <w:pStyle w:val="Questiontext"/>
      </w:pPr>
      <w:r w:rsidRPr="005A3F9E">
        <w:rPr>
          <w:rStyle w:val="Questionnumber"/>
        </w:rPr>
        <w:t>3</w:t>
      </w:r>
      <w:r w:rsidRPr="005A3F9E">
        <w:rPr>
          <w:rStyle w:val="Questionnumber"/>
        </w:rPr>
        <w:tab/>
        <w:t>a</w:t>
      </w:r>
      <w:r w:rsidRPr="005A3F9E">
        <w:rPr>
          <w:rStyle w:val="Questionnumber"/>
        </w:rPr>
        <w:tab/>
      </w:r>
    </w:p>
    <w:p w14:paraId="660615C9" w14:textId="77777777" w:rsidR="00AA4755" w:rsidRDefault="00BF3A85" w:rsidP="00CC496B">
      <w:pPr>
        <w:pStyle w:val="equationsa"/>
      </w:pPr>
      <w:r w:rsidRPr="005A3F9E">
        <w:object w:dxaOrig="7479" w:dyaOrig="3800" w14:anchorId="66061A9E">
          <v:shape id="_x0000_i1123" type="#_x0000_t75" style="width:373.5pt;height:187.5pt" o:ole="">
            <v:imagedata r:id="rId208" o:title=""/>
          </v:shape>
          <o:OLEObject Type="Embed" ProgID="Equation.DSMT4" ShapeID="_x0000_i1123" DrawAspect="Content" ObjectID="_1400423403" r:id="rId209"/>
        </w:object>
      </w:r>
    </w:p>
    <w:p w14:paraId="660615CA" w14:textId="77777777" w:rsidR="00AA4755" w:rsidRPr="00FA74C2" w:rsidRDefault="00AA4755" w:rsidP="007E7717">
      <w:pPr>
        <w:pStyle w:val="Questiontexta"/>
      </w:pPr>
      <w:r w:rsidRPr="005A3F9E">
        <w:rPr>
          <w:rStyle w:val="Questionnumber"/>
        </w:rPr>
        <w:t>b</w:t>
      </w:r>
      <w:r w:rsidRPr="005A3F9E">
        <w:rPr>
          <w:rStyle w:val="Questionnumber"/>
        </w:rPr>
        <w:tab/>
      </w:r>
    </w:p>
    <w:p w14:paraId="660615CB" w14:textId="77777777" w:rsidR="00AA4755" w:rsidRDefault="00BF3A85" w:rsidP="00CC496B">
      <w:pPr>
        <w:pStyle w:val="equationsa"/>
      </w:pPr>
      <w:r w:rsidRPr="005A3F9E">
        <w:object w:dxaOrig="7479" w:dyaOrig="3800" w14:anchorId="66061A9F">
          <v:shape id="_x0000_i1124" type="#_x0000_t75" style="width:373.5pt;height:187.5pt" o:ole="">
            <v:imagedata r:id="rId210" o:title=""/>
          </v:shape>
          <o:OLEObject Type="Embed" ProgID="Equation.DSMT4" ShapeID="_x0000_i1124" DrawAspect="Content" ObjectID="_1400423404" r:id="rId211"/>
        </w:object>
      </w:r>
    </w:p>
    <w:p w14:paraId="660615CC" w14:textId="77777777" w:rsidR="00AA4755" w:rsidRDefault="00AA4755" w:rsidP="007E7717">
      <w:pPr>
        <w:pStyle w:val="Questiontexta"/>
        <w:rPr>
          <w:rStyle w:val="Questionnumber"/>
        </w:rPr>
      </w:pPr>
    </w:p>
    <w:p w14:paraId="660615CD" w14:textId="77777777" w:rsidR="00AA4755" w:rsidRDefault="00AA4755" w:rsidP="007E7717">
      <w:pPr>
        <w:pStyle w:val="Questiontexta"/>
        <w:rPr>
          <w:rStyle w:val="Questionnumber"/>
        </w:rPr>
      </w:pPr>
    </w:p>
    <w:p w14:paraId="660615CE" w14:textId="77777777" w:rsidR="00AA4755" w:rsidRDefault="00AA4755" w:rsidP="007E7717">
      <w:pPr>
        <w:pStyle w:val="Questiontexta"/>
        <w:rPr>
          <w:rStyle w:val="Questionnumber"/>
        </w:rPr>
      </w:pPr>
    </w:p>
    <w:p w14:paraId="660615CF" w14:textId="77777777" w:rsidR="00AA4755" w:rsidRDefault="00AA4755" w:rsidP="007E7717">
      <w:pPr>
        <w:pStyle w:val="Questiontexta"/>
        <w:rPr>
          <w:rStyle w:val="Questionnumber"/>
        </w:rPr>
      </w:pPr>
    </w:p>
    <w:p w14:paraId="660615D0" w14:textId="77777777" w:rsidR="00AA4755" w:rsidRDefault="00AA4755" w:rsidP="007E7717">
      <w:pPr>
        <w:pStyle w:val="Questiontexta"/>
        <w:rPr>
          <w:rStyle w:val="Questionnumber"/>
        </w:rPr>
      </w:pPr>
    </w:p>
    <w:p w14:paraId="660615D1" w14:textId="77777777" w:rsidR="00AA4755" w:rsidRDefault="00AA4755" w:rsidP="007E7717">
      <w:pPr>
        <w:pStyle w:val="Questiontexta"/>
        <w:rPr>
          <w:rStyle w:val="Questionnumber"/>
        </w:rPr>
      </w:pPr>
    </w:p>
    <w:p w14:paraId="660615D2" w14:textId="77777777" w:rsidR="00AA4755" w:rsidRDefault="00AA4755" w:rsidP="007E7717">
      <w:pPr>
        <w:pStyle w:val="Questiontexta"/>
        <w:rPr>
          <w:rStyle w:val="Questionnumber"/>
        </w:rPr>
      </w:pPr>
    </w:p>
    <w:p w14:paraId="660615D3" w14:textId="77777777" w:rsidR="00AA4755" w:rsidRDefault="00AA4755" w:rsidP="007E7717">
      <w:pPr>
        <w:pStyle w:val="Questiontexta"/>
        <w:rPr>
          <w:rStyle w:val="Questionnumber"/>
        </w:rPr>
      </w:pPr>
    </w:p>
    <w:p w14:paraId="660615D4" w14:textId="77777777" w:rsidR="00AA4755" w:rsidRDefault="00AA4755" w:rsidP="007E7717">
      <w:pPr>
        <w:pStyle w:val="Questiontexta"/>
        <w:rPr>
          <w:rStyle w:val="Questionnumber"/>
        </w:rPr>
      </w:pPr>
    </w:p>
    <w:p w14:paraId="660615D5" w14:textId="77777777" w:rsidR="00AA4755" w:rsidRPr="00FA74C2" w:rsidRDefault="00AA4755" w:rsidP="007E7717">
      <w:pPr>
        <w:pStyle w:val="Questiontexta"/>
      </w:pPr>
      <w:r w:rsidRPr="005A3F9E">
        <w:rPr>
          <w:rStyle w:val="Questionnumber"/>
        </w:rPr>
        <w:t>c</w:t>
      </w:r>
      <w:r w:rsidRPr="005A3F9E">
        <w:rPr>
          <w:rStyle w:val="Questionnumber"/>
        </w:rPr>
        <w:tab/>
      </w:r>
    </w:p>
    <w:p w14:paraId="660615D6" w14:textId="77777777" w:rsidR="00AA4755" w:rsidRPr="00D76A37" w:rsidRDefault="00BF3A85" w:rsidP="00E34CB3">
      <w:pPr>
        <w:pStyle w:val="equationsa"/>
        <w:tabs>
          <w:tab w:val="clear" w:pos="283"/>
          <w:tab w:val="clear" w:pos="851"/>
          <w:tab w:val="clear" w:pos="2551"/>
          <w:tab w:val="left" w:pos="567"/>
          <w:tab w:val="left" w:pos="709"/>
          <w:tab w:val="left" w:pos="1134"/>
        </w:tabs>
        <w:ind w:left="567" w:hanging="567"/>
      </w:pPr>
      <w:r w:rsidRPr="005A3F9E">
        <w:object w:dxaOrig="9120" w:dyaOrig="3940" w14:anchorId="66061AA0">
          <v:shape id="_x0000_i1125" type="#_x0000_t75" style="width:452pt;height:197pt" o:ole="">
            <v:imagedata r:id="rId212" o:title=""/>
          </v:shape>
          <o:OLEObject Type="Embed" ProgID="Equation.DSMT4" ShapeID="_x0000_i1125" DrawAspect="Content" ObjectID="_1400423405" r:id="rId213"/>
        </w:object>
      </w:r>
      <w:r w:rsidR="00AA4755">
        <w:rPr>
          <w:rStyle w:val="Questionnumber"/>
        </w:rPr>
        <w:t>44</w:t>
      </w:r>
      <w:r w:rsidR="00AA4755">
        <w:rPr>
          <w:rStyle w:val="Questionnumber"/>
        </w:rPr>
        <w:tab/>
      </w:r>
      <w:r w:rsidR="00AA4755" w:rsidRPr="005A3F9E">
        <w:rPr>
          <w:rStyle w:val="Questionnumber"/>
        </w:rPr>
        <w:tab/>
        <w:t>a</w:t>
      </w:r>
      <w:r w:rsidR="00AA4755" w:rsidRPr="00204631">
        <w:tab/>
      </w:r>
    </w:p>
    <w:p w14:paraId="660615D7" w14:textId="77777777" w:rsidR="00AA4755" w:rsidRDefault="00BF3A85" w:rsidP="00CC496B">
      <w:pPr>
        <w:pStyle w:val="equationsa"/>
      </w:pPr>
      <w:r w:rsidRPr="00743D17">
        <w:object w:dxaOrig="7839" w:dyaOrig="3860" w14:anchorId="66061AA1">
          <v:shape id="_x0000_i1126" type="#_x0000_t75" style="width:384pt;height:191pt" o:ole="">
            <v:imagedata r:id="rId214" o:title=""/>
          </v:shape>
          <o:OLEObject Type="Embed" ProgID="Equation.DSMT4" ShapeID="_x0000_i1126" DrawAspect="Content" ObjectID="_1400423406" r:id="rId215"/>
        </w:object>
      </w:r>
    </w:p>
    <w:p w14:paraId="660615D8" w14:textId="77777777" w:rsidR="00AA4755" w:rsidRPr="00743D17" w:rsidRDefault="00AA4755" w:rsidP="007E7717">
      <w:pPr>
        <w:pStyle w:val="Questiontexta"/>
        <w:rPr>
          <w:rStyle w:val="Questionnumber"/>
        </w:rPr>
      </w:pPr>
      <w:r w:rsidRPr="00743D17">
        <w:rPr>
          <w:rStyle w:val="Questionnumber"/>
        </w:rPr>
        <w:t>b</w:t>
      </w:r>
      <w:r w:rsidRPr="00743D17">
        <w:rPr>
          <w:rStyle w:val="Questionnumber"/>
        </w:rPr>
        <w:tab/>
      </w:r>
    </w:p>
    <w:p w14:paraId="660615D9" w14:textId="77777777" w:rsidR="00AA4755" w:rsidRPr="00E34414" w:rsidRDefault="00BF3A85" w:rsidP="00CC496B">
      <w:pPr>
        <w:pStyle w:val="equationsa"/>
      </w:pPr>
      <w:r w:rsidRPr="00743D17">
        <w:object w:dxaOrig="8160" w:dyaOrig="3860" w14:anchorId="66061AA2">
          <v:shape id="_x0000_i1127" type="#_x0000_t75" style="width:408pt;height:191pt" o:ole="">
            <v:imagedata r:id="rId216" o:title=""/>
          </v:shape>
          <o:OLEObject Type="Embed" ProgID="Equation.DSMT4" ShapeID="_x0000_i1127" DrawAspect="Content" ObjectID="_1400423407" r:id="rId217"/>
        </w:object>
      </w:r>
    </w:p>
    <w:p w14:paraId="660615DA" w14:textId="77777777" w:rsidR="00AA4755" w:rsidRDefault="00AA4755">
      <w:pPr>
        <w:rPr>
          <w:rStyle w:val="Questionnumber"/>
          <w:szCs w:val="20"/>
        </w:rPr>
      </w:pPr>
      <w:r>
        <w:rPr>
          <w:rStyle w:val="Questionnumber"/>
        </w:rPr>
        <w:br w:type="page"/>
      </w:r>
    </w:p>
    <w:p w14:paraId="660615DB" w14:textId="77777777" w:rsidR="00AA4755" w:rsidRPr="004C507F" w:rsidRDefault="00AA4755" w:rsidP="00D76A37">
      <w:pPr>
        <w:pStyle w:val="Questiontexta"/>
        <w:rPr>
          <w:rStyle w:val="Questionnumber"/>
        </w:rPr>
      </w:pPr>
      <w:r w:rsidRPr="004C507F">
        <w:rPr>
          <w:rStyle w:val="Questionnumber"/>
        </w:rPr>
        <w:lastRenderedPageBreak/>
        <w:t>c</w:t>
      </w:r>
      <w:r w:rsidRPr="004C507F">
        <w:rPr>
          <w:rStyle w:val="Questionnumber"/>
        </w:rPr>
        <w:tab/>
      </w:r>
    </w:p>
    <w:p w14:paraId="660615DC" w14:textId="77777777" w:rsidR="00AA4755" w:rsidRPr="00E34414" w:rsidRDefault="00BF3A85" w:rsidP="00CC496B">
      <w:pPr>
        <w:pStyle w:val="equationsa"/>
      </w:pPr>
      <w:r w:rsidRPr="00F10DE9">
        <w:object w:dxaOrig="7180" w:dyaOrig="4360" w14:anchorId="66061AA3">
          <v:shape id="_x0000_i1128" type="#_x0000_t75" style="width:356pt;height:218pt" o:ole="">
            <v:imagedata r:id="rId218" o:title=""/>
          </v:shape>
          <o:OLEObject Type="Embed" ProgID="Equation.DSMT4" ShapeID="_x0000_i1128" DrawAspect="Content" ObjectID="_1400423408" r:id="rId219"/>
        </w:object>
      </w:r>
    </w:p>
    <w:p w14:paraId="660615DD" w14:textId="77777777" w:rsidR="00AA4755" w:rsidRPr="004C507F" w:rsidRDefault="00AA4755" w:rsidP="007E7717">
      <w:pPr>
        <w:pStyle w:val="Questiontext"/>
        <w:rPr>
          <w:rStyle w:val="Questionnumber"/>
        </w:rPr>
      </w:pPr>
      <w:r w:rsidRPr="004C507F">
        <w:rPr>
          <w:rStyle w:val="Questionnumber"/>
        </w:rPr>
        <w:t>5</w:t>
      </w:r>
      <w:r w:rsidRPr="004C507F">
        <w:rPr>
          <w:rStyle w:val="Questionnumber"/>
        </w:rPr>
        <w:tab/>
        <w:t>a</w:t>
      </w:r>
      <w:r w:rsidRPr="004C507F">
        <w:rPr>
          <w:rStyle w:val="Questionnumber"/>
        </w:rPr>
        <w:tab/>
      </w:r>
    </w:p>
    <w:p w14:paraId="660615DE" w14:textId="77777777" w:rsidR="00AA4755" w:rsidRDefault="00BF3A85" w:rsidP="00CC496B">
      <w:pPr>
        <w:pStyle w:val="equationsa"/>
      </w:pPr>
      <w:r w:rsidRPr="004C507F">
        <w:object w:dxaOrig="4599" w:dyaOrig="2640" w14:anchorId="66061AA4">
          <v:shape id="_x0000_i1129" type="#_x0000_t75" style="width:229.5pt;height:127.5pt" o:ole="">
            <v:imagedata r:id="rId220" o:title=""/>
          </v:shape>
          <o:OLEObject Type="Embed" ProgID="Equation.DSMT4" ShapeID="_x0000_i1129" DrawAspect="Content" ObjectID="_1400423409" r:id="rId221"/>
        </w:object>
      </w:r>
    </w:p>
    <w:p w14:paraId="660615DF" w14:textId="77777777" w:rsidR="00AA4755" w:rsidRPr="004C507F" w:rsidRDefault="00AA4755" w:rsidP="007E7717">
      <w:pPr>
        <w:pStyle w:val="Questiontexta"/>
        <w:rPr>
          <w:rStyle w:val="Questionnumber"/>
        </w:rPr>
      </w:pPr>
      <w:r w:rsidRPr="004C507F">
        <w:rPr>
          <w:rStyle w:val="Questionnumber"/>
        </w:rPr>
        <w:t>b</w:t>
      </w:r>
      <w:r w:rsidRPr="004C507F">
        <w:rPr>
          <w:rStyle w:val="Questionnumber"/>
        </w:rPr>
        <w:tab/>
      </w:r>
    </w:p>
    <w:p w14:paraId="660615E0" w14:textId="77777777" w:rsidR="00AA4755" w:rsidRDefault="00BF3A85" w:rsidP="00CC496B">
      <w:pPr>
        <w:pStyle w:val="equationsa"/>
      </w:pPr>
      <w:r w:rsidRPr="004C507F">
        <w:object w:dxaOrig="5020" w:dyaOrig="2659" w14:anchorId="66061AA5">
          <v:shape id="_x0000_i1130" type="#_x0000_t75" style="width:251.5pt;height:130.5pt" o:ole="">
            <v:imagedata r:id="rId222" o:title=""/>
          </v:shape>
          <o:OLEObject Type="Embed" ProgID="Equation.DSMT4" ShapeID="_x0000_i1130" DrawAspect="Content" ObjectID="_1400423410" r:id="rId223"/>
        </w:object>
      </w:r>
    </w:p>
    <w:p w14:paraId="660615E1" w14:textId="77777777" w:rsidR="00AA4755" w:rsidRDefault="00AA4755">
      <w:pPr>
        <w:rPr>
          <w:rStyle w:val="Questionnumber"/>
          <w:szCs w:val="20"/>
        </w:rPr>
      </w:pPr>
      <w:r>
        <w:rPr>
          <w:rStyle w:val="Questionnumber"/>
        </w:rPr>
        <w:br w:type="page"/>
      </w:r>
    </w:p>
    <w:p w14:paraId="660615E2" w14:textId="77777777" w:rsidR="00AA4755" w:rsidRPr="004C507F" w:rsidRDefault="00AA4755" w:rsidP="007E7717">
      <w:pPr>
        <w:pStyle w:val="Questiontexta"/>
        <w:rPr>
          <w:rStyle w:val="Questionnumber"/>
        </w:rPr>
      </w:pPr>
      <w:r w:rsidRPr="004C507F">
        <w:rPr>
          <w:rStyle w:val="Questionnumber"/>
        </w:rPr>
        <w:lastRenderedPageBreak/>
        <w:t>c</w:t>
      </w:r>
      <w:r w:rsidRPr="004C507F">
        <w:rPr>
          <w:rStyle w:val="Questionnumber"/>
        </w:rPr>
        <w:tab/>
      </w:r>
    </w:p>
    <w:p w14:paraId="660615E3" w14:textId="77777777" w:rsidR="00AA4755" w:rsidRDefault="00BF3A85" w:rsidP="00CC496B">
      <w:pPr>
        <w:pStyle w:val="equationsa"/>
      </w:pPr>
      <w:r w:rsidRPr="004C507F">
        <w:object w:dxaOrig="4360" w:dyaOrig="2760" w14:anchorId="66061AA6">
          <v:shape id="_x0000_i1131" type="#_x0000_t75" style="width:218pt;height:133.5pt" o:ole="">
            <v:imagedata r:id="rId224" o:title=""/>
          </v:shape>
          <o:OLEObject Type="Embed" ProgID="Equation.DSMT4" ShapeID="_x0000_i1131" DrawAspect="Content" ObjectID="_1400423411" r:id="rId225"/>
        </w:object>
      </w:r>
    </w:p>
    <w:p w14:paraId="660615E4" w14:textId="77777777" w:rsidR="00AA4755" w:rsidRPr="00EE6A40" w:rsidRDefault="00AA4755" w:rsidP="007E7717">
      <w:pPr>
        <w:pStyle w:val="Questiontext"/>
        <w:rPr>
          <w:rStyle w:val="Questionnumber"/>
        </w:rPr>
      </w:pPr>
      <w:r w:rsidRPr="00EE6A40">
        <w:rPr>
          <w:rStyle w:val="Questionnumber"/>
        </w:rPr>
        <w:t>6</w:t>
      </w:r>
      <w:r w:rsidRPr="00EE6A40">
        <w:rPr>
          <w:rStyle w:val="Questionnumber"/>
        </w:rPr>
        <w:tab/>
        <w:t>a</w:t>
      </w:r>
      <w:r w:rsidRPr="00EE6A40">
        <w:rPr>
          <w:rStyle w:val="Questionnumber"/>
        </w:rPr>
        <w:tab/>
      </w:r>
    </w:p>
    <w:p w14:paraId="660615E5" w14:textId="77777777" w:rsidR="00AA4755" w:rsidRDefault="00BF3A85" w:rsidP="00CC496B">
      <w:pPr>
        <w:pStyle w:val="equationsa"/>
      </w:pPr>
      <w:r w:rsidRPr="006764AD">
        <w:object w:dxaOrig="7940" w:dyaOrig="3940" w14:anchorId="66061AA7">
          <v:shape id="_x0000_i1132" type="#_x0000_t75" style="width:393.5pt;height:197pt" o:ole="">
            <v:imagedata r:id="rId226" o:title=""/>
          </v:shape>
          <o:OLEObject Type="Embed" ProgID="Equation.DSMT4" ShapeID="_x0000_i1132" DrawAspect="Content" ObjectID="_1400423412" r:id="rId227"/>
        </w:object>
      </w:r>
    </w:p>
    <w:p w14:paraId="660615E6" w14:textId="77777777" w:rsidR="00AA4755" w:rsidRPr="006764AD" w:rsidRDefault="00AA4755" w:rsidP="007E7717">
      <w:pPr>
        <w:pStyle w:val="Questiontexta"/>
      </w:pPr>
      <w:r w:rsidRPr="006764AD">
        <w:rPr>
          <w:rStyle w:val="Questionnumber"/>
        </w:rPr>
        <w:t>b</w:t>
      </w:r>
      <w:r w:rsidRPr="00FA74C2">
        <w:tab/>
      </w:r>
      <w:r>
        <w:t>The plane should steer south 14.0° east to maintain a southerly path.</w:t>
      </w:r>
    </w:p>
    <w:p w14:paraId="660615E7" w14:textId="77777777" w:rsidR="00AA4755" w:rsidRPr="006764AD" w:rsidRDefault="00AA4755" w:rsidP="007E7717">
      <w:pPr>
        <w:pStyle w:val="Questiontexta"/>
        <w:rPr>
          <w:rStyle w:val="Questionnumber"/>
        </w:rPr>
      </w:pPr>
      <w:r w:rsidRPr="006764AD">
        <w:rPr>
          <w:rStyle w:val="Questionnumber"/>
        </w:rPr>
        <w:t>c</w:t>
      </w:r>
      <w:r w:rsidRPr="006764AD">
        <w:rPr>
          <w:rStyle w:val="Questionnumber"/>
        </w:rPr>
        <w:tab/>
      </w:r>
    </w:p>
    <w:p w14:paraId="660615E8" w14:textId="77777777" w:rsidR="00AA4755" w:rsidRDefault="00BF3A85" w:rsidP="00CC496B">
      <w:pPr>
        <w:pStyle w:val="equationsa"/>
      </w:pPr>
      <w:r w:rsidRPr="007E7A5A">
        <w:object w:dxaOrig="7060" w:dyaOrig="1300" w14:anchorId="66061AA8">
          <v:shape id="_x0000_i1133" type="#_x0000_t75" style="width:353pt;height:63.5pt" o:ole="">
            <v:imagedata r:id="rId228" o:title=""/>
          </v:shape>
          <o:OLEObject Type="Embed" ProgID="Equation.DSMT4" ShapeID="_x0000_i1133" DrawAspect="Content" ObjectID="_1400423413" r:id="rId229"/>
        </w:object>
      </w:r>
    </w:p>
    <w:p w14:paraId="660615E9" w14:textId="77777777" w:rsidR="00AA4755" w:rsidRPr="006764AD" w:rsidRDefault="00AA4755" w:rsidP="007E7717">
      <w:pPr>
        <w:pStyle w:val="Questiontext"/>
        <w:rPr>
          <w:rStyle w:val="Questionnumber"/>
        </w:rPr>
      </w:pPr>
      <w:r w:rsidRPr="006764AD">
        <w:rPr>
          <w:rStyle w:val="Questionnumber"/>
        </w:rPr>
        <w:t>7</w:t>
      </w:r>
      <w:r w:rsidRPr="006764AD">
        <w:rPr>
          <w:rStyle w:val="Questionnumber"/>
        </w:rPr>
        <w:tab/>
        <w:t>a</w:t>
      </w:r>
      <w:r w:rsidRPr="006764AD">
        <w:rPr>
          <w:rStyle w:val="Questionnumber"/>
        </w:rPr>
        <w:tab/>
      </w:r>
    </w:p>
    <w:p w14:paraId="660615EA" w14:textId="77777777" w:rsidR="00AA4755" w:rsidRDefault="00D21A6C" w:rsidP="00CC496B">
      <w:pPr>
        <w:pStyle w:val="equationsa"/>
      </w:pPr>
      <w:r>
        <w:rPr>
          <w:noProof/>
          <w:lang w:val="en-AU" w:eastAsia="en-AU"/>
        </w:rPr>
        <mc:AlternateContent>
          <mc:Choice Requires="wpg">
            <w:drawing>
              <wp:anchor distT="0" distB="0" distL="114300" distR="114300" simplePos="0" relativeHeight="251645952" behindDoc="0" locked="0" layoutInCell="1" allowOverlap="1" wp14:anchorId="66061AA9" wp14:editId="66061AAA">
                <wp:simplePos x="0" y="0"/>
                <wp:positionH relativeFrom="column">
                  <wp:posOffset>1509395</wp:posOffset>
                </wp:positionH>
                <wp:positionV relativeFrom="paragraph">
                  <wp:posOffset>882650</wp:posOffset>
                </wp:positionV>
                <wp:extent cx="1936750" cy="1330960"/>
                <wp:effectExtent l="4445" t="15875" r="1905" b="15240"/>
                <wp:wrapNone/>
                <wp:docPr id="46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330960"/>
                          <a:chOff x="3385" y="5118"/>
                          <a:chExt cx="3050" cy="2096"/>
                        </a:xfrm>
                      </wpg:grpSpPr>
                      <wps:wsp>
                        <wps:cNvPr id="463" name="Rectangle 25"/>
                        <wps:cNvSpPr>
                          <a:spLocks noChangeArrowheads="1"/>
                        </wps:cNvSpPr>
                        <wps:spPr bwMode="auto">
                          <a:xfrm>
                            <a:off x="4460" y="5749"/>
                            <a:ext cx="1193" cy="9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4" name="AutoShape 26"/>
                        <wps:cNvCnPr/>
                        <wps:spPr bwMode="auto">
                          <a:xfrm>
                            <a:off x="4460" y="5749"/>
                            <a:ext cx="408" cy="62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5" name="AutoShape 27"/>
                        <wps:cNvCnPr/>
                        <wps:spPr bwMode="auto">
                          <a:xfrm>
                            <a:off x="5040" y="6225"/>
                            <a:ext cx="0" cy="98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6" name="AutoShape 28"/>
                        <wps:cNvCnPr/>
                        <wps:spPr bwMode="auto">
                          <a:xfrm flipV="1">
                            <a:off x="4976" y="5118"/>
                            <a:ext cx="0" cy="160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7" name="Text Box 29"/>
                        <wps:cNvSpPr txBox="1">
                          <a:spLocks noChangeArrowheads="1"/>
                        </wps:cNvSpPr>
                        <wps:spPr bwMode="auto">
                          <a:xfrm>
                            <a:off x="4952" y="5118"/>
                            <a:ext cx="148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1" w14:textId="77777777" w:rsidR="00AA4755" w:rsidRPr="00304EBB" w:rsidRDefault="00AA4755" w:rsidP="007E7717">
                              <w:pPr>
                                <w:rPr>
                                  <w:sz w:val="20"/>
                                  <w:szCs w:val="20"/>
                                </w:rPr>
                              </w:pPr>
                              <w:proofErr w:type="spellStart"/>
                              <w:r w:rsidRPr="006764AD">
                                <w:rPr>
                                  <w:b/>
                                  <w:i/>
                                  <w:sz w:val="20"/>
                                  <w:szCs w:val="20"/>
                                </w:rPr>
                                <w:t>F</w:t>
                              </w:r>
                              <w:r w:rsidRPr="00304EBB">
                                <w:rPr>
                                  <w:sz w:val="20"/>
                                  <w:szCs w:val="20"/>
                                  <w:vertAlign w:val="subscript"/>
                                </w:rPr>
                                <w:t>ground</w:t>
                              </w:r>
                              <w:proofErr w:type="spellEnd"/>
                              <w:r w:rsidRPr="00304EBB">
                                <w:rPr>
                                  <w:sz w:val="20"/>
                                  <w:szCs w:val="20"/>
                                  <w:vertAlign w:val="subscript"/>
                                </w:rPr>
                                <w:t xml:space="preserve"> on trolley</w:t>
                              </w:r>
                            </w:p>
                          </w:txbxContent>
                        </wps:txbx>
                        <wps:bodyPr rot="0" vert="horz" wrap="square" lIns="91440" tIns="45720" rIns="91440" bIns="45720" anchor="t" anchorCtr="0" upright="1">
                          <a:noAutofit/>
                        </wps:bodyPr>
                      </wps:wsp>
                      <wps:wsp>
                        <wps:cNvPr id="468" name="Text Box 30"/>
                        <wps:cNvSpPr txBox="1">
                          <a:spLocks noChangeArrowheads="1"/>
                        </wps:cNvSpPr>
                        <wps:spPr bwMode="auto">
                          <a:xfrm>
                            <a:off x="3729" y="6798"/>
                            <a:ext cx="148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2" w14:textId="77777777" w:rsidR="00AA4755" w:rsidRPr="00304EBB" w:rsidRDefault="00AA4755" w:rsidP="007E7717">
                              <w:pPr>
                                <w:rPr>
                                  <w:sz w:val="20"/>
                                  <w:szCs w:val="20"/>
                                </w:rPr>
                              </w:pPr>
                              <w:proofErr w:type="spellStart"/>
                              <w:r w:rsidRPr="006764AD">
                                <w:rPr>
                                  <w:b/>
                                  <w:i/>
                                  <w:sz w:val="20"/>
                                  <w:szCs w:val="20"/>
                                </w:rPr>
                                <w:t>F</w:t>
                              </w:r>
                              <w:r w:rsidRPr="00304EBB">
                                <w:rPr>
                                  <w:sz w:val="20"/>
                                  <w:szCs w:val="20"/>
                                  <w:vertAlign w:val="subscript"/>
                                </w:rPr>
                                <w:t>gr</w:t>
                              </w:r>
                              <w:r>
                                <w:rPr>
                                  <w:sz w:val="20"/>
                                  <w:szCs w:val="20"/>
                                  <w:vertAlign w:val="subscript"/>
                                </w:rPr>
                                <w:t>avity</w:t>
                              </w:r>
                              <w:proofErr w:type="spellEnd"/>
                              <w:r w:rsidRPr="00304EBB">
                                <w:rPr>
                                  <w:sz w:val="20"/>
                                  <w:szCs w:val="20"/>
                                  <w:vertAlign w:val="subscript"/>
                                </w:rPr>
                                <w:t xml:space="preserve"> on trolley</w:t>
                              </w:r>
                            </w:p>
                          </w:txbxContent>
                        </wps:txbx>
                        <wps:bodyPr rot="0" vert="horz" wrap="square" lIns="91440" tIns="45720" rIns="91440" bIns="45720" anchor="t" anchorCtr="0" upright="1">
                          <a:noAutofit/>
                        </wps:bodyPr>
                      </wps:wsp>
                      <wps:wsp>
                        <wps:cNvPr id="469" name="Text Box 31"/>
                        <wps:cNvSpPr txBox="1">
                          <a:spLocks noChangeArrowheads="1"/>
                        </wps:cNvSpPr>
                        <wps:spPr bwMode="auto">
                          <a:xfrm>
                            <a:off x="3385" y="5642"/>
                            <a:ext cx="148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3" w14:textId="77777777" w:rsidR="00AA4755" w:rsidRPr="00304EBB" w:rsidRDefault="00AA4755" w:rsidP="007E7717">
                              <w:pPr>
                                <w:rPr>
                                  <w:sz w:val="20"/>
                                  <w:szCs w:val="20"/>
                                </w:rPr>
                              </w:pPr>
                              <w:proofErr w:type="spellStart"/>
                              <w:r w:rsidRPr="006764AD">
                                <w:rPr>
                                  <w:b/>
                                  <w:i/>
                                  <w:sz w:val="20"/>
                                  <w:szCs w:val="20"/>
                                </w:rPr>
                                <w:t>F</w:t>
                              </w:r>
                              <w:r>
                                <w:rPr>
                                  <w:sz w:val="20"/>
                                  <w:szCs w:val="20"/>
                                  <w:vertAlign w:val="subscript"/>
                                </w:rPr>
                                <w:t>push</w:t>
                              </w:r>
                              <w:proofErr w:type="spellEnd"/>
                              <w:r w:rsidRPr="00304EBB">
                                <w:rPr>
                                  <w:sz w:val="20"/>
                                  <w:szCs w:val="20"/>
                                  <w:vertAlign w:val="subscript"/>
                                </w:rPr>
                                <w:t xml:space="preserve"> on trolle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48" style="position:absolute;left:0;text-align:left;margin-left:118.85pt;margin-top:69.5pt;width:152.5pt;height:104.8pt;z-index:251645952" coordorigin="3385,5118" coordsize="3050,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">
                <v:rect id="Rectangle 25" o:spid="_x0000_s1049" style="position:absolute;left:4460;top:5749;width:1193;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nwcQA&#10;AADcAAAADwAAAGRycy9kb3ducmV2LnhtbESPT4vCMBTE74LfITzBm6b+QdyuUURR3KO2F29vm7dt&#10;tXkpTdTqp98sLHgcZuY3zGLVmkrcqXGlZQWjYQSCOLO65FxBmuwGcxDOI2usLJOCJzlYLbudBcba&#10;PvhI95PPRYCwi1FB4X0dS+myggy6oa2Jg/djG4M+yCaXusFHgJtKjqNoJg2WHBYKrGlTUHY93YyC&#10;73Kc4uuY7CPzsZv4rza53M5bpfq9dv0JwlPr3+H/9kErmM4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Mp8HEAAAA3AAAAA8AAAAAAAAAAAAAAAAAmAIAAGRycy9k&#10;b3ducmV2LnhtbFBLBQYAAAAABAAEAPUAAACJAwAAAAA=&#10;"/>
                <v:shape id="AutoShape 26" o:spid="_x0000_s1050" type="#_x0000_t32" style="position:absolute;left:4460;top:5749;width:408;height: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5sQAAADcAAAADwAAAGRycy9kb3ducmV2LnhtbESPUWvCQBCE34X+h2MLfauXSiqSekoo&#10;VbQgUiv0dcmtSWxuL+S2Mf33PaHg4zAz3zDz5eAa1VMXas8GnsYJKOLC25pLA8fP1eMMVBBki41n&#10;MvBLAZaLu9EcM+sv/EH9QUoVIRwyNFCJtJnWoajIYRj7ljh6J985lCi7UtsOLxHuGj1Jkql2WHNc&#10;qLCl14qK78OPM7B/367yr1yk373x+vx8DIjpzJiH+yF/ASU0yC38395YA+k0heuZeAT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vmxAAAANwAAAAPAAAAAAAAAAAA&#10;AAAAAKECAABkcnMvZG93bnJldi54bWxQSwUGAAAAAAQABAD5AAAAkgMAAAAA&#10;">
                  <v:stroke endarrow="classic" endarrowwidth="narrow" endarrowlength="long"/>
                </v:shape>
                <v:shape id="AutoShape 27" o:spid="_x0000_s1051" type="#_x0000_t32" style="position:absolute;left:5040;top:6225;width:0;height:9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zufcQAAADcAAAADwAAAGRycy9kb3ducmV2LnhtbESPUWvCQBCE3wv9D8cKvunFoiLRU0Kp&#10;0hZKqQq+Lrk1ieb2Qm4b03/fKwh9HGbmG2a16V2tOmpD5dnAZJyAIs69rbgwcDxsRwtQQZAt1p7J&#10;wA8F2KwfH1aYWn/jL+r2UqgI4ZCigVKkSbUOeUkOw9g3xNE7+9ahRNkW2rZ4i3BX66ckmWuHFceF&#10;Eht6Lim/7r+dgc/3t212ykS6jxfeXWbHgDhdGDMc9NkSlFAv/+F7+9UamM5n8HcmHgG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O59xAAAANwAAAAPAAAAAAAAAAAA&#10;AAAAAKECAABkcnMvZG93bnJldi54bWxQSwUGAAAAAAQABAD5AAAAkgMAAAAA&#10;">
                  <v:stroke endarrow="classic" endarrowwidth="narrow" endarrowlength="long"/>
                </v:shape>
                <v:shape id="AutoShape 28" o:spid="_x0000_s1052" type="#_x0000_t32" style="position:absolute;left:4976;top:5118;width:0;height:16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x8UAAADcAAAADwAAAGRycy9kb3ducmV2LnhtbESP3WrCQBSE7wu+w3KE3tWNRdIQXUWE&#10;UikF8QevD9mTbDR7Ns2umr69KxS8HGbmG2a26G0jrtT52rGC8SgBQVw4XXOl4LD/fMtA+ICssXFM&#10;Cv7Iw2I+eJlhrt2Nt3TdhUpECPscFZgQ2lxKXxiy6EeuJY5e6TqLIcqukrrDW4TbRr4nSSot1hwX&#10;DLa0MlScdxerYFNuqg+zvSyzr6P5KX8z+d2epFKvw345BRGoD8/wf3utFUzSFB5n4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hx8UAAADcAAAADwAAAAAAAAAA&#10;AAAAAAChAgAAZHJzL2Rvd25yZXYueG1sUEsFBgAAAAAEAAQA+QAAAJMDAAAAAA==&#10;">
                  <v:stroke endarrow="classic" endarrowwidth="narrow" endarrowlength="long"/>
                </v:shape>
                <v:shape id="Text Box 29" o:spid="_x0000_s1053" type="#_x0000_t202" style="position:absolute;left:4952;top:5118;width:148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AA4755" w:rsidRPr="00304EBB" w:rsidRDefault="00AA4755" w:rsidP="007E7717">
                        <w:pPr>
                          <w:rPr>
                            <w:sz w:val="20"/>
                            <w:szCs w:val="20"/>
                          </w:rPr>
                        </w:pPr>
                        <w:proofErr w:type="spellStart"/>
                        <w:r w:rsidRPr="006764AD">
                          <w:rPr>
                            <w:b/>
                            <w:i/>
                            <w:sz w:val="20"/>
                            <w:szCs w:val="20"/>
                          </w:rPr>
                          <w:t>F</w:t>
                        </w:r>
                        <w:r w:rsidRPr="00304EBB">
                          <w:rPr>
                            <w:sz w:val="20"/>
                            <w:szCs w:val="20"/>
                            <w:vertAlign w:val="subscript"/>
                          </w:rPr>
                          <w:t>ground</w:t>
                        </w:r>
                        <w:proofErr w:type="spellEnd"/>
                        <w:r w:rsidRPr="00304EBB">
                          <w:rPr>
                            <w:sz w:val="20"/>
                            <w:szCs w:val="20"/>
                            <w:vertAlign w:val="subscript"/>
                          </w:rPr>
                          <w:t xml:space="preserve"> on trolley</w:t>
                        </w:r>
                      </w:p>
                    </w:txbxContent>
                  </v:textbox>
                </v:shape>
                <v:shape id="Text Box 30" o:spid="_x0000_s1054" type="#_x0000_t202" style="position:absolute;left:3729;top:6798;width:148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AA4755" w:rsidRPr="00304EBB" w:rsidRDefault="00AA4755" w:rsidP="007E7717">
                        <w:pPr>
                          <w:rPr>
                            <w:sz w:val="20"/>
                            <w:szCs w:val="20"/>
                          </w:rPr>
                        </w:pPr>
                        <w:proofErr w:type="spellStart"/>
                        <w:r w:rsidRPr="006764AD">
                          <w:rPr>
                            <w:b/>
                            <w:i/>
                            <w:sz w:val="20"/>
                            <w:szCs w:val="20"/>
                          </w:rPr>
                          <w:t>F</w:t>
                        </w:r>
                        <w:r w:rsidRPr="00304EBB">
                          <w:rPr>
                            <w:sz w:val="20"/>
                            <w:szCs w:val="20"/>
                            <w:vertAlign w:val="subscript"/>
                          </w:rPr>
                          <w:t>gr</w:t>
                        </w:r>
                        <w:r>
                          <w:rPr>
                            <w:sz w:val="20"/>
                            <w:szCs w:val="20"/>
                            <w:vertAlign w:val="subscript"/>
                          </w:rPr>
                          <w:t>avity</w:t>
                        </w:r>
                        <w:proofErr w:type="spellEnd"/>
                        <w:r w:rsidRPr="00304EBB">
                          <w:rPr>
                            <w:sz w:val="20"/>
                            <w:szCs w:val="20"/>
                            <w:vertAlign w:val="subscript"/>
                          </w:rPr>
                          <w:t xml:space="preserve"> on trolley</w:t>
                        </w:r>
                      </w:p>
                    </w:txbxContent>
                  </v:textbox>
                </v:shape>
                <v:shape id="Text Box 31" o:spid="_x0000_s1055" type="#_x0000_t202" style="position:absolute;left:3385;top:5642;width:148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AA4755" w:rsidRPr="00304EBB" w:rsidRDefault="00AA4755" w:rsidP="007E7717">
                        <w:pPr>
                          <w:rPr>
                            <w:sz w:val="20"/>
                            <w:szCs w:val="20"/>
                          </w:rPr>
                        </w:pPr>
                        <w:proofErr w:type="spellStart"/>
                        <w:r w:rsidRPr="006764AD">
                          <w:rPr>
                            <w:b/>
                            <w:i/>
                            <w:sz w:val="20"/>
                            <w:szCs w:val="20"/>
                          </w:rPr>
                          <w:t>F</w:t>
                        </w:r>
                        <w:r>
                          <w:rPr>
                            <w:sz w:val="20"/>
                            <w:szCs w:val="20"/>
                            <w:vertAlign w:val="subscript"/>
                          </w:rPr>
                          <w:t>push</w:t>
                        </w:r>
                        <w:proofErr w:type="spellEnd"/>
                        <w:r w:rsidRPr="00304EBB">
                          <w:rPr>
                            <w:sz w:val="20"/>
                            <w:szCs w:val="20"/>
                            <w:vertAlign w:val="subscript"/>
                          </w:rPr>
                          <w:t xml:space="preserve"> on trolley</w:t>
                        </w:r>
                      </w:p>
                    </w:txbxContent>
                  </v:textbox>
                </v:shape>
              </v:group>
            </w:pict>
          </mc:Fallback>
        </mc:AlternateContent>
      </w:r>
      <w:r w:rsidR="00BF3A85" w:rsidRPr="006764AD">
        <w:object w:dxaOrig="4260" w:dyaOrig="1160" w14:anchorId="66061AAB">
          <v:shape id="_x0000_i1134" type="#_x0000_t75" style="width:206.5pt;height:57.5pt" o:ole="">
            <v:imagedata r:id="rId230" o:title=""/>
          </v:shape>
          <o:OLEObject Type="Embed" ProgID="Equation.DSMT4" ShapeID="_x0000_i1134" DrawAspect="Content" ObjectID="_1400423414" r:id="rId231"/>
        </w:object>
      </w:r>
    </w:p>
    <w:p w14:paraId="660615EB" w14:textId="77777777" w:rsidR="00AA4755" w:rsidRPr="006764AD" w:rsidRDefault="00AA4755" w:rsidP="007E7717">
      <w:pPr>
        <w:pStyle w:val="Questiontexta"/>
        <w:rPr>
          <w:rStyle w:val="Questionnumber"/>
        </w:rPr>
      </w:pPr>
      <w:r w:rsidRPr="006764AD">
        <w:rPr>
          <w:rStyle w:val="Questionnumber"/>
        </w:rPr>
        <w:t>b</w:t>
      </w:r>
      <w:r w:rsidRPr="006764AD">
        <w:rPr>
          <w:rStyle w:val="Questionnumber"/>
        </w:rPr>
        <w:tab/>
      </w:r>
    </w:p>
    <w:p w14:paraId="660615EC" w14:textId="77777777" w:rsidR="00AA4755" w:rsidRDefault="00AA4755" w:rsidP="00CC496B">
      <w:pPr>
        <w:pStyle w:val="equationsa"/>
      </w:pPr>
    </w:p>
    <w:p w14:paraId="660615ED" w14:textId="77777777" w:rsidR="00AA4755" w:rsidRDefault="00AA4755" w:rsidP="007E7717">
      <w:pPr>
        <w:pStyle w:val="Questiontexta"/>
        <w:rPr>
          <w:rStyle w:val="Questionnumber"/>
        </w:rPr>
      </w:pPr>
    </w:p>
    <w:p w14:paraId="660615EE" w14:textId="77777777" w:rsidR="00AA4755" w:rsidRDefault="00AA4755" w:rsidP="007E7717">
      <w:pPr>
        <w:pStyle w:val="Questiontexta"/>
        <w:rPr>
          <w:rStyle w:val="Questionnumber"/>
        </w:rPr>
      </w:pPr>
    </w:p>
    <w:p w14:paraId="660615EF" w14:textId="77777777" w:rsidR="00AA4755" w:rsidRPr="00FF4E24" w:rsidRDefault="00AA4755" w:rsidP="007E7717">
      <w:pPr>
        <w:pStyle w:val="Questiontexta"/>
        <w:rPr>
          <w:rStyle w:val="Questionnumber"/>
        </w:rPr>
      </w:pPr>
      <w:r w:rsidRPr="00FF4E24">
        <w:rPr>
          <w:rStyle w:val="Questionnumber"/>
        </w:rPr>
        <w:t>c</w:t>
      </w:r>
      <w:r w:rsidRPr="00FF4E24">
        <w:rPr>
          <w:rStyle w:val="Questionnumber"/>
        </w:rPr>
        <w:tab/>
      </w:r>
    </w:p>
    <w:p w14:paraId="660615F0" w14:textId="77777777" w:rsidR="00AA4755" w:rsidRDefault="00BF3A85" w:rsidP="006A7420">
      <w:pPr>
        <w:pStyle w:val="equationsa"/>
      </w:pPr>
      <w:r w:rsidRPr="00F10DE9">
        <w:object w:dxaOrig="8040" w:dyaOrig="7140" w14:anchorId="66061AAC">
          <v:shape id="_x0000_i1135" type="#_x0000_t75" style="width:402pt;height:346.5pt" o:ole="">
            <v:imagedata r:id="rId232" o:title=""/>
          </v:shape>
          <o:OLEObject Type="Embed" ProgID="Equation.DSMT4" ShapeID="_x0000_i1135" DrawAspect="Content" ObjectID="_1400423415" r:id="rId233"/>
        </w:object>
      </w:r>
    </w:p>
    <w:p w14:paraId="660615F1" w14:textId="77777777" w:rsidR="00AA4755" w:rsidRDefault="00AA4755" w:rsidP="007E7717">
      <w:pPr>
        <w:pStyle w:val="Questiontext"/>
        <w:rPr>
          <w:rStyle w:val="Questionnumber"/>
        </w:rPr>
      </w:pPr>
    </w:p>
    <w:p w14:paraId="660615F2" w14:textId="77777777" w:rsidR="00AA4755" w:rsidRPr="00FA74C2" w:rsidRDefault="00AA4755" w:rsidP="007E7717">
      <w:pPr>
        <w:pStyle w:val="Questiontext"/>
      </w:pPr>
      <w:r w:rsidRPr="00FC1E03">
        <w:rPr>
          <w:rStyle w:val="Questionnumber"/>
        </w:rPr>
        <w:t>8</w:t>
      </w:r>
      <w:r w:rsidRPr="00FA74C2">
        <w:tab/>
      </w:r>
      <w:r w:rsidRPr="00216964">
        <w:rPr>
          <w:rStyle w:val="Questionnumber"/>
        </w:rPr>
        <w:t>a</w:t>
      </w:r>
      <w:r w:rsidRPr="00FA74C2">
        <w:tab/>
      </w:r>
    </w:p>
    <w:p w14:paraId="660615F3" w14:textId="77777777" w:rsidR="00AA4755" w:rsidRDefault="00BF3A85" w:rsidP="00CC496B">
      <w:pPr>
        <w:pStyle w:val="equationsa"/>
      </w:pPr>
      <w:r w:rsidRPr="00216964">
        <w:object w:dxaOrig="4320" w:dyaOrig="1180" w14:anchorId="66061AAD">
          <v:shape id="_x0000_i1136" type="#_x0000_t75" style="width:3in;height:56.5pt" o:ole="">
            <v:imagedata r:id="rId234" o:title=""/>
          </v:shape>
          <o:OLEObject Type="Embed" ProgID="Equation.DSMT4" ShapeID="_x0000_i1136" DrawAspect="Content" ObjectID="_1400423416" r:id="rId235"/>
        </w:object>
      </w:r>
    </w:p>
    <w:p w14:paraId="660615F4" w14:textId="77777777" w:rsidR="00AA4755" w:rsidRDefault="00AA4755">
      <w:pPr>
        <w:rPr>
          <w:rStyle w:val="Questionnumber"/>
          <w:szCs w:val="20"/>
        </w:rPr>
      </w:pPr>
      <w:r>
        <w:rPr>
          <w:rStyle w:val="Questionnumber"/>
        </w:rPr>
        <w:br w:type="page"/>
      </w:r>
    </w:p>
    <w:p w14:paraId="660615F5" w14:textId="77777777" w:rsidR="00AA4755" w:rsidRPr="00216964" w:rsidRDefault="00AA4755" w:rsidP="007E7717">
      <w:pPr>
        <w:pStyle w:val="Questiontexta"/>
        <w:rPr>
          <w:rStyle w:val="Questionnumber"/>
        </w:rPr>
      </w:pPr>
      <w:r w:rsidRPr="00216964">
        <w:rPr>
          <w:rStyle w:val="Questionnumber"/>
        </w:rPr>
        <w:lastRenderedPageBreak/>
        <w:t>b</w:t>
      </w:r>
      <w:r w:rsidRPr="00216964">
        <w:rPr>
          <w:rStyle w:val="Questionnumber"/>
        </w:rPr>
        <w:tab/>
      </w:r>
    </w:p>
    <w:p w14:paraId="660615F6" w14:textId="77777777" w:rsidR="00AA4755" w:rsidRDefault="00BF3A85" w:rsidP="00CC496B">
      <w:pPr>
        <w:pStyle w:val="equationsa"/>
      </w:pPr>
      <w:r w:rsidRPr="00216964">
        <w:object w:dxaOrig="6140" w:dyaOrig="3739" w14:anchorId="66061AAE">
          <v:shape id="_x0000_i1137" type="#_x0000_t75" style="width:301pt;height:185pt" o:ole="">
            <v:imagedata r:id="rId236" o:title=""/>
          </v:shape>
          <o:OLEObject Type="Embed" ProgID="Equation.DSMT4" ShapeID="_x0000_i1137" DrawAspect="Content" ObjectID="_1400423417" r:id="rId237"/>
        </w:object>
      </w:r>
    </w:p>
    <w:p w14:paraId="660615F7" w14:textId="77777777" w:rsidR="00AA4755" w:rsidRDefault="00AA4755" w:rsidP="007E7717">
      <w:pPr>
        <w:pStyle w:val="Questiontext"/>
        <w:rPr>
          <w:rStyle w:val="Questionnumber"/>
        </w:rPr>
      </w:pPr>
    </w:p>
    <w:p w14:paraId="660615F8" w14:textId="77777777" w:rsidR="00AA4755" w:rsidRPr="00216964" w:rsidRDefault="00AA4755" w:rsidP="007E7717">
      <w:pPr>
        <w:pStyle w:val="Questiontext"/>
        <w:rPr>
          <w:rStyle w:val="Questionnumber"/>
        </w:rPr>
      </w:pPr>
      <w:r w:rsidRPr="00216964">
        <w:rPr>
          <w:rStyle w:val="Questionnumber"/>
        </w:rPr>
        <w:t>9</w:t>
      </w:r>
      <w:r w:rsidRPr="00216964">
        <w:rPr>
          <w:rStyle w:val="Questionnumber"/>
        </w:rPr>
        <w:tab/>
      </w:r>
    </w:p>
    <w:p w14:paraId="660615F9" w14:textId="77777777" w:rsidR="00AA4755" w:rsidRDefault="00D21A6C" w:rsidP="00CC496B">
      <w:pPr>
        <w:pStyle w:val="equationsa"/>
      </w:pPr>
      <w:r>
        <w:rPr>
          <w:noProof/>
          <w:lang w:val="en-AU" w:eastAsia="en-AU"/>
        </w:rPr>
        <mc:AlternateContent>
          <mc:Choice Requires="wpg">
            <w:drawing>
              <wp:anchor distT="0" distB="0" distL="114300" distR="114300" simplePos="0" relativeHeight="251646976" behindDoc="0" locked="0" layoutInCell="1" allowOverlap="1" wp14:anchorId="66061AAF" wp14:editId="66061AB0">
                <wp:simplePos x="0" y="0"/>
                <wp:positionH relativeFrom="column">
                  <wp:posOffset>1496060</wp:posOffset>
                </wp:positionH>
                <wp:positionV relativeFrom="paragraph">
                  <wp:posOffset>107315</wp:posOffset>
                </wp:positionV>
                <wp:extent cx="2471420" cy="1222375"/>
                <wp:effectExtent l="635" t="2540" r="23495" b="3810"/>
                <wp:wrapNone/>
                <wp:docPr id="45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1420" cy="1222375"/>
                          <a:chOff x="4103" y="2235"/>
                          <a:chExt cx="3892" cy="1925"/>
                        </a:xfrm>
                      </wpg:grpSpPr>
                      <wps:wsp>
                        <wps:cNvPr id="455" name="Oval 33"/>
                        <wps:cNvSpPr>
                          <a:spLocks noChangeArrowheads="1"/>
                        </wps:cNvSpPr>
                        <wps:spPr bwMode="auto">
                          <a:xfrm>
                            <a:off x="4148" y="2267"/>
                            <a:ext cx="1870" cy="18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AutoShape 34"/>
                        <wps:cNvCnPr/>
                        <wps:spPr bwMode="auto">
                          <a:xfrm flipV="1">
                            <a:off x="5964" y="2364"/>
                            <a:ext cx="2031" cy="54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7" name="AutoShape 35"/>
                        <wps:cNvCnPr/>
                        <wps:spPr bwMode="auto">
                          <a:xfrm>
                            <a:off x="5083" y="3216"/>
                            <a:ext cx="0" cy="64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8" name="AutoShape 36"/>
                        <wps:cNvCnPr/>
                        <wps:spPr bwMode="auto">
                          <a:xfrm flipV="1">
                            <a:off x="4997" y="3496"/>
                            <a:ext cx="0" cy="64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9" name="Text Box 37"/>
                        <wps:cNvSpPr txBox="1">
                          <a:spLocks noChangeArrowheads="1"/>
                        </wps:cNvSpPr>
                        <wps:spPr bwMode="auto">
                          <a:xfrm>
                            <a:off x="6358" y="2235"/>
                            <a:ext cx="1085"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4" w14:textId="77777777" w:rsidR="00AA4755" w:rsidRPr="00E34414" w:rsidRDefault="00AA4755" w:rsidP="007E7717">
                              <w:pPr>
                                <w:rPr>
                                  <w:sz w:val="20"/>
                                  <w:szCs w:val="20"/>
                                </w:rPr>
                              </w:pPr>
                              <w:proofErr w:type="spellStart"/>
                              <w:r w:rsidRPr="00216964">
                                <w:rPr>
                                  <w:b/>
                                  <w:i/>
                                  <w:sz w:val="20"/>
                                  <w:szCs w:val="20"/>
                                </w:rPr>
                                <w:t>F</w:t>
                              </w:r>
                              <w:r w:rsidRPr="00E34414">
                                <w:rPr>
                                  <w:sz w:val="20"/>
                                  <w:szCs w:val="20"/>
                                  <w:vertAlign w:val="subscript"/>
                                </w:rPr>
                                <w:t>club</w:t>
                              </w:r>
                              <w:proofErr w:type="spellEnd"/>
                              <w:r w:rsidRPr="00E34414">
                                <w:rPr>
                                  <w:sz w:val="20"/>
                                  <w:szCs w:val="20"/>
                                  <w:vertAlign w:val="subscript"/>
                                </w:rPr>
                                <w:t xml:space="preserve"> on ball</w:t>
                              </w:r>
                            </w:p>
                          </w:txbxContent>
                        </wps:txbx>
                        <wps:bodyPr rot="0" vert="horz" wrap="square" lIns="91440" tIns="45720" rIns="91440" bIns="45720" anchor="t" anchorCtr="0" upright="1">
                          <a:noAutofit/>
                        </wps:bodyPr>
                      </wps:wsp>
                      <wps:wsp>
                        <wps:cNvPr id="460" name="Text Box 38"/>
                        <wps:cNvSpPr txBox="1">
                          <a:spLocks noChangeArrowheads="1"/>
                        </wps:cNvSpPr>
                        <wps:spPr bwMode="auto">
                          <a:xfrm>
                            <a:off x="5083" y="3216"/>
                            <a:ext cx="1332"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5" w14:textId="77777777" w:rsidR="00AA4755" w:rsidRPr="00E34414" w:rsidRDefault="00AA4755" w:rsidP="007E7717">
                              <w:pPr>
                                <w:rPr>
                                  <w:sz w:val="20"/>
                                  <w:szCs w:val="20"/>
                                </w:rPr>
                              </w:pPr>
                              <w:proofErr w:type="spellStart"/>
                              <w:r w:rsidRPr="00216964">
                                <w:rPr>
                                  <w:b/>
                                  <w:i/>
                                  <w:sz w:val="20"/>
                                  <w:szCs w:val="20"/>
                                </w:rPr>
                                <w:t>F</w:t>
                              </w:r>
                              <w:r>
                                <w:rPr>
                                  <w:sz w:val="20"/>
                                  <w:szCs w:val="20"/>
                                  <w:vertAlign w:val="subscript"/>
                                </w:rPr>
                                <w:t>gravity</w:t>
                              </w:r>
                              <w:proofErr w:type="spellEnd"/>
                              <w:r w:rsidRPr="00E34414">
                                <w:rPr>
                                  <w:sz w:val="20"/>
                                  <w:szCs w:val="20"/>
                                  <w:vertAlign w:val="subscript"/>
                                </w:rPr>
                                <w:t xml:space="preserve"> on ball</w:t>
                              </w:r>
                            </w:p>
                          </w:txbxContent>
                        </wps:txbx>
                        <wps:bodyPr rot="0" vert="horz" wrap="square" lIns="91440" tIns="45720" rIns="91440" bIns="45720" anchor="t" anchorCtr="0" upright="1">
                          <a:noAutofit/>
                        </wps:bodyPr>
                      </wps:wsp>
                      <wps:wsp>
                        <wps:cNvPr id="461" name="Text Box 39"/>
                        <wps:cNvSpPr txBox="1">
                          <a:spLocks noChangeArrowheads="1"/>
                        </wps:cNvSpPr>
                        <wps:spPr bwMode="auto">
                          <a:xfrm>
                            <a:off x="4103" y="3688"/>
                            <a:ext cx="101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6" w14:textId="77777777" w:rsidR="00AA4755" w:rsidRPr="00E34414" w:rsidRDefault="00AA4755" w:rsidP="007E7717">
                              <w:pPr>
                                <w:rPr>
                                  <w:sz w:val="20"/>
                                  <w:szCs w:val="20"/>
                                </w:rPr>
                              </w:pPr>
                              <w:proofErr w:type="spellStart"/>
                              <w:r>
                                <w:rPr>
                                  <w:sz w:val="20"/>
                                  <w:szCs w:val="20"/>
                                </w:rPr>
                                <w:t>F</w:t>
                              </w:r>
                              <w:r>
                                <w:rPr>
                                  <w:sz w:val="20"/>
                                  <w:szCs w:val="20"/>
                                  <w:vertAlign w:val="subscript"/>
                                </w:rPr>
                                <w:t>tee</w:t>
                              </w:r>
                              <w:proofErr w:type="spellEnd"/>
                              <w:r w:rsidRPr="00E34414">
                                <w:rPr>
                                  <w:sz w:val="20"/>
                                  <w:szCs w:val="20"/>
                                  <w:vertAlign w:val="subscript"/>
                                </w:rPr>
                                <w:t xml:space="preserve"> on ba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56" style="position:absolute;left:0;text-align:left;margin-left:117.8pt;margin-top:8.45pt;width:194.6pt;height:96.25pt;z-index:251646976" coordorigin="4103,2235" coordsize="3892,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">
                <v:oval id="Oval 33" o:spid="_x0000_s1057" style="position:absolute;left:4148;top:2267;width:1870;height: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G78QA&#10;AADcAAAADwAAAGRycy9kb3ducmV2LnhtbESPQWvCQBSE7wX/w/KE3urGpgkldRWpFPTQg7G9P7LP&#10;JJh9G7KvMf33bqHgcZiZb5jVZnKdGmkIrWcDy0UCirjytuXawNfp4+kVVBBki51nMvBLATbr2cMK&#10;C+uvfKSxlFpFCIcCDTQifaF1qBpyGBa+J47e2Q8OJcqh1nbAa4S7Tj8nSa4dthwXGuzpvaHqUv44&#10;A7t6W+ajTiVLz7u9ZJfvz0O6NOZxPm3fQAlNcg//t/fWwEuW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Ru/EAAAA3AAAAA8AAAAAAAAAAAAAAAAAmAIAAGRycy9k&#10;b3ducmV2LnhtbFBLBQYAAAAABAAEAPUAAACJAwAAAAA=&#10;"/>
                <v:shape id="AutoShape 34" o:spid="_x0000_s1058" type="#_x0000_t32" style="position:absolute;left:5964;top:2364;width:2031;height:5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CresUAAADcAAAADwAAAGRycy9kb3ducmV2LnhtbESP3WrCQBSE74W+w3IE73SjWBuiq0hB&#10;LKUg/uD1IXuSTZs9G7Orpm/fFYReDjPzDbNYdbYWN2p95VjBeJSAIM6drrhUcDpuhikIH5A11o5J&#10;wS95WC1fegvMtLvznm6HUIoIYZ+hAhNCk0npc0MW/cg1xNErXGsxRNmWUrd4j3Bby0mSzKTFiuOC&#10;wYbeDeU/h6tVsCt25ZvZX9fp9my+iksqP5tvqdSg363nIAJ14T/8bH9oBdPXGTzO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CresUAAADcAAAADwAAAAAAAAAA&#10;AAAAAAChAgAAZHJzL2Rvd25yZXYueG1sUEsFBgAAAAAEAAQA+QAAAJMDAAAAAA==&#10;">
                  <v:stroke endarrow="classic" endarrowwidth="narrow" endarrowlength="long"/>
                </v:shape>
                <v:shape id="AutoShape 35" o:spid="_x0000_s1059" type="#_x0000_t32" style="position:absolute;left:5083;top:3216;width:0;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4fLMUAAADcAAAADwAAAGRycy9kb3ducmV2LnhtbESPUWvCQBCE3wv+h2OFvumloq2knhJE&#10;xQql1Ap9XXLbJDW3F3LbmP57ryD0cZiZb5jFqne16qgNlWcDD+MEFHHubcWFgdPHdjQHFQTZYu2Z&#10;DPxSgNVycLfA1PoLv1N3lEJFCIcUDZQiTap1yEtyGMa+IY7el28dSpRtoW2Llwh3tZ4kyaN2WHFc&#10;KLGhdUn5+fjjDLwdXrbZZybSvW549z07BcTp3Jj7YZ89gxLq5T98a++tgensCf7Ox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4fLMUAAADcAAAADwAAAAAAAAAA&#10;AAAAAAChAgAAZHJzL2Rvd25yZXYueG1sUEsFBgAAAAAEAAQA+QAAAJMDAAAAAA==&#10;">
                  <v:stroke endarrow="classic" endarrowwidth="narrow" endarrowlength="long"/>
                </v:shape>
                <v:shape id="AutoShape 36" o:spid="_x0000_s1060" type="#_x0000_t32" style="position:absolute;left:4997;top:3496;width:0;height:6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Oak8IAAADcAAAADwAAAGRycy9kb3ducmV2LnhtbERPW2vCMBR+F/Yfwhn4pumGl1KNIoMx&#10;kYF4wedDc9pUm5OuiVr//fIg+Pjx3efLztbiRq2vHCv4GCYgiHOnKy4VHA/fgxSED8gaa8ek4EEe&#10;lou33hwz7e68o9s+lCKGsM9QgQmhyaT0uSGLfuga4sgVrrUYImxLqVu8x3Bby88kmUiLFccGgw19&#10;Gcov+6tVsC225dTsrqv052R+i79UbpqzVKr/3q1mIAJ14SV+utdawWgc18Yz8Qj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1Oak8IAAADcAAAADwAAAAAAAAAAAAAA&#10;AAChAgAAZHJzL2Rvd25yZXYueG1sUEsFBgAAAAAEAAQA+QAAAJADAAAAAA==&#10;">
                  <v:stroke endarrow="classic" endarrowwidth="narrow" endarrowlength="long"/>
                </v:shape>
                <v:shape id="Text Box 37" o:spid="_x0000_s1061" type="#_x0000_t202" style="position:absolute;left:6358;top:2235;width:1085;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AA4755" w:rsidRPr="00E34414" w:rsidRDefault="00AA4755" w:rsidP="007E7717">
                        <w:pPr>
                          <w:rPr>
                            <w:sz w:val="20"/>
                            <w:szCs w:val="20"/>
                          </w:rPr>
                        </w:pPr>
                        <w:proofErr w:type="spellStart"/>
                        <w:r w:rsidRPr="00216964">
                          <w:rPr>
                            <w:b/>
                            <w:i/>
                            <w:sz w:val="20"/>
                            <w:szCs w:val="20"/>
                          </w:rPr>
                          <w:t>F</w:t>
                        </w:r>
                        <w:r w:rsidRPr="00E34414">
                          <w:rPr>
                            <w:sz w:val="20"/>
                            <w:szCs w:val="20"/>
                            <w:vertAlign w:val="subscript"/>
                          </w:rPr>
                          <w:t>club</w:t>
                        </w:r>
                        <w:proofErr w:type="spellEnd"/>
                        <w:r w:rsidRPr="00E34414">
                          <w:rPr>
                            <w:sz w:val="20"/>
                            <w:szCs w:val="20"/>
                            <w:vertAlign w:val="subscript"/>
                          </w:rPr>
                          <w:t xml:space="preserve"> on ball</w:t>
                        </w:r>
                      </w:p>
                    </w:txbxContent>
                  </v:textbox>
                </v:shape>
                <v:shape id="Text Box 38" o:spid="_x0000_s1062" type="#_x0000_t202" style="position:absolute;left:5083;top:3216;width:1332;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AA4755" w:rsidRPr="00E34414" w:rsidRDefault="00AA4755" w:rsidP="007E7717">
                        <w:pPr>
                          <w:rPr>
                            <w:sz w:val="20"/>
                            <w:szCs w:val="20"/>
                          </w:rPr>
                        </w:pPr>
                        <w:proofErr w:type="spellStart"/>
                        <w:r w:rsidRPr="00216964">
                          <w:rPr>
                            <w:b/>
                            <w:i/>
                            <w:sz w:val="20"/>
                            <w:szCs w:val="20"/>
                          </w:rPr>
                          <w:t>F</w:t>
                        </w:r>
                        <w:r>
                          <w:rPr>
                            <w:sz w:val="20"/>
                            <w:szCs w:val="20"/>
                            <w:vertAlign w:val="subscript"/>
                          </w:rPr>
                          <w:t>gravity</w:t>
                        </w:r>
                        <w:proofErr w:type="spellEnd"/>
                        <w:r w:rsidRPr="00E34414">
                          <w:rPr>
                            <w:sz w:val="20"/>
                            <w:szCs w:val="20"/>
                            <w:vertAlign w:val="subscript"/>
                          </w:rPr>
                          <w:t xml:space="preserve"> on ball</w:t>
                        </w:r>
                      </w:p>
                    </w:txbxContent>
                  </v:textbox>
                </v:shape>
                <v:shape id="Text Box 39" o:spid="_x0000_s1063" type="#_x0000_t202" style="position:absolute;left:4103;top:3688;width:101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AA4755" w:rsidRPr="00E34414" w:rsidRDefault="00AA4755" w:rsidP="007E7717">
                        <w:pPr>
                          <w:rPr>
                            <w:sz w:val="20"/>
                            <w:szCs w:val="20"/>
                          </w:rPr>
                        </w:pPr>
                        <w:proofErr w:type="spellStart"/>
                        <w:r>
                          <w:rPr>
                            <w:sz w:val="20"/>
                            <w:szCs w:val="20"/>
                          </w:rPr>
                          <w:t>F</w:t>
                        </w:r>
                        <w:r>
                          <w:rPr>
                            <w:sz w:val="20"/>
                            <w:szCs w:val="20"/>
                            <w:vertAlign w:val="subscript"/>
                          </w:rPr>
                          <w:t>tee</w:t>
                        </w:r>
                        <w:proofErr w:type="spellEnd"/>
                        <w:r w:rsidRPr="00E34414">
                          <w:rPr>
                            <w:sz w:val="20"/>
                            <w:szCs w:val="20"/>
                            <w:vertAlign w:val="subscript"/>
                          </w:rPr>
                          <w:t xml:space="preserve"> on ball</w:t>
                        </w:r>
                      </w:p>
                    </w:txbxContent>
                  </v:textbox>
                </v:shape>
              </v:group>
            </w:pict>
          </mc:Fallback>
        </mc:AlternateContent>
      </w:r>
    </w:p>
    <w:p w14:paraId="660615FA" w14:textId="77777777" w:rsidR="00AA4755" w:rsidRDefault="00AA4755" w:rsidP="003075EC">
      <w:pPr>
        <w:pStyle w:val="Questiontext"/>
      </w:pPr>
    </w:p>
    <w:p w14:paraId="660615FB" w14:textId="77777777" w:rsidR="00AA4755" w:rsidRDefault="00AA4755" w:rsidP="003075EC">
      <w:pPr>
        <w:pStyle w:val="Questiontext"/>
      </w:pPr>
    </w:p>
    <w:p w14:paraId="660615FC" w14:textId="77777777" w:rsidR="00AA4755" w:rsidRDefault="00AA4755" w:rsidP="003075EC">
      <w:pPr>
        <w:pStyle w:val="Questiontext"/>
      </w:pPr>
    </w:p>
    <w:p w14:paraId="660615FD" w14:textId="77777777" w:rsidR="00AA4755" w:rsidRPr="00216964" w:rsidRDefault="00AA4755" w:rsidP="007E7717">
      <w:pPr>
        <w:pStyle w:val="Questiontext"/>
        <w:rPr>
          <w:rStyle w:val="Questionnumber"/>
        </w:rPr>
      </w:pPr>
      <w:r w:rsidRPr="00216964">
        <w:rPr>
          <w:rStyle w:val="Questionnumber"/>
        </w:rPr>
        <w:t>10</w:t>
      </w:r>
      <w:r w:rsidRPr="00216964">
        <w:rPr>
          <w:rStyle w:val="Questionnumber"/>
        </w:rPr>
        <w:tab/>
      </w:r>
    </w:p>
    <w:p w14:paraId="660615FE" w14:textId="77777777" w:rsidR="00AA4755" w:rsidRDefault="00D21A6C" w:rsidP="003075EC">
      <w:pPr>
        <w:pStyle w:val="Questiontext"/>
      </w:pPr>
      <w:r>
        <w:rPr>
          <w:noProof/>
          <w:lang w:eastAsia="en-AU"/>
        </w:rPr>
        <mc:AlternateContent>
          <mc:Choice Requires="wpg">
            <w:drawing>
              <wp:anchor distT="0" distB="0" distL="114300" distR="114300" simplePos="0" relativeHeight="251648000" behindDoc="0" locked="0" layoutInCell="1" allowOverlap="1" wp14:anchorId="66061AB1" wp14:editId="66061AB2">
                <wp:simplePos x="0" y="0"/>
                <wp:positionH relativeFrom="column">
                  <wp:posOffset>699135</wp:posOffset>
                </wp:positionH>
                <wp:positionV relativeFrom="paragraph">
                  <wp:posOffset>138430</wp:posOffset>
                </wp:positionV>
                <wp:extent cx="2336800" cy="1187450"/>
                <wp:effectExtent l="3810" t="5080" r="2540" b="7620"/>
                <wp:wrapNone/>
                <wp:docPr id="448"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6800" cy="1187450"/>
                          <a:chOff x="2733" y="6401"/>
                          <a:chExt cx="3680" cy="1870"/>
                        </a:xfrm>
                      </wpg:grpSpPr>
                      <wps:wsp>
                        <wps:cNvPr id="449" name="Oval 41"/>
                        <wps:cNvSpPr>
                          <a:spLocks noChangeArrowheads="1"/>
                        </wps:cNvSpPr>
                        <wps:spPr bwMode="auto">
                          <a:xfrm>
                            <a:off x="4146" y="6401"/>
                            <a:ext cx="1870" cy="18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0" name="AutoShape 42"/>
                        <wps:cNvCnPr/>
                        <wps:spPr bwMode="auto">
                          <a:xfrm flipH="1">
                            <a:off x="3514" y="7350"/>
                            <a:ext cx="634"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1" name="AutoShape 43"/>
                        <wps:cNvCnPr/>
                        <wps:spPr bwMode="auto">
                          <a:xfrm>
                            <a:off x="5081" y="7350"/>
                            <a:ext cx="0" cy="64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2" name="Text Box 44"/>
                        <wps:cNvSpPr txBox="1">
                          <a:spLocks noChangeArrowheads="1"/>
                        </wps:cNvSpPr>
                        <wps:spPr bwMode="auto">
                          <a:xfrm>
                            <a:off x="2733" y="6946"/>
                            <a:ext cx="1531"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7" w14:textId="77777777" w:rsidR="00AA4755" w:rsidRPr="00E34414" w:rsidRDefault="00AA4755" w:rsidP="007E7717">
                              <w:pPr>
                                <w:rPr>
                                  <w:sz w:val="20"/>
                                  <w:szCs w:val="20"/>
                                </w:rPr>
                              </w:pPr>
                              <w:r w:rsidRPr="00216964">
                                <w:rPr>
                                  <w:b/>
                                  <w:i/>
                                  <w:sz w:val="20"/>
                                </w:rPr>
                                <w:t>F</w:t>
                              </w:r>
                              <w:r>
                                <w:rPr>
                                  <w:sz w:val="20"/>
                                  <w:szCs w:val="20"/>
                                  <w:vertAlign w:val="subscript"/>
                                </w:rPr>
                                <w:t>air resistance</w:t>
                              </w:r>
                              <w:r w:rsidRPr="00E34414">
                                <w:rPr>
                                  <w:sz w:val="20"/>
                                  <w:szCs w:val="20"/>
                                  <w:vertAlign w:val="subscript"/>
                                </w:rPr>
                                <w:t xml:space="preserve"> on ball</w:t>
                              </w:r>
                            </w:p>
                          </w:txbxContent>
                        </wps:txbx>
                        <wps:bodyPr rot="0" vert="horz" wrap="square" lIns="91440" tIns="45720" rIns="91440" bIns="45720" anchor="t" anchorCtr="0" upright="1">
                          <a:noAutofit/>
                        </wps:bodyPr>
                      </wps:wsp>
                      <wps:wsp>
                        <wps:cNvPr id="453" name="Text Box 45"/>
                        <wps:cNvSpPr txBox="1">
                          <a:spLocks noChangeArrowheads="1"/>
                        </wps:cNvSpPr>
                        <wps:spPr bwMode="auto">
                          <a:xfrm>
                            <a:off x="5081" y="7350"/>
                            <a:ext cx="1332"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8" w14:textId="77777777" w:rsidR="00AA4755" w:rsidRPr="00E34414" w:rsidRDefault="00AA4755" w:rsidP="007E7717">
                              <w:pPr>
                                <w:rPr>
                                  <w:sz w:val="20"/>
                                  <w:szCs w:val="20"/>
                                </w:rPr>
                              </w:pPr>
                              <w:proofErr w:type="spellStart"/>
                              <w:r w:rsidRPr="00216964">
                                <w:rPr>
                                  <w:b/>
                                  <w:i/>
                                  <w:sz w:val="20"/>
                                </w:rPr>
                                <w:t>F</w:t>
                              </w:r>
                              <w:r>
                                <w:rPr>
                                  <w:sz w:val="20"/>
                                  <w:szCs w:val="20"/>
                                  <w:vertAlign w:val="subscript"/>
                                </w:rPr>
                                <w:t>gravity</w:t>
                              </w:r>
                              <w:proofErr w:type="spellEnd"/>
                              <w:r w:rsidRPr="00E34414">
                                <w:rPr>
                                  <w:sz w:val="20"/>
                                  <w:szCs w:val="20"/>
                                  <w:vertAlign w:val="subscript"/>
                                </w:rPr>
                                <w:t xml:space="preserve"> on ba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64" style="position:absolute;left:0;text-align:left;margin-left:55.05pt;margin-top:10.9pt;width:184pt;height:93.5pt;z-index:251648000" coordorigin="2733,6401" coordsize="3680,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">
                <v:oval id="Oval 41" o:spid="_x0000_s1065" style="position:absolute;left:4146;top:6401;width:1870;height: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aN8QA&#10;AADcAAAADwAAAGRycy9kb3ducmV2LnhtbESPQWvCQBSE74L/YXlCb7rRqLSpq4hSsAcPpu39kX0m&#10;wezbkH2N6b/vFgoeh5n5htnsBteonrpQezYwnyWgiAtvay4NfH68TZ9BBUG22HgmAz8UYLcdjzaY&#10;WX/nC/W5lCpCOGRooBJpM61DUZHDMPMtcfSuvnMoUXalth3eI9w1epEka+2w5rhQYUuHiopb/u0M&#10;HMt9vu51Kqv0ejzJ6vZ1fk/nxjxNhv0rKKFBHuH/9skaWC5f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f2jfEAAAA3AAAAA8AAAAAAAAAAAAAAAAAmAIAAGRycy9k&#10;b3ducmV2LnhtbFBLBQYAAAAABAAEAPUAAACJAwAAAAA=&#10;"/>
                <v:shape id="AutoShape 42" o:spid="_x0000_s1066" type="#_x0000_t32" style="position:absolute;left:3514;top:7350;width:6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WlcIAAADcAAAADwAAAGRycy9kb3ducmV2LnhtbERPW2vCMBR+F/Yfwhn4pumGl1KNIoMx&#10;kYF4wedDc9pUm5OuiVr//fIg+Pjx3efLztbiRq2vHCv4GCYgiHOnKy4VHA/fgxSED8gaa8ek4EEe&#10;lou33hwz7e68o9s+lCKGsM9QgQmhyaT0uSGLfuga4sgVrrUYImxLqVu8x3Bby88kmUiLFccGgw19&#10;Gcov+6tVsC225dTsrqv052R+i79UbpqzVKr/3q1mIAJ14SV+utdawWgc58cz8Qj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WWlcIAAADcAAAADwAAAAAAAAAAAAAA&#10;AAChAgAAZHJzL2Rvd25yZXYueG1sUEsFBgAAAAAEAAQA+QAAAJADAAAAAA==&#10;">
                  <v:stroke endarrow="classic" endarrowwidth="narrow" endarrowlength="long"/>
                </v:shape>
                <v:shape id="AutoShape 43" o:spid="_x0000_s1067" type="#_x0000_t32" style="position:absolute;left:5081;top:7350;width:0;height:6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siw8UAAADcAAAADwAAAGRycy9kb3ducmV2LnhtbESPX2vCQBDE3wW/w7FC3+rFokWip4RS&#10;S1so4h/wdcmtSTS3F3LbmH77XqHg4zAzv2GW697VqqM2VJ4NTMYJKOLc24oLA8fD5nEOKgiyxdoz&#10;GfihAOvVcLDE1Pob76jbS6EihEOKBkqRJtU65CU5DGPfEEfv7FuHEmVbaNviLcJdrZ+S5Fk7rDgu&#10;lNjQS0n5df/tDGw/PzbZKRPpvl757TI7BsTp3JiHUZ8tQAn1cg//t9+tgelsAn9n4hH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siw8UAAADcAAAADwAAAAAAAAAA&#10;AAAAAAChAgAAZHJzL2Rvd25yZXYueG1sUEsFBgAAAAAEAAQA+QAAAJMDAAAAAA==&#10;">
                  <v:stroke endarrow="classic" endarrowwidth="narrow" endarrowlength="long"/>
                </v:shape>
                <v:shape id="Text Box 44" o:spid="_x0000_s1068" type="#_x0000_t202" style="position:absolute;left:2733;top:6946;width:1531;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AA4755" w:rsidRPr="00E34414" w:rsidRDefault="00AA4755" w:rsidP="007E7717">
                        <w:pPr>
                          <w:rPr>
                            <w:sz w:val="20"/>
                            <w:szCs w:val="20"/>
                          </w:rPr>
                        </w:pPr>
                        <w:r w:rsidRPr="00216964">
                          <w:rPr>
                            <w:b/>
                            <w:i/>
                            <w:sz w:val="20"/>
                          </w:rPr>
                          <w:t>F</w:t>
                        </w:r>
                        <w:r>
                          <w:rPr>
                            <w:sz w:val="20"/>
                            <w:szCs w:val="20"/>
                            <w:vertAlign w:val="subscript"/>
                          </w:rPr>
                          <w:t>air resistance</w:t>
                        </w:r>
                        <w:r w:rsidRPr="00E34414">
                          <w:rPr>
                            <w:sz w:val="20"/>
                            <w:szCs w:val="20"/>
                            <w:vertAlign w:val="subscript"/>
                          </w:rPr>
                          <w:t xml:space="preserve"> on ball</w:t>
                        </w:r>
                      </w:p>
                    </w:txbxContent>
                  </v:textbox>
                </v:shape>
                <v:shape id="Text Box 45" o:spid="_x0000_s1069" type="#_x0000_t202" style="position:absolute;left:5081;top:7350;width:1332;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AA4755" w:rsidRPr="00E34414" w:rsidRDefault="00AA4755" w:rsidP="007E7717">
                        <w:pPr>
                          <w:rPr>
                            <w:sz w:val="20"/>
                            <w:szCs w:val="20"/>
                          </w:rPr>
                        </w:pPr>
                        <w:proofErr w:type="spellStart"/>
                        <w:r w:rsidRPr="00216964">
                          <w:rPr>
                            <w:b/>
                            <w:i/>
                            <w:sz w:val="20"/>
                          </w:rPr>
                          <w:t>F</w:t>
                        </w:r>
                        <w:r>
                          <w:rPr>
                            <w:sz w:val="20"/>
                            <w:szCs w:val="20"/>
                            <w:vertAlign w:val="subscript"/>
                          </w:rPr>
                          <w:t>gravity</w:t>
                        </w:r>
                        <w:proofErr w:type="spellEnd"/>
                        <w:r w:rsidRPr="00E34414">
                          <w:rPr>
                            <w:sz w:val="20"/>
                            <w:szCs w:val="20"/>
                            <w:vertAlign w:val="subscript"/>
                          </w:rPr>
                          <w:t xml:space="preserve"> on ball</w:t>
                        </w:r>
                      </w:p>
                    </w:txbxContent>
                  </v:textbox>
                </v:shape>
              </v:group>
            </w:pict>
          </mc:Fallback>
        </mc:AlternateContent>
      </w:r>
    </w:p>
    <w:p w14:paraId="660615FF" w14:textId="77777777" w:rsidR="00AA4755" w:rsidRDefault="00AA4755" w:rsidP="00CC496B">
      <w:pPr>
        <w:pStyle w:val="equationsa"/>
      </w:pPr>
    </w:p>
    <w:p w14:paraId="66061600" w14:textId="77777777" w:rsidR="00AA4755" w:rsidRDefault="00AA4755" w:rsidP="003075EC">
      <w:pPr>
        <w:pStyle w:val="Questiontext"/>
      </w:pPr>
    </w:p>
    <w:p w14:paraId="66061601" w14:textId="77777777" w:rsidR="00AA4755" w:rsidRPr="00204631" w:rsidRDefault="00AA4755" w:rsidP="00204631">
      <w:pPr>
        <w:pStyle w:val="PAhead"/>
      </w:pPr>
      <w:bookmarkStart w:id="13" w:name="_Toc239326232"/>
      <w:r w:rsidRPr="00204631">
        <w:t>1.5 Motion in a straight line</w:t>
      </w:r>
      <w:bookmarkEnd w:id="13"/>
    </w:p>
    <w:p w14:paraId="66061602" w14:textId="77777777" w:rsidR="00AA4755" w:rsidRDefault="00AA4755" w:rsidP="007E7717">
      <w:pPr>
        <w:pStyle w:val="Questiontext"/>
      </w:pPr>
      <w:r w:rsidRPr="00216964">
        <w:rPr>
          <w:rStyle w:val="Questionnumber"/>
        </w:rPr>
        <w:t>1</w:t>
      </w:r>
      <w:r w:rsidRPr="00216964">
        <w:rPr>
          <w:rStyle w:val="Questionnumber"/>
        </w:rPr>
        <w:tab/>
      </w:r>
      <w:proofErr w:type="spellStart"/>
      <w:r w:rsidRPr="00216964">
        <w:rPr>
          <w:rStyle w:val="Questionnumber"/>
        </w:rPr>
        <w:t>a</w:t>
      </w:r>
      <w:proofErr w:type="spellEnd"/>
      <w:r w:rsidRPr="00A34F5A">
        <w:tab/>
      </w:r>
      <w:proofErr w:type="spellStart"/>
      <w:r w:rsidRPr="00A34F5A">
        <w:t>A</w:t>
      </w:r>
      <w:proofErr w:type="spellEnd"/>
      <w:r w:rsidRPr="00A34F5A">
        <w:t xml:space="preserve"> to B</w:t>
      </w:r>
      <w:r>
        <w:t>: Displacement 40 cm to the right, Distance 40 cm</w:t>
      </w:r>
    </w:p>
    <w:p w14:paraId="66061603" w14:textId="77777777" w:rsidR="00AA4755" w:rsidRPr="00A34F5A" w:rsidRDefault="00AA4755" w:rsidP="007E7717">
      <w:pPr>
        <w:pStyle w:val="Questiontexta"/>
      </w:pPr>
      <w:r w:rsidRPr="00216964">
        <w:rPr>
          <w:rStyle w:val="Questionnumber"/>
        </w:rPr>
        <w:t>b</w:t>
      </w:r>
      <w:r w:rsidRPr="00A34F5A">
        <w:tab/>
        <w:t>C to B</w:t>
      </w:r>
      <w:r>
        <w:t>: Displacement 10 cm to the left, Distance 10 cm</w:t>
      </w:r>
    </w:p>
    <w:p w14:paraId="66061604" w14:textId="77777777" w:rsidR="00AA4755" w:rsidRDefault="00AA4755" w:rsidP="007E7717">
      <w:pPr>
        <w:pStyle w:val="Questiontexta"/>
      </w:pPr>
      <w:r w:rsidRPr="00216964">
        <w:rPr>
          <w:rStyle w:val="Questionnumber"/>
        </w:rPr>
        <w:t>c</w:t>
      </w:r>
      <w:r w:rsidRPr="00A34F5A">
        <w:tab/>
      </w:r>
      <w:proofErr w:type="spellStart"/>
      <w:r w:rsidRPr="00A34F5A">
        <w:t>C</w:t>
      </w:r>
      <w:proofErr w:type="spellEnd"/>
      <w:r w:rsidRPr="00A34F5A">
        <w:t xml:space="preserve"> to D</w:t>
      </w:r>
      <w:r>
        <w:t>: Displacement 20 cm to the right, Distance 20 cm</w:t>
      </w:r>
    </w:p>
    <w:p w14:paraId="66061605" w14:textId="77777777" w:rsidR="00AA4755" w:rsidRPr="00A34F5A" w:rsidRDefault="00AA4755" w:rsidP="007E7717">
      <w:pPr>
        <w:pStyle w:val="Questiontexta"/>
      </w:pPr>
      <w:r w:rsidRPr="00216964">
        <w:rPr>
          <w:rStyle w:val="Questionnumber"/>
        </w:rPr>
        <w:t>d</w:t>
      </w:r>
      <w:r w:rsidRPr="00A34F5A">
        <w:tab/>
        <w:t>C to E and then to D</w:t>
      </w:r>
      <w:r>
        <w:t>: Displacement 20 cm to the right, Distance 80 cm</w:t>
      </w:r>
    </w:p>
    <w:p w14:paraId="66061606" w14:textId="77777777" w:rsidR="00AA4755" w:rsidRPr="00A34F5A" w:rsidRDefault="00AA4755" w:rsidP="007E7717">
      <w:pPr>
        <w:pStyle w:val="Questiontext"/>
      </w:pPr>
      <w:r w:rsidRPr="00216964">
        <w:rPr>
          <w:rStyle w:val="Questionnumber"/>
        </w:rPr>
        <w:t>2</w:t>
      </w:r>
      <w:r w:rsidRPr="00216964">
        <w:rPr>
          <w:rStyle w:val="Questionnumber"/>
        </w:rPr>
        <w:tab/>
        <w:t>a</w:t>
      </w:r>
      <w:r w:rsidRPr="00A34F5A">
        <w:tab/>
      </w:r>
      <w:r>
        <w:t>Distance 80.0 km</w:t>
      </w:r>
    </w:p>
    <w:p w14:paraId="66061607" w14:textId="77777777" w:rsidR="00AA4755" w:rsidRPr="00A34F5A" w:rsidRDefault="00AA4755" w:rsidP="007E7717">
      <w:pPr>
        <w:pStyle w:val="Questiontexta"/>
      </w:pPr>
      <w:r w:rsidRPr="00216964">
        <w:rPr>
          <w:rStyle w:val="Questionnumber"/>
        </w:rPr>
        <w:t>b</w:t>
      </w:r>
      <w:r w:rsidRPr="00A34F5A">
        <w:tab/>
      </w:r>
      <w:r>
        <w:t>Displacement 20.0 km north</w:t>
      </w:r>
    </w:p>
    <w:p w14:paraId="66061608" w14:textId="77777777" w:rsidR="00AA4755" w:rsidRPr="00A34F5A" w:rsidRDefault="00AA4755" w:rsidP="007E7717">
      <w:pPr>
        <w:pStyle w:val="Questiontext"/>
      </w:pPr>
      <w:r w:rsidRPr="00216964">
        <w:rPr>
          <w:rStyle w:val="Questionnumber"/>
        </w:rPr>
        <w:t>3</w:t>
      </w:r>
      <w:r w:rsidRPr="00216964">
        <w:rPr>
          <w:rStyle w:val="Questionnumber"/>
        </w:rPr>
        <w:tab/>
        <w:t>a</w:t>
      </w:r>
      <w:r w:rsidRPr="00A34F5A">
        <w:tab/>
      </w:r>
      <w:r>
        <w:t>10 m down</w:t>
      </w:r>
    </w:p>
    <w:p w14:paraId="66061609" w14:textId="77777777" w:rsidR="00AA4755" w:rsidRPr="00A34F5A" w:rsidRDefault="00AA4755" w:rsidP="007E7717">
      <w:pPr>
        <w:pStyle w:val="Questiontexta"/>
      </w:pPr>
      <w:r w:rsidRPr="00216964">
        <w:rPr>
          <w:rStyle w:val="Questionnumber"/>
        </w:rPr>
        <w:t>b</w:t>
      </w:r>
      <w:r w:rsidRPr="00A34F5A">
        <w:tab/>
      </w:r>
      <w:r>
        <w:t>60 m up</w:t>
      </w:r>
    </w:p>
    <w:p w14:paraId="6606160A" w14:textId="77777777" w:rsidR="00AA4755" w:rsidRPr="00A34F5A" w:rsidRDefault="00AA4755" w:rsidP="007E7717">
      <w:pPr>
        <w:pStyle w:val="Questiontexta"/>
      </w:pPr>
      <w:r w:rsidRPr="00216964">
        <w:rPr>
          <w:rStyle w:val="Questionnumber"/>
        </w:rPr>
        <w:t>c</w:t>
      </w:r>
      <w:r w:rsidRPr="00A34F5A">
        <w:tab/>
      </w:r>
      <w:r>
        <w:t>70 m</w:t>
      </w:r>
    </w:p>
    <w:p w14:paraId="6606160B" w14:textId="77777777" w:rsidR="00AA4755" w:rsidRPr="00A34F5A" w:rsidRDefault="00AA4755" w:rsidP="007E7717">
      <w:pPr>
        <w:pStyle w:val="Questiontexta"/>
      </w:pPr>
      <w:r w:rsidRPr="00216964">
        <w:rPr>
          <w:rStyle w:val="Questionnumber"/>
        </w:rPr>
        <w:t>d</w:t>
      </w:r>
      <w:r w:rsidRPr="00A34F5A">
        <w:tab/>
      </w:r>
      <w:r>
        <w:t>50 m up</w:t>
      </w:r>
    </w:p>
    <w:p w14:paraId="6606160C" w14:textId="77777777" w:rsidR="00AA4755" w:rsidRPr="00216964" w:rsidRDefault="00AA4755" w:rsidP="007E7717">
      <w:pPr>
        <w:pStyle w:val="Questiontext"/>
      </w:pPr>
      <w:r w:rsidRPr="00216964">
        <w:rPr>
          <w:rStyle w:val="Questionnumber"/>
        </w:rPr>
        <w:lastRenderedPageBreak/>
        <w:t>4</w:t>
      </w:r>
      <w:r w:rsidRPr="00A34F5A">
        <w:tab/>
      </w:r>
      <w:r w:rsidRPr="003C7EF6">
        <w:t>displacement</w:t>
      </w:r>
    </w:p>
    <w:p w14:paraId="6606160D" w14:textId="77777777" w:rsidR="00AA4755" w:rsidRDefault="00AA4755" w:rsidP="007E7717">
      <w:pPr>
        <w:pStyle w:val="Questiontext"/>
      </w:pPr>
      <w:r w:rsidRPr="00216964">
        <w:rPr>
          <w:rStyle w:val="Questionnumber"/>
        </w:rPr>
        <w:t>5</w:t>
      </w:r>
      <w:r w:rsidRPr="00216964">
        <w:rPr>
          <w:rStyle w:val="Questionnumber"/>
        </w:rPr>
        <w:tab/>
        <w:t>a</w:t>
      </w:r>
      <w:r w:rsidRPr="00A34F5A">
        <w:tab/>
      </w:r>
      <w:r w:rsidRPr="00204631">
        <w:t>D</w:t>
      </w:r>
    </w:p>
    <w:p w14:paraId="6606160E" w14:textId="77777777" w:rsidR="00AA4755" w:rsidRDefault="00AA4755" w:rsidP="007E7717">
      <w:pPr>
        <w:pStyle w:val="Questiontexta"/>
      </w:pPr>
      <w:r w:rsidRPr="00216964">
        <w:rPr>
          <w:rStyle w:val="Questionnumber"/>
        </w:rPr>
        <w:t>b</w:t>
      </w:r>
      <w:r w:rsidRPr="00A34F5A">
        <w:tab/>
      </w:r>
      <w:r w:rsidRPr="003C7EF6">
        <w:t>D</w:t>
      </w:r>
    </w:p>
    <w:p w14:paraId="6606160F" w14:textId="77777777" w:rsidR="00AA4755" w:rsidRDefault="00AA4755" w:rsidP="007E7717">
      <w:pPr>
        <w:pStyle w:val="Questiontexta"/>
      </w:pPr>
      <w:r w:rsidRPr="00216964">
        <w:rPr>
          <w:rStyle w:val="Questionnumber"/>
        </w:rPr>
        <w:t>c</w:t>
      </w:r>
      <w:r w:rsidRPr="00A34F5A">
        <w:tab/>
      </w:r>
      <w:proofErr w:type="spellStart"/>
      <w:r w:rsidRPr="00181AC3">
        <w:t>C</w:t>
      </w:r>
      <w:proofErr w:type="spellEnd"/>
    </w:p>
    <w:p w14:paraId="66061610" w14:textId="77777777" w:rsidR="00AA4755" w:rsidRPr="00A34F5A" w:rsidRDefault="00AA4755" w:rsidP="007E7717">
      <w:pPr>
        <w:pStyle w:val="Questiontexta"/>
      </w:pPr>
      <w:r w:rsidRPr="00216964">
        <w:rPr>
          <w:rStyle w:val="Questionnumber"/>
        </w:rPr>
        <w:t>d</w:t>
      </w:r>
      <w:r w:rsidRPr="00A34F5A">
        <w:tab/>
      </w:r>
      <w:r w:rsidRPr="00181AC3">
        <w:t>A</w:t>
      </w:r>
    </w:p>
    <w:p w14:paraId="66061611" w14:textId="77777777" w:rsidR="00AA4755" w:rsidRPr="00216964" w:rsidRDefault="00AA4755" w:rsidP="007E7717">
      <w:pPr>
        <w:pStyle w:val="Questiontext"/>
      </w:pPr>
      <w:r w:rsidRPr="00216964">
        <w:rPr>
          <w:rStyle w:val="Questionnumber"/>
        </w:rPr>
        <w:t>6</w:t>
      </w:r>
      <w:r w:rsidRPr="00216964">
        <w:rPr>
          <w:rStyle w:val="Questionnumber"/>
        </w:rPr>
        <w:tab/>
        <w:t>a</w:t>
      </w:r>
      <w:r w:rsidRPr="00A34F5A">
        <w:tab/>
      </w:r>
      <w:r w:rsidRPr="00181AC3">
        <w:t>39 steps</w:t>
      </w:r>
    </w:p>
    <w:p w14:paraId="66061612" w14:textId="77777777" w:rsidR="00AA4755" w:rsidRPr="00A34F5A" w:rsidRDefault="00AA4755" w:rsidP="007E7717">
      <w:pPr>
        <w:pStyle w:val="Questiontexta"/>
      </w:pPr>
      <w:r w:rsidRPr="00216964">
        <w:rPr>
          <w:rStyle w:val="Questionnumber"/>
        </w:rPr>
        <w:t>b</w:t>
      </w:r>
      <w:r w:rsidRPr="00A34F5A">
        <w:tab/>
      </w:r>
      <w:r w:rsidRPr="00181AC3">
        <w:t>1 step west of the clothes line</w:t>
      </w:r>
    </w:p>
    <w:p w14:paraId="66061613" w14:textId="77777777" w:rsidR="00AA4755" w:rsidRPr="00A34F5A" w:rsidRDefault="00AA4755" w:rsidP="007E7717">
      <w:pPr>
        <w:pStyle w:val="Questiontexta"/>
      </w:pPr>
      <w:r w:rsidRPr="00216964">
        <w:rPr>
          <w:rStyle w:val="Questionnumber"/>
        </w:rPr>
        <w:t>c</w:t>
      </w:r>
      <w:r w:rsidRPr="00A34F5A">
        <w:tab/>
      </w:r>
      <w:r w:rsidRPr="00181AC3">
        <w:t>1 step west</w:t>
      </w:r>
    </w:p>
    <w:p w14:paraId="66061614" w14:textId="77777777" w:rsidR="00AA4755" w:rsidRPr="00216964" w:rsidRDefault="00AA4755" w:rsidP="007E7717">
      <w:pPr>
        <w:pStyle w:val="Questiontext"/>
        <w:rPr>
          <w:rStyle w:val="Questionnumber"/>
        </w:rPr>
      </w:pPr>
      <w:r w:rsidRPr="00216964">
        <w:rPr>
          <w:rStyle w:val="Questionnumber"/>
        </w:rPr>
        <w:t>7</w:t>
      </w:r>
      <w:r w:rsidRPr="00216964">
        <w:rPr>
          <w:rStyle w:val="Questionnumber"/>
        </w:rPr>
        <w:tab/>
        <w:t>a</w:t>
      </w:r>
      <w:r w:rsidRPr="00216964">
        <w:rPr>
          <w:rStyle w:val="Questionnumber"/>
        </w:rPr>
        <w:tab/>
      </w:r>
    </w:p>
    <w:p w14:paraId="66061615" w14:textId="77777777" w:rsidR="00AA4755" w:rsidRPr="00A34F5A" w:rsidRDefault="00BF3A85" w:rsidP="00CC496B">
      <w:pPr>
        <w:pStyle w:val="equationsa"/>
      </w:pPr>
      <w:r w:rsidRPr="00216964">
        <w:object w:dxaOrig="4840" w:dyaOrig="1160" w14:anchorId="66061AB3">
          <v:shape id="_x0000_i1138" type="#_x0000_t75" style="width:234.5pt;height:57.5pt" o:ole="">
            <v:imagedata r:id="rId238" o:title=""/>
          </v:shape>
          <o:OLEObject Type="Embed" ProgID="Equation.DSMT4" ShapeID="_x0000_i1138" DrawAspect="Content" ObjectID="_1400423418" r:id="rId239"/>
        </w:object>
      </w:r>
    </w:p>
    <w:p w14:paraId="66061616" w14:textId="77777777" w:rsidR="00AA4755" w:rsidRPr="00216964" w:rsidRDefault="00AA4755" w:rsidP="007E7717">
      <w:pPr>
        <w:pStyle w:val="Questiontexta"/>
        <w:rPr>
          <w:rStyle w:val="Questionnumber"/>
        </w:rPr>
      </w:pPr>
      <w:r w:rsidRPr="00216964">
        <w:rPr>
          <w:rStyle w:val="Questionnumber"/>
        </w:rPr>
        <w:t>b</w:t>
      </w:r>
      <w:r w:rsidRPr="00216964">
        <w:rPr>
          <w:rStyle w:val="Questionnumber"/>
        </w:rPr>
        <w:tab/>
      </w:r>
    </w:p>
    <w:p w14:paraId="66061617" w14:textId="77777777" w:rsidR="00AA4755" w:rsidRPr="00A34F5A" w:rsidRDefault="00BF3A85" w:rsidP="00CC496B">
      <w:pPr>
        <w:pStyle w:val="equationsa"/>
      </w:pPr>
      <w:r w:rsidRPr="00216964">
        <w:object w:dxaOrig="5440" w:dyaOrig="1380" w14:anchorId="66061AB4">
          <v:shape id="_x0000_i1139" type="#_x0000_t75" style="width:269.5pt;height:66pt" o:ole="">
            <v:imagedata r:id="rId240" o:title=""/>
          </v:shape>
          <o:OLEObject Type="Embed" ProgID="Equation.DSMT4" ShapeID="_x0000_i1139" DrawAspect="Content" ObjectID="_1400423419" r:id="rId241"/>
        </w:object>
      </w:r>
    </w:p>
    <w:p w14:paraId="66061618" w14:textId="77777777" w:rsidR="00AA4755" w:rsidRDefault="00AA4755" w:rsidP="007E7717">
      <w:pPr>
        <w:pStyle w:val="Questiontexta"/>
      </w:pPr>
      <w:r w:rsidRPr="00216964">
        <w:rPr>
          <w:rStyle w:val="Questionnumber"/>
        </w:rPr>
        <w:t>c</w:t>
      </w:r>
      <w:r w:rsidRPr="00A34F5A">
        <w:tab/>
      </w:r>
    </w:p>
    <w:p w14:paraId="66061619" w14:textId="77777777" w:rsidR="00AA4755" w:rsidRPr="00A34F5A" w:rsidRDefault="00BF3A85" w:rsidP="00CC496B">
      <w:pPr>
        <w:pStyle w:val="equationsa"/>
      </w:pPr>
      <w:r w:rsidRPr="00AD0FBA">
        <w:object w:dxaOrig="4819" w:dyaOrig="1540" w14:anchorId="66061AB5">
          <v:shape id="_x0000_i1140" type="#_x0000_t75" style="width:238.5pt;height:76.5pt" o:ole="">
            <v:imagedata r:id="rId242" o:title=""/>
          </v:shape>
          <o:OLEObject Type="Embed" ProgID="Equation.DSMT4" ShapeID="_x0000_i1140" DrawAspect="Content" ObjectID="_1400423420" r:id="rId243"/>
        </w:object>
      </w:r>
    </w:p>
    <w:p w14:paraId="6606161A" w14:textId="77777777" w:rsidR="00AA4755" w:rsidRDefault="00AA4755" w:rsidP="007E7717">
      <w:pPr>
        <w:pStyle w:val="Questiontexta"/>
      </w:pPr>
      <w:r w:rsidRPr="00216964">
        <w:rPr>
          <w:rStyle w:val="Questionnumber"/>
        </w:rPr>
        <w:t>d</w:t>
      </w:r>
      <w:r w:rsidRPr="00A34F5A">
        <w:tab/>
      </w:r>
    </w:p>
    <w:p w14:paraId="6606161B" w14:textId="77777777" w:rsidR="00AA4755" w:rsidRPr="00A34F5A" w:rsidRDefault="00BF3A85" w:rsidP="00CC496B">
      <w:pPr>
        <w:pStyle w:val="equationsa"/>
      </w:pPr>
      <w:r w:rsidRPr="008579D0">
        <w:object w:dxaOrig="4560" w:dyaOrig="680" w14:anchorId="66061AB6">
          <v:shape id="_x0000_i1141" type="#_x0000_t75" style="width:225.5pt;height:33.5pt" o:ole="">
            <v:imagedata r:id="rId244" o:title=""/>
          </v:shape>
          <o:OLEObject Type="Embed" ProgID="Equation.DSMT4" ShapeID="_x0000_i1141" DrawAspect="Content" ObjectID="_1400423421" r:id="rId245"/>
        </w:object>
      </w:r>
    </w:p>
    <w:p w14:paraId="6606161C" w14:textId="77777777" w:rsidR="00AA4755" w:rsidRDefault="00AA4755" w:rsidP="007E7717">
      <w:pPr>
        <w:pStyle w:val="Questiontext"/>
      </w:pPr>
      <w:r w:rsidRPr="00AD0FBA">
        <w:rPr>
          <w:rStyle w:val="Questionnumber"/>
        </w:rPr>
        <w:t>8</w:t>
      </w:r>
      <w:r w:rsidRPr="00AD0FBA">
        <w:rPr>
          <w:rStyle w:val="Questionnumber"/>
        </w:rPr>
        <w:tab/>
        <w:t>a</w:t>
      </w:r>
      <w:r w:rsidRPr="00A34F5A">
        <w:tab/>
      </w:r>
    </w:p>
    <w:p w14:paraId="6606161D" w14:textId="77777777" w:rsidR="00AA4755" w:rsidRPr="00A34F5A" w:rsidRDefault="00BF3A85" w:rsidP="00CC496B">
      <w:pPr>
        <w:pStyle w:val="equationsa"/>
      </w:pPr>
      <w:r w:rsidRPr="008579D0">
        <w:object w:dxaOrig="5060" w:dyaOrig="720" w14:anchorId="66061AB7">
          <v:shape id="_x0000_i1142" type="#_x0000_t75" style="width:250pt;height:36pt" o:ole="">
            <v:imagedata r:id="rId246" o:title=""/>
          </v:shape>
          <o:OLEObject Type="Embed" ProgID="Equation.DSMT4" ShapeID="_x0000_i1142" DrawAspect="Content" ObjectID="_1400423422" r:id="rId247"/>
        </w:object>
      </w:r>
    </w:p>
    <w:p w14:paraId="6606161E" w14:textId="77777777" w:rsidR="00AA4755" w:rsidRDefault="00AA4755">
      <w:pPr>
        <w:rPr>
          <w:rStyle w:val="Questionnumber"/>
          <w:szCs w:val="20"/>
        </w:rPr>
      </w:pPr>
      <w:r>
        <w:rPr>
          <w:rStyle w:val="Questionnumber"/>
        </w:rPr>
        <w:br w:type="page"/>
      </w:r>
    </w:p>
    <w:p w14:paraId="6606161F" w14:textId="77777777" w:rsidR="00AA4755" w:rsidRPr="00020568" w:rsidRDefault="00AA4755" w:rsidP="007E7717">
      <w:pPr>
        <w:pStyle w:val="Questiontexta"/>
        <w:rPr>
          <w:rStyle w:val="Questionnumber"/>
        </w:rPr>
      </w:pPr>
      <w:r w:rsidRPr="00020568">
        <w:rPr>
          <w:rStyle w:val="Questionnumber"/>
        </w:rPr>
        <w:lastRenderedPageBreak/>
        <w:t>b</w:t>
      </w:r>
      <w:r w:rsidRPr="00020568">
        <w:rPr>
          <w:rStyle w:val="Questionnumber"/>
        </w:rPr>
        <w:tab/>
      </w:r>
    </w:p>
    <w:p w14:paraId="66061620" w14:textId="77777777" w:rsidR="00AA4755" w:rsidRPr="00A34F5A" w:rsidRDefault="00BF3A85" w:rsidP="00CC496B">
      <w:pPr>
        <w:pStyle w:val="equationsa"/>
      </w:pPr>
      <w:r w:rsidRPr="00020568">
        <w:object w:dxaOrig="6060" w:dyaOrig="2200" w14:anchorId="66061AB8">
          <v:shape id="_x0000_i1143" type="#_x0000_t75" style="width:303.5pt;height:109.5pt" o:ole="">
            <v:imagedata r:id="rId248" o:title=""/>
          </v:shape>
          <o:OLEObject Type="Embed" ProgID="Equation.DSMT4" ShapeID="_x0000_i1143" DrawAspect="Content" ObjectID="_1400423423" r:id="rId249"/>
        </w:object>
      </w:r>
    </w:p>
    <w:p w14:paraId="66061621" w14:textId="77777777" w:rsidR="00AA4755" w:rsidRDefault="00AA4755" w:rsidP="007E7717">
      <w:pPr>
        <w:pStyle w:val="Questiontexta"/>
      </w:pPr>
      <w:r w:rsidRPr="00020568">
        <w:rPr>
          <w:rStyle w:val="Questionnumber"/>
        </w:rPr>
        <w:t>c</w:t>
      </w:r>
      <w:r w:rsidRPr="00A34F5A">
        <w:tab/>
      </w:r>
    </w:p>
    <w:p w14:paraId="66061622" w14:textId="77777777" w:rsidR="00AA4755" w:rsidRPr="00A34F5A" w:rsidRDefault="00BF3A85" w:rsidP="00CC496B">
      <w:pPr>
        <w:pStyle w:val="equationsa"/>
      </w:pPr>
      <w:r w:rsidRPr="00020568">
        <w:object w:dxaOrig="5820" w:dyaOrig="1760" w14:anchorId="66061AB9">
          <v:shape id="_x0000_i1144" type="#_x0000_t75" style="width:291.5pt;height:89pt" o:ole="">
            <v:imagedata r:id="rId250" o:title=""/>
          </v:shape>
          <o:OLEObject Type="Embed" ProgID="Equation.DSMT4" ShapeID="_x0000_i1144" DrawAspect="Content" ObjectID="_1400423424" r:id="rId251"/>
        </w:object>
      </w:r>
    </w:p>
    <w:p w14:paraId="66061623" w14:textId="77777777" w:rsidR="00AA4755" w:rsidRDefault="00AA4755" w:rsidP="007E7717">
      <w:pPr>
        <w:pStyle w:val="Questiontext"/>
      </w:pPr>
      <w:r w:rsidRPr="00020568">
        <w:rPr>
          <w:rStyle w:val="Questionnumber"/>
        </w:rPr>
        <w:t>9</w:t>
      </w:r>
      <w:r w:rsidRPr="00A34F5A">
        <w:tab/>
      </w:r>
      <w:r w:rsidRPr="00020568">
        <w:rPr>
          <w:rStyle w:val="Questionnumber"/>
        </w:rPr>
        <w:t>a</w:t>
      </w:r>
      <w:r w:rsidRPr="00A34F5A">
        <w:tab/>
      </w:r>
    </w:p>
    <w:p w14:paraId="66061624" w14:textId="77777777" w:rsidR="00AA4755" w:rsidRPr="00A34F5A" w:rsidRDefault="00BF3A85" w:rsidP="00CC496B">
      <w:pPr>
        <w:pStyle w:val="equationsa"/>
      </w:pPr>
      <w:r w:rsidRPr="00020568">
        <w:object w:dxaOrig="6039" w:dyaOrig="1380" w14:anchorId="66061ABA">
          <v:shape id="_x0000_i1145" type="#_x0000_t75" style="width:301.5pt;height:66pt" o:ole="">
            <v:imagedata r:id="rId252" o:title=""/>
          </v:shape>
          <o:OLEObject Type="Embed" ProgID="Equation.DSMT4" ShapeID="_x0000_i1145" DrawAspect="Content" ObjectID="_1400423425" r:id="rId253"/>
        </w:object>
      </w:r>
    </w:p>
    <w:p w14:paraId="66061625" w14:textId="77777777" w:rsidR="00AA4755" w:rsidRPr="00020568" w:rsidRDefault="00AA4755" w:rsidP="007E7717">
      <w:pPr>
        <w:pStyle w:val="Questiontexta"/>
        <w:rPr>
          <w:rStyle w:val="Questionnumber"/>
        </w:rPr>
      </w:pPr>
      <w:r w:rsidRPr="00020568">
        <w:rPr>
          <w:rStyle w:val="Questionnumber"/>
        </w:rPr>
        <w:t>b</w:t>
      </w:r>
      <w:r w:rsidRPr="00020568">
        <w:rPr>
          <w:rStyle w:val="Questionnumber"/>
        </w:rPr>
        <w:tab/>
      </w:r>
    </w:p>
    <w:p w14:paraId="66061626" w14:textId="77777777" w:rsidR="00AA4755" w:rsidRPr="00A34F5A" w:rsidRDefault="00BF3A85" w:rsidP="00CC496B">
      <w:pPr>
        <w:pStyle w:val="equationsa"/>
      </w:pPr>
      <w:r w:rsidRPr="00020568">
        <w:object w:dxaOrig="5660" w:dyaOrig="1380" w14:anchorId="66061ABB">
          <v:shape id="_x0000_i1146" type="#_x0000_t75" style="width:280pt;height:66pt" o:ole="">
            <v:imagedata r:id="rId254" o:title=""/>
          </v:shape>
          <o:OLEObject Type="Embed" ProgID="Equation.DSMT4" ShapeID="_x0000_i1146" DrawAspect="Content" ObjectID="_1400423426" r:id="rId255"/>
        </w:object>
      </w:r>
    </w:p>
    <w:p w14:paraId="66061627" w14:textId="77777777" w:rsidR="00AA4755" w:rsidRDefault="00AA4755" w:rsidP="007E7717">
      <w:pPr>
        <w:pStyle w:val="Questiontext"/>
      </w:pPr>
    </w:p>
    <w:p w14:paraId="66061628" w14:textId="77777777" w:rsidR="00AA4755" w:rsidRPr="00020568" w:rsidRDefault="00AA4755" w:rsidP="007E7717">
      <w:pPr>
        <w:pStyle w:val="Questiontext"/>
        <w:rPr>
          <w:rStyle w:val="Questionnumber"/>
        </w:rPr>
      </w:pPr>
      <w:r w:rsidRPr="00020568">
        <w:rPr>
          <w:rStyle w:val="Questionnumber"/>
        </w:rPr>
        <w:t>10</w:t>
      </w:r>
      <w:r w:rsidRPr="00020568">
        <w:rPr>
          <w:rStyle w:val="Questionnumber"/>
        </w:rPr>
        <w:tab/>
        <w:t>a</w:t>
      </w:r>
      <w:r w:rsidRPr="00020568">
        <w:rPr>
          <w:rStyle w:val="Questionnumber"/>
        </w:rPr>
        <w:tab/>
      </w:r>
    </w:p>
    <w:p w14:paraId="66061629" w14:textId="77777777" w:rsidR="00AA4755" w:rsidRPr="00A34F5A" w:rsidRDefault="00BF3A85" w:rsidP="00CC496B">
      <w:pPr>
        <w:pStyle w:val="equationsa"/>
      </w:pPr>
      <w:r w:rsidRPr="00020568">
        <w:object w:dxaOrig="4780" w:dyaOrig="720" w14:anchorId="66061ABC">
          <v:shape id="_x0000_i1147" type="#_x0000_t75" style="width:231.5pt;height:36pt" o:ole="">
            <v:imagedata r:id="rId256" o:title=""/>
          </v:shape>
          <o:OLEObject Type="Embed" ProgID="Equation.DSMT4" ShapeID="_x0000_i1147" DrawAspect="Content" ObjectID="_1400423427" r:id="rId257"/>
        </w:object>
      </w:r>
    </w:p>
    <w:p w14:paraId="6606162A" w14:textId="77777777" w:rsidR="00AA4755" w:rsidRDefault="00AA4755" w:rsidP="007E7717">
      <w:pPr>
        <w:pStyle w:val="Questiontexta"/>
      </w:pPr>
      <w:r w:rsidRPr="00020568">
        <w:rPr>
          <w:rStyle w:val="Questionnumber"/>
        </w:rPr>
        <w:t>b</w:t>
      </w:r>
      <w:r w:rsidRPr="00A34F5A">
        <w:tab/>
      </w:r>
    </w:p>
    <w:p w14:paraId="6606162B" w14:textId="77777777" w:rsidR="00AA4755" w:rsidRPr="00A34F5A" w:rsidRDefault="00BF3A85" w:rsidP="00CC496B">
      <w:pPr>
        <w:pStyle w:val="equationsa"/>
      </w:pPr>
      <w:r w:rsidRPr="00020568">
        <w:object w:dxaOrig="4560" w:dyaOrig="1400" w14:anchorId="66061ABD">
          <v:shape id="_x0000_i1148" type="#_x0000_t75" style="width:225.5pt;height:67.5pt" o:ole="">
            <v:imagedata r:id="rId258" o:title=""/>
          </v:shape>
          <o:OLEObject Type="Embed" ProgID="Equation.DSMT4" ShapeID="_x0000_i1148" DrawAspect="Content" ObjectID="_1400423428" r:id="rId259"/>
        </w:object>
      </w:r>
    </w:p>
    <w:p w14:paraId="6606162C" w14:textId="77777777" w:rsidR="00AA4755" w:rsidRPr="00A34F5A" w:rsidRDefault="00AA4755" w:rsidP="007E7717">
      <w:pPr>
        <w:pStyle w:val="Questiontexta"/>
      </w:pPr>
      <w:r w:rsidRPr="00020568">
        <w:rPr>
          <w:rStyle w:val="Questionnumber"/>
        </w:rPr>
        <w:t>c</w:t>
      </w:r>
      <w:r w:rsidRPr="00A34F5A">
        <w:tab/>
      </w:r>
      <w:r>
        <w:t>0 m</w:t>
      </w:r>
    </w:p>
    <w:p w14:paraId="6606162D" w14:textId="77777777" w:rsidR="00AA4755" w:rsidRDefault="00AA4755" w:rsidP="007E7717">
      <w:pPr>
        <w:pStyle w:val="Questiontexta"/>
      </w:pPr>
      <w:r w:rsidRPr="00020568">
        <w:rPr>
          <w:rStyle w:val="Questionnumber"/>
        </w:rPr>
        <w:t>d</w:t>
      </w:r>
      <w:r w:rsidRPr="00A34F5A">
        <w:tab/>
      </w:r>
      <w:r>
        <w:t>0 m s</w:t>
      </w:r>
      <w:r w:rsidRPr="00F13D1D">
        <w:rPr>
          <w:rStyle w:val="Psuperscriptasis"/>
          <w:lang w:val="en-AU"/>
        </w:rPr>
        <w:t>–1</w:t>
      </w:r>
    </w:p>
    <w:p w14:paraId="6606162E" w14:textId="77777777" w:rsidR="00AA4755" w:rsidRPr="00204631" w:rsidRDefault="00AA4755" w:rsidP="00204631">
      <w:pPr>
        <w:pStyle w:val="PAhead"/>
      </w:pPr>
      <w:bookmarkStart w:id="14" w:name="_Toc239326233"/>
      <w:r w:rsidRPr="00204631">
        <w:lastRenderedPageBreak/>
        <w:t>1.6 Energy and momentum</w:t>
      </w:r>
      <w:bookmarkEnd w:id="14"/>
    </w:p>
    <w:p w14:paraId="6606162F" w14:textId="77777777" w:rsidR="00AA4755" w:rsidRDefault="00AA4755" w:rsidP="007E7717">
      <w:pPr>
        <w:pStyle w:val="Questiontext"/>
      </w:pPr>
      <w:r w:rsidRPr="00F53361">
        <w:rPr>
          <w:rStyle w:val="Questionnumber"/>
        </w:rPr>
        <w:t>1</w:t>
      </w:r>
      <w:r w:rsidRPr="007809CB">
        <w:tab/>
      </w:r>
      <w:r w:rsidRPr="00F53361">
        <w:rPr>
          <w:rStyle w:val="Questionnumber"/>
        </w:rPr>
        <w:t>a</w:t>
      </w:r>
      <w:r w:rsidRPr="007809CB">
        <w:tab/>
      </w:r>
    </w:p>
    <w:p w14:paraId="66061630" w14:textId="77777777" w:rsidR="00AA4755" w:rsidRPr="007809CB" w:rsidRDefault="00BF3A85" w:rsidP="00CC496B">
      <w:pPr>
        <w:pStyle w:val="equationsa"/>
      </w:pPr>
      <w:r w:rsidRPr="00E3415A">
        <w:object w:dxaOrig="5560" w:dyaOrig="1219" w14:anchorId="66061ABE">
          <v:shape id="_x0000_i1149" type="#_x0000_t75" style="width:277.5pt;height:60pt" o:ole="">
            <v:imagedata r:id="rId260" o:title=""/>
          </v:shape>
          <o:OLEObject Type="Embed" ProgID="Equation.DSMT4" ShapeID="_x0000_i1149" DrawAspect="Content" ObjectID="_1400423429" r:id="rId261"/>
        </w:object>
      </w:r>
    </w:p>
    <w:p w14:paraId="66061631" w14:textId="77777777" w:rsidR="00AA4755" w:rsidRDefault="00AA4755" w:rsidP="007E7717">
      <w:pPr>
        <w:pStyle w:val="Questiontexta"/>
      </w:pPr>
      <w:r w:rsidRPr="00F53361">
        <w:rPr>
          <w:rStyle w:val="Questionnumber"/>
        </w:rPr>
        <w:t>b</w:t>
      </w:r>
      <w:r>
        <w:tab/>
      </w:r>
    </w:p>
    <w:p w14:paraId="66061632" w14:textId="77777777" w:rsidR="00AA4755" w:rsidRPr="007809CB" w:rsidRDefault="00BF3A85" w:rsidP="00CC496B">
      <w:pPr>
        <w:pStyle w:val="equationsa"/>
      </w:pPr>
      <w:r w:rsidRPr="00E3415A">
        <w:object w:dxaOrig="7680" w:dyaOrig="1560" w14:anchorId="66061ABF">
          <v:shape id="_x0000_i1150" type="#_x0000_t75" style="width:380.5pt;height:79pt" o:ole="">
            <v:imagedata r:id="rId262" o:title=""/>
          </v:shape>
          <o:OLEObject Type="Embed" ProgID="Equation.DSMT4" ShapeID="_x0000_i1150" DrawAspect="Content" ObjectID="_1400423430" r:id="rId263"/>
        </w:object>
      </w:r>
    </w:p>
    <w:p w14:paraId="66061633" w14:textId="77777777" w:rsidR="00AA4755" w:rsidRDefault="00AA4755" w:rsidP="00CC496B">
      <w:pPr>
        <w:pStyle w:val="equationsa"/>
      </w:pPr>
      <w:r w:rsidRPr="00F53361">
        <w:rPr>
          <w:rStyle w:val="Questionnumber"/>
        </w:rPr>
        <w:t>c</w:t>
      </w:r>
      <w:r w:rsidRPr="007809CB">
        <w:tab/>
      </w:r>
    </w:p>
    <w:p w14:paraId="66061634" w14:textId="77777777" w:rsidR="00AA4755" w:rsidRPr="007809CB" w:rsidRDefault="00BF3A85" w:rsidP="00CC496B">
      <w:pPr>
        <w:pStyle w:val="equationsa"/>
      </w:pPr>
      <w:r w:rsidRPr="00CF6A5D">
        <w:object w:dxaOrig="5480" w:dyaOrig="1100" w14:anchorId="66061AC0">
          <v:shape id="_x0000_i1151" type="#_x0000_t75" style="width:271pt;height:55pt" o:ole="">
            <v:imagedata r:id="rId264" o:title=""/>
          </v:shape>
          <o:OLEObject Type="Embed" ProgID="Equation.DSMT4" ShapeID="_x0000_i1151" DrawAspect="Content" ObjectID="_1400423431" r:id="rId265"/>
        </w:object>
      </w:r>
    </w:p>
    <w:p w14:paraId="66061635" w14:textId="77777777" w:rsidR="00AA4755" w:rsidRDefault="00AA4755" w:rsidP="007E7717">
      <w:pPr>
        <w:pStyle w:val="Questiontext"/>
      </w:pPr>
      <w:r w:rsidRPr="00F53361">
        <w:rPr>
          <w:rStyle w:val="Questionnumber"/>
        </w:rPr>
        <w:t>2</w:t>
      </w:r>
      <w:r w:rsidRPr="007809CB">
        <w:tab/>
      </w:r>
      <w:r w:rsidRPr="00F53361">
        <w:rPr>
          <w:rStyle w:val="Questionnumber"/>
        </w:rPr>
        <w:t>a</w:t>
      </w:r>
      <w:r w:rsidRPr="007809CB">
        <w:tab/>
      </w:r>
    </w:p>
    <w:p w14:paraId="66061636" w14:textId="77777777" w:rsidR="00AA4755" w:rsidRPr="007809CB" w:rsidRDefault="00BF3A85" w:rsidP="00CC496B">
      <w:pPr>
        <w:pStyle w:val="equationsa"/>
      </w:pPr>
      <w:r w:rsidRPr="00E3415A">
        <w:object w:dxaOrig="7400" w:dyaOrig="1960" w14:anchorId="66061AC1">
          <v:shape id="_x0000_i1152" type="#_x0000_t75" style="width:359.5pt;height:96pt" o:ole="">
            <v:imagedata r:id="rId266" o:title=""/>
          </v:shape>
          <o:OLEObject Type="Embed" ProgID="Equation.DSMT4" ShapeID="_x0000_i1152" DrawAspect="Content" ObjectID="_1400423432" r:id="rId267"/>
        </w:object>
      </w:r>
    </w:p>
    <w:p w14:paraId="66061637" w14:textId="77777777" w:rsidR="00AA4755" w:rsidRDefault="00AA4755" w:rsidP="007E7717">
      <w:pPr>
        <w:pStyle w:val="Questiontexta"/>
      </w:pPr>
      <w:r w:rsidRPr="00F53361">
        <w:rPr>
          <w:rStyle w:val="Questionnumber"/>
        </w:rPr>
        <w:t>b</w:t>
      </w:r>
      <w:r w:rsidRPr="007809CB">
        <w:tab/>
      </w:r>
    </w:p>
    <w:p w14:paraId="66061638" w14:textId="77777777" w:rsidR="00AA4755" w:rsidRPr="007809CB" w:rsidRDefault="00BF3A85" w:rsidP="00CC496B">
      <w:pPr>
        <w:pStyle w:val="equationsa"/>
      </w:pPr>
      <w:r w:rsidRPr="00E3415A">
        <w:object w:dxaOrig="7820" w:dyaOrig="1960" w14:anchorId="66061AC2">
          <v:shape id="_x0000_i1153" type="#_x0000_t75" style="width:387.5pt;height:96pt" o:ole="">
            <v:imagedata r:id="rId268" o:title=""/>
          </v:shape>
          <o:OLEObject Type="Embed" ProgID="Equation.DSMT4" ShapeID="_x0000_i1153" DrawAspect="Content" ObjectID="_1400423433" r:id="rId269"/>
        </w:object>
      </w:r>
    </w:p>
    <w:p w14:paraId="66061639" w14:textId="77777777" w:rsidR="00AA4755" w:rsidRPr="007809CB" w:rsidRDefault="00AA4755" w:rsidP="007E7717">
      <w:pPr>
        <w:pStyle w:val="Questiontexta"/>
      </w:pPr>
      <w:r w:rsidRPr="00F53361">
        <w:rPr>
          <w:rStyle w:val="Questionnumber"/>
        </w:rPr>
        <w:t>c</w:t>
      </w:r>
      <w:r w:rsidRPr="007809CB">
        <w:tab/>
      </w:r>
      <w:r>
        <w:t>This collision is elastic as no kinetic energy is lost in the collision.</w:t>
      </w:r>
    </w:p>
    <w:p w14:paraId="6606163A" w14:textId="77777777" w:rsidR="00AA4755" w:rsidRPr="007809CB" w:rsidRDefault="00AA4755" w:rsidP="007E7717">
      <w:pPr>
        <w:pStyle w:val="Questiontexta"/>
      </w:pPr>
      <w:r w:rsidRPr="00F53361">
        <w:rPr>
          <w:rStyle w:val="Questionnumber"/>
        </w:rPr>
        <w:t>d</w:t>
      </w:r>
      <w:r w:rsidRPr="007809CB">
        <w:tab/>
      </w:r>
      <w:r>
        <w:t>This is an unrealistic situation as is all macroscopic collisions some kinetic energy is always lost in the form of heat or sound.</w:t>
      </w:r>
    </w:p>
    <w:p w14:paraId="6606163B" w14:textId="77777777" w:rsidR="00AA4755" w:rsidRDefault="00AA4755">
      <w:pPr>
        <w:rPr>
          <w:rStyle w:val="Questionnumber"/>
          <w:szCs w:val="20"/>
        </w:rPr>
      </w:pPr>
      <w:r>
        <w:rPr>
          <w:rStyle w:val="Questionnumber"/>
        </w:rPr>
        <w:br w:type="page"/>
      </w:r>
    </w:p>
    <w:p w14:paraId="6606163C" w14:textId="77777777" w:rsidR="00AA4755" w:rsidRDefault="00AA4755" w:rsidP="007E7717">
      <w:pPr>
        <w:pStyle w:val="Questiontext"/>
      </w:pPr>
      <w:r w:rsidRPr="00F53361">
        <w:rPr>
          <w:rStyle w:val="Questionnumber"/>
        </w:rPr>
        <w:lastRenderedPageBreak/>
        <w:t>3</w:t>
      </w:r>
      <w:r w:rsidRPr="00F53361">
        <w:rPr>
          <w:rStyle w:val="Questionnumber"/>
        </w:rPr>
        <w:tab/>
        <w:t>a</w:t>
      </w:r>
      <w:r w:rsidRPr="00F53361">
        <w:rPr>
          <w:rStyle w:val="Questionnumber"/>
        </w:rPr>
        <w:tab/>
      </w:r>
    </w:p>
    <w:p w14:paraId="6606163D" w14:textId="77777777" w:rsidR="00AA4755" w:rsidRPr="007809CB" w:rsidRDefault="00BF3A85" w:rsidP="00CC496B">
      <w:pPr>
        <w:pStyle w:val="equationsa"/>
      </w:pPr>
      <w:r w:rsidRPr="00F10DE9">
        <w:object w:dxaOrig="5679" w:dyaOrig="1460" w14:anchorId="66061AC3">
          <v:shape id="_x0000_i1154" type="#_x0000_t75" style="width:281pt;height:73pt" o:ole="">
            <v:imagedata r:id="rId270" o:title=""/>
          </v:shape>
          <o:OLEObject Type="Embed" ProgID="Equation.DSMT4" ShapeID="_x0000_i1154" DrawAspect="Content" ObjectID="_1400423434" r:id="rId271"/>
        </w:object>
      </w:r>
    </w:p>
    <w:p w14:paraId="6606163E" w14:textId="77777777" w:rsidR="00AA4755" w:rsidRDefault="00AA4755" w:rsidP="007E7717">
      <w:pPr>
        <w:pStyle w:val="Questiontexta"/>
      </w:pPr>
      <w:r w:rsidRPr="00F53361">
        <w:rPr>
          <w:rStyle w:val="Questionnumber"/>
        </w:rPr>
        <w:t>b</w:t>
      </w:r>
      <w:r w:rsidRPr="00F53361">
        <w:rPr>
          <w:rStyle w:val="Questionnumber"/>
        </w:rPr>
        <w:tab/>
      </w:r>
    </w:p>
    <w:p w14:paraId="6606163F" w14:textId="77777777" w:rsidR="00AA4755" w:rsidRPr="007809CB" w:rsidRDefault="00BF3A85" w:rsidP="00CC496B">
      <w:pPr>
        <w:pStyle w:val="equationsa"/>
      </w:pPr>
      <w:r w:rsidRPr="006A3D81">
        <w:object w:dxaOrig="6220" w:dyaOrig="2439" w14:anchorId="66061AC4">
          <v:shape id="_x0000_i1155" type="#_x0000_t75" style="width:307.5pt;height:118.5pt" o:ole="">
            <v:imagedata r:id="rId272" o:title=""/>
          </v:shape>
          <o:OLEObject Type="Embed" ProgID="Equation.DSMT4" ShapeID="_x0000_i1155" DrawAspect="Content" ObjectID="_1400423435" r:id="rId273"/>
        </w:object>
      </w:r>
    </w:p>
    <w:p w14:paraId="66061640" w14:textId="77777777" w:rsidR="00AA4755" w:rsidRPr="007809CB" w:rsidRDefault="00AA4755" w:rsidP="007E7717">
      <w:pPr>
        <w:pStyle w:val="Questiontexta"/>
      </w:pPr>
      <w:r w:rsidRPr="00F53361">
        <w:rPr>
          <w:rStyle w:val="Questionnumber"/>
        </w:rPr>
        <w:t>c</w:t>
      </w:r>
      <w:r w:rsidRPr="00F53361">
        <w:rPr>
          <w:rStyle w:val="Questionnumber"/>
        </w:rPr>
        <w:tab/>
      </w:r>
      <w:r>
        <w:t xml:space="preserve">Some energy potential energy would have been lost to heat or sound energy as the </w:t>
      </w:r>
      <w:proofErr w:type="spellStart"/>
      <w:r>
        <w:t>firefighter</w:t>
      </w:r>
      <w:proofErr w:type="spellEnd"/>
      <w:r>
        <w:t xml:space="preserve"> slid down the pole, therefore there would be less energy converted into kinetic energy.</w:t>
      </w:r>
    </w:p>
    <w:p w14:paraId="66061641" w14:textId="77777777" w:rsidR="00AA4755" w:rsidRPr="007809CB" w:rsidRDefault="00AA4755" w:rsidP="007E7717">
      <w:pPr>
        <w:pStyle w:val="Questiontexta"/>
      </w:pPr>
      <w:proofErr w:type="spellStart"/>
      <w:r w:rsidRPr="00F53361">
        <w:rPr>
          <w:rStyle w:val="Questionnumber"/>
        </w:rPr>
        <w:t>d</w:t>
      </w:r>
      <w:proofErr w:type="spellEnd"/>
      <w:r w:rsidRPr="00F53361">
        <w:rPr>
          <w:rStyle w:val="Questionnumber"/>
        </w:rPr>
        <w:tab/>
      </w:r>
      <w:r>
        <w:t xml:space="preserve">The work done is equal to the gain in energy of the </w:t>
      </w:r>
      <w:proofErr w:type="spellStart"/>
      <w:r>
        <w:t>firefighter</w:t>
      </w:r>
      <w:proofErr w:type="spellEnd"/>
      <w:r>
        <w:t>, equal to 2.00 × 10</w:t>
      </w:r>
      <w:r w:rsidRPr="00F13D1D">
        <w:rPr>
          <w:rStyle w:val="Psuperscriptasis"/>
          <w:lang w:val="en-AU"/>
        </w:rPr>
        <w:t>3</w:t>
      </w:r>
      <w:r>
        <w:t xml:space="preserve"> J.</w:t>
      </w:r>
    </w:p>
    <w:p w14:paraId="66061642" w14:textId="77777777" w:rsidR="00AA4755" w:rsidRDefault="00AA4755" w:rsidP="007E7717">
      <w:pPr>
        <w:pStyle w:val="Questiontexta"/>
      </w:pPr>
      <w:r w:rsidRPr="00F53361">
        <w:rPr>
          <w:rStyle w:val="Questionnumber"/>
        </w:rPr>
        <w:t>e</w:t>
      </w:r>
      <w:r w:rsidRPr="00F53361">
        <w:rPr>
          <w:rStyle w:val="Questionnumber"/>
        </w:rPr>
        <w:tab/>
      </w:r>
    </w:p>
    <w:p w14:paraId="66061643" w14:textId="77777777" w:rsidR="00AA4755" w:rsidRPr="007809CB" w:rsidRDefault="00BF3A85" w:rsidP="00CC496B">
      <w:pPr>
        <w:pStyle w:val="equationsa"/>
      </w:pPr>
      <w:r w:rsidRPr="00205D8E">
        <w:object w:dxaOrig="7080" w:dyaOrig="1200" w14:anchorId="66061AC5">
          <v:shape id="_x0000_i1156" type="#_x0000_t75" style="width:354pt;height:61pt" o:ole="">
            <v:imagedata r:id="rId274" o:title=""/>
          </v:shape>
          <o:OLEObject Type="Embed" ProgID="Equation.DSMT4" ShapeID="_x0000_i1156" DrawAspect="Content" ObjectID="_1400423436" r:id="rId275"/>
        </w:object>
      </w:r>
    </w:p>
    <w:p w14:paraId="66061644" w14:textId="77777777" w:rsidR="00AA4755" w:rsidRDefault="00AA4755" w:rsidP="007E7717">
      <w:pPr>
        <w:pStyle w:val="Questiontext"/>
      </w:pPr>
      <w:r w:rsidRPr="00F53361">
        <w:rPr>
          <w:rStyle w:val="Questionnumber"/>
        </w:rPr>
        <w:t>4</w:t>
      </w:r>
      <w:r w:rsidRPr="00F53361">
        <w:rPr>
          <w:rStyle w:val="Questionnumber"/>
        </w:rPr>
        <w:tab/>
      </w:r>
      <w:r>
        <w:t>D</w:t>
      </w:r>
    </w:p>
    <w:p w14:paraId="66061645" w14:textId="77777777" w:rsidR="00AA4755" w:rsidRDefault="00AA4755" w:rsidP="007E7717">
      <w:pPr>
        <w:pStyle w:val="Questiontext"/>
      </w:pPr>
      <w:r w:rsidRPr="00F53361">
        <w:rPr>
          <w:rStyle w:val="Questionnumber"/>
        </w:rPr>
        <w:t>5</w:t>
      </w:r>
      <w:r w:rsidRPr="00F53361">
        <w:rPr>
          <w:rStyle w:val="Questionnumber"/>
        </w:rPr>
        <w:tab/>
        <w:t>a</w:t>
      </w:r>
      <w:r>
        <w:tab/>
      </w:r>
    </w:p>
    <w:p w14:paraId="66061646" w14:textId="77777777" w:rsidR="00AA4755" w:rsidRDefault="00AA4755" w:rsidP="00CC496B">
      <w:pPr>
        <w:pStyle w:val="equationsa"/>
      </w:pPr>
      <w:r>
        <w:t xml:space="preserve"> </w:t>
      </w:r>
      <w:r>
        <w:tab/>
        <w:t xml:space="preserve"> </w:t>
      </w:r>
      <w:r>
        <w:tab/>
      </w:r>
      <w:r w:rsidR="00BF3A85" w:rsidRPr="000678C7">
        <w:object w:dxaOrig="5160" w:dyaOrig="720" w14:anchorId="66061AC6">
          <v:shape id="_x0000_i1157" type="#_x0000_t75" style="width:258pt;height:36pt" o:ole="">
            <v:imagedata r:id="rId276" o:title=""/>
          </v:shape>
          <o:OLEObject Type="Embed" ProgID="Equation.DSMT4" ShapeID="_x0000_i1157" DrawAspect="Content" ObjectID="_1400423437" r:id="rId277"/>
        </w:object>
      </w:r>
    </w:p>
    <w:p w14:paraId="66061647" w14:textId="77777777" w:rsidR="00AA4755" w:rsidRDefault="00AA4755" w:rsidP="007E7717">
      <w:pPr>
        <w:pStyle w:val="Questiontexta"/>
      </w:pPr>
      <w:r w:rsidRPr="00F53361">
        <w:rPr>
          <w:rStyle w:val="Questionnumber"/>
        </w:rPr>
        <w:t>b</w:t>
      </w:r>
      <w:r w:rsidRPr="00F53361">
        <w:rPr>
          <w:rStyle w:val="Questionnumber"/>
        </w:rPr>
        <w:tab/>
      </w:r>
    </w:p>
    <w:p w14:paraId="66061648" w14:textId="77777777" w:rsidR="00AA4755" w:rsidRDefault="00BF3A85" w:rsidP="00CC496B">
      <w:pPr>
        <w:pStyle w:val="equationsa"/>
      </w:pPr>
      <w:r w:rsidRPr="00AE37F9">
        <w:object w:dxaOrig="5660" w:dyaOrig="1160" w14:anchorId="66061AC7">
          <v:shape id="_x0000_i1158" type="#_x0000_t75" style="width:280pt;height:57.5pt" o:ole="">
            <v:imagedata r:id="rId278" o:title=""/>
          </v:shape>
          <o:OLEObject Type="Embed" ProgID="Equation.DSMT4" ShapeID="_x0000_i1158" DrawAspect="Content" ObjectID="_1400423438" r:id="rId279"/>
        </w:object>
      </w:r>
    </w:p>
    <w:p w14:paraId="66061649" w14:textId="77777777" w:rsidR="00AA4755" w:rsidRDefault="00AA4755" w:rsidP="007E7717">
      <w:pPr>
        <w:pStyle w:val="Questiontexta"/>
      </w:pPr>
      <w:r w:rsidRPr="00F53361">
        <w:rPr>
          <w:rStyle w:val="Questionnumber"/>
        </w:rPr>
        <w:t>c</w:t>
      </w:r>
      <w:r w:rsidRPr="00F53361">
        <w:rPr>
          <w:rStyle w:val="Questionnumber"/>
        </w:rPr>
        <w:tab/>
      </w:r>
    </w:p>
    <w:p w14:paraId="6606164A" w14:textId="77777777" w:rsidR="00AA4755" w:rsidRDefault="00BF3A85" w:rsidP="00CC496B">
      <w:pPr>
        <w:pStyle w:val="equationsa"/>
      </w:pPr>
      <w:r w:rsidRPr="00AE37F9">
        <w:object w:dxaOrig="5980" w:dyaOrig="1160" w14:anchorId="66061AC8">
          <v:shape id="_x0000_i1159" type="#_x0000_t75" style="width:295.5pt;height:57.5pt" o:ole="">
            <v:imagedata r:id="rId280" o:title=""/>
          </v:shape>
          <o:OLEObject Type="Embed" ProgID="Equation.DSMT4" ShapeID="_x0000_i1159" DrawAspect="Content" ObjectID="_1400423439" r:id="rId281"/>
        </w:object>
      </w:r>
    </w:p>
    <w:p w14:paraId="6606164B" w14:textId="77777777" w:rsidR="00AA4755" w:rsidRDefault="00AA4755" w:rsidP="00223CF1">
      <w:pPr>
        <w:pStyle w:val="Questiontexta"/>
      </w:pPr>
      <w:r w:rsidRPr="00F53361">
        <w:rPr>
          <w:rStyle w:val="Questionnumber"/>
        </w:rPr>
        <w:t>d</w:t>
      </w:r>
      <w:r w:rsidRPr="00F53361">
        <w:rPr>
          <w:rStyle w:val="Questionnumber"/>
        </w:rPr>
        <w:tab/>
      </w:r>
      <w:r>
        <w:t>Impulse is equal to change in momentum = 1.44 kg m s</w:t>
      </w:r>
      <w:r w:rsidRPr="00F13D1D">
        <w:rPr>
          <w:rStyle w:val="Psuperscriptasis"/>
          <w:lang w:val="en-AU"/>
        </w:rPr>
        <w:t>–1</w:t>
      </w:r>
      <w:r>
        <w:t xml:space="preserve"> up.</w:t>
      </w:r>
    </w:p>
    <w:p w14:paraId="6606164C" w14:textId="77777777" w:rsidR="00AA4755" w:rsidRDefault="00AA4755" w:rsidP="007E7717">
      <w:pPr>
        <w:pStyle w:val="Questiontext"/>
      </w:pPr>
      <w:r w:rsidRPr="00F53361">
        <w:rPr>
          <w:rStyle w:val="Questionnumber"/>
        </w:rPr>
        <w:lastRenderedPageBreak/>
        <w:t>6</w:t>
      </w:r>
      <w:r w:rsidRPr="00F53361">
        <w:rPr>
          <w:rStyle w:val="Questionnumber"/>
        </w:rPr>
        <w:tab/>
        <w:t>a</w:t>
      </w:r>
      <w:r w:rsidRPr="00F53361">
        <w:rPr>
          <w:rStyle w:val="Questionnumber"/>
        </w:rPr>
        <w:tab/>
      </w:r>
    </w:p>
    <w:p w14:paraId="6606164D" w14:textId="77777777" w:rsidR="00AA4755" w:rsidRDefault="00BF3A85" w:rsidP="00CC496B">
      <w:pPr>
        <w:pStyle w:val="equationsa"/>
      </w:pPr>
      <w:r w:rsidRPr="001B486E">
        <w:object w:dxaOrig="5380" w:dyaOrig="1440" w14:anchorId="66061AC9">
          <v:shape id="_x0000_i1160" type="#_x0000_t75" style="width:266.5pt;height:74.5pt" o:ole="">
            <v:imagedata r:id="rId282" o:title=""/>
          </v:shape>
          <o:OLEObject Type="Embed" ProgID="Equation.DSMT4" ShapeID="_x0000_i1160" DrawAspect="Content" ObjectID="_1400423440" r:id="rId283"/>
        </w:object>
      </w:r>
    </w:p>
    <w:p w14:paraId="6606164E" w14:textId="77777777" w:rsidR="00AA4755" w:rsidRDefault="00AA4755" w:rsidP="007E7717">
      <w:pPr>
        <w:pStyle w:val="Questiontexta"/>
      </w:pPr>
      <w:r w:rsidRPr="00F53361">
        <w:rPr>
          <w:rStyle w:val="Questionnumber"/>
        </w:rPr>
        <w:t>b</w:t>
      </w:r>
      <w:r w:rsidRPr="00F53361">
        <w:rPr>
          <w:rStyle w:val="Questionnumber"/>
        </w:rPr>
        <w:tab/>
      </w:r>
    </w:p>
    <w:p w14:paraId="6606164F" w14:textId="77777777" w:rsidR="00AA4755" w:rsidRDefault="00BF3A85" w:rsidP="00CC496B">
      <w:pPr>
        <w:pStyle w:val="equationsa"/>
      </w:pPr>
      <w:r w:rsidRPr="001B486E">
        <w:object w:dxaOrig="6500" w:dyaOrig="1560" w14:anchorId="66061ACA">
          <v:shape id="_x0000_i1161" type="#_x0000_t75" style="width:321.5pt;height:78pt" o:ole="">
            <v:imagedata r:id="rId284" o:title=""/>
          </v:shape>
          <o:OLEObject Type="Embed" ProgID="Equation.DSMT4" ShapeID="_x0000_i1161" DrawAspect="Content" ObjectID="_1400423441" r:id="rId285"/>
        </w:object>
      </w:r>
    </w:p>
    <w:p w14:paraId="66061650" w14:textId="77777777" w:rsidR="00AA4755" w:rsidRDefault="00AA4755" w:rsidP="007E7717">
      <w:pPr>
        <w:pStyle w:val="Questiontexta"/>
      </w:pPr>
      <w:r w:rsidRPr="00F53361">
        <w:rPr>
          <w:rStyle w:val="Questionnumber"/>
        </w:rPr>
        <w:t>c</w:t>
      </w:r>
      <w:r w:rsidRPr="00F53361">
        <w:rPr>
          <w:rStyle w:val="Questionnumber"/>
        </w:rPr>
        <w:tab/>
      </w:r>
      <w:r>
        <w:t>According to Newton’s third law, the force of the ball on the floor is 29.6 N down</w:t>
      </w:r>
    </w:p>
    <w:p w14:paraId="66061651" w14:textId="77777777" w:rsidR="00AA4755" w:rsidRDefault="00AA4755" w:rsidP="007E7717">
      <w:pPr>
        <w:pStyle w:val="Questiontext"/>
      </w:pPr>
      <w:r w:rsidRPr="00F53361">
        <w:rPr>
          <w:rStyle w:val="Questionnumber"/>
        </w:rPr>
        <w:t>7</w:t>
      </w:r>
      <w:r w:rsidRPr="00F53361">
        <w:rPr>
          <w:rStyle w:val="Questionnumber"/>
        </w:rPr>
        <w:tab/>
        <w:t>a</w:t>
      </w:r>
      <w:r w:rsidRPr="007809CB">
        <w:tab/>
      </w:r>
    </w:p>
    <w:p w14:paraId="66061652" w14:textId="77777777" w:rsidR="00AA4755" w:rsidRDefault="00BF3A85" w:rsidP="00CC496B">
      <w:pPr>
        <w:pStyle w:val="equationsa"/>
      </w:pPr>
      <w:r w:rsidRPr="00257FDA">
        <w:object w:dxaOrig="5800" w:dyaOrig="1560" w14:anchorId="66061ACB">
          <v:shape id="_x0000_i1162" type="#_x0000_t75" style="width:287pt;height:78pt" o:ole="">
            <v:imagedata r:id="rId286" o:title=""/>
          </v:shape>
          <o:OLEObject Type="Embed" ProgID="Equation.DSMT4" ShapeID="_x0000_i1162" DrawAspect="Content" ObjectID="_1400423442" r:id="rId287"/>
        </w:object>
      </w:r>
    </w:p>
    <w:p w14:paraId="66061653" w14:textId="77777777" w:rsidR="00AA4755" w:rsidRDefault="00AA4755" w:rsidP="007E7717">
      <w:pPr>
        <w:pStyle w:val="Questiontexta"/>
      </w:pPr>
      <w:r w:rsidRPr="00F53361">
        <w:rPr>
          <w:rStyle w:val="Questionnumber"/>
        </w:rPr>
        <w:t>b</w:t>
      </w:r>
      <w:r w:rsidRPr="007809CB">
        <w:tab/>
      </w:r>
    </w:p>
    <w:p w14:paraId="66061654" w14:textId="77777777" w:rsidR="00AA4755" w:rsidRDefault="00BF3A85" w:rsidP="00CC496B">
      <w:pPr>
        <w:pStyle w:val="equationsa"/>
      </w:pPr>
      <w:r w:rsidRPr="0008275B">
        <w:object w:dxaOrig="5820" w:dyaOrig="1640" w14:anchorId="66061ACC">
          <v:shape id="_x0000_i1163" type="#_x0000_t75" style="width:291.5pt;height:80.5pt" o:ole="">
            <v:imagedata r:id="rId288" o:title=""/>
          </v:shape>
          <o:OLEObject Type="Embed" ProgID="Equation.DSMT4" ShapeID="_x0000_i1163" DrawAspect="Content" ObjectID="_1400423443" r:id="rId289"/>
        </w:object>
      </w:r>
    </w:p>
    <w:p w14:paraId="66061655" w14:textId="77777777" w:rsidR="00AA4755" w:rsidRDefault="00AA4755" w:rsidP="007E7717">
      <w:pPr>
        <w:pStyle w:val="Questiontexta"/>
      </w:pPr>
      <w:r w:rsidRPr="00F53361">
        <w:rPr>
          <w:rStyle w:val="Questionnumber"/>
        </w:rPr>
        <w:t>c</w:t>
      </w:r>
      <w:r w:rsidRPr="007809CB">
        <w:tab/>
      </w:r>
    </w:p>
    <w:p w14:paraId="66061656" w14:textId="77777777" w:rsidR="00AA4755" w:rsidRDefault="00BF3A85" w:rsidP="00CC496B">
      <w:pPr>
        <w:pStyle w:val="equationsa"/>
      </w:pPr>
      <w:r w:rsidRPr="001B486E">
        <w:object w:dxaOrig="7680" w:dyaOrig="1219" w14:anchorId="66061ACD">
          <v:shape id="_x0000_i1164" type="#_x0000_t75" style="width:380.5pt;height:60pt" o:ole="">
            <v:imagedata r:id="rId290" o:title=""/>
          </v:shape>
          <o:OLEObject Type="Embed" ProgID="Equation.DSMT4" ShapeID="_x0000_i1164" DrawAspect="Content" ObjectID="_1400423444" r:id="rId291"/>
        </w:object>
      </w:r>
    </w:p>
    <w:p w14:paraId="66061657" w14:textId="77777777" w:rsidR="00AA4755" w:rsidRDefault="00AA4755" w:rsidP="007E7717">
      <w:pPr>
        <w:pStyle w:val="Questiontext"/>
      </w:pPr>
      <w:r w:rsidRPr="00F53361">
        <w:rPr>
          <w:rStyle w:val="Questionnumber"/>
        </w:rPr>
        <w:t>8</w:t>
      </w:r>
      <w:r w:rsidRPr="007809CB">
        <w:tab/>
      </w:r>
      <w:r w:rsidRPr="00F53361">
        <w:rPr>
          <w:rStyle w:val="Questionnumber"/>
        </w:rPr>
        <w:t>a</w:t>
      </w:r>
      <w:r w:rsidRPr="007809CB">
        <w:tab/>
      </w:r>
    </w:p>
    <w:p w14:paraId="66061658" w14:textId="77777777" w:rsidR="00AA4755" w:rsidRDefault="00BF3A85" w:rsidP="00CC496B">
      <w:pPr>
        <w:pStyle w:val="equationsa"/>
      </w:pPr>
      <w:r w:rsidRPr="001B486E">
        <w:object w:dxaOrig="4540" w:dyaOrig="1160" w14:anchorId="66061ACE">
          <v:shape id="_x0000_i1165" type="#_x0000_t75" style="width:227pt;height:57.5pt" o:ole="">
            <v:imagedata r:id="rId292" o:title=""/>
          </v:shape>
          <o:OLEObject Type="Embed" ProgID="Equation.DSMT4" ShapeID="_x0000_i1165" DrawAspect="Content" ObjectID="_1400423445" r:id="rId293"/>
        </w:object>
      </w:r>
    </w:p>
    <w:p w14:paraId="66061659" w14:textId="77777777" w:rsidR="00AA4755" w:rsidRPr="007809CB" w:rsidRDefault="00AA4755" w:rsidP="007E7717">
      <w:pPr>
        <w:pStyle w:val="Questiontexta"/>
      </w:pPr>
      <w:r>
        <w:rPr>
          <w:rStyle w:val="Questionnumber"/>
        </w:rPr>
        <w:t>b</w:t>
      </w:r>
      <w:r>
        <w:tab/>
        <w:t>The initial momentum has gone into changing the momentum of the other vehicle.</w:t>
      </w:r>
    </w:p>
    <w:p w14:paraId="6606165A" w14:textId="77777777" w:rsidR="00AA4755" w:rsidRDefault="00AA4755" w:rsidP="007E7717">
      <w:pPr>
        <w:pStyle w:val="Questiontexta"/>
        <w:rPr>
          <w:rStyle w:val="Questionnumber"/>
        </w:rPr>
      </w:pPr>
    </w:p>
    <w:p w14:paraId="6606165B" w14:textId="77777777" w:rsidR="00AA4755" w:rsidRDefault="00AA4755">
      <w:pPr>
        <w:rPr>
          <w:rStyle w:val="Questionnumber"/>
          <w:szCs w:val="20"/>
        </w:rPr>
      </w:pPr>
      <w:r>
        <w:rPr>
          <w:rStyle w:val="Questionnumber"/>
        </w:rPr>
        <w:br w:type="page"/>
      </w:r>
    </w:p>
    <w:p w14:paraId="6606165C" w14:textId="77777777" w:rsidR="00AA4755" w:rsidRDefault="00AA4755" w:rsidP="007E7717">
      <w:pPr>
        <w:pStyle w:val="Questiontexta"/>
      </w:pPr>
      <w:r w:rsidRPr="00F53361">
        <w:rPr>
          <w:rStyle w:val="Questionnumber"/>
        </w:rPr>
        <w:lastRenderedPageBreak/>
        <w:t>c</w:t>
      </w:r>
      <w:r w:rsidRPr="007809CB">
        <w:tab/>
      </w:r>
    </w:p>
    <w:p w14:paraId="6606165D" w14:textId="77777777" w:rsidR="00AA4755" w:rsidRDefault="00BF3A85" w:rsidP="00CC496B">
      <w:pPr>
        <w:pStyle w:val="equationsa"/>
      </w:pPr>
      <w:r w:rsidRPr="00257FDA">
        <w:object w:dxaOrig="7100" w:dyaOrig="1560" w14:anchorId="66061ACF">
          <v:shape id="_x0000_i1166" type="#_x0000_t75" style="width:351.5pt;height:78pt" o:ole="">
            <v:imagedata r:id="rId294" o:title=""/>
          </v:shape>
          <o:OLEObject Type="Embed" ProgID="Equation.DSMT4" ShapeID="_x0000_i1166" DrawAspect="Content" ObjectID="_1400423446" r:id="rId295"/>
        </w:object>
      </w:r>
    </w:p>
    <w:p w14:paraId="6606165E" w14:textId="77777777" w:rsidR="00AA4755" w:rsidRDefault="00AA4755" w:rsidP="007E7717">
      <w:pPr>
        <w:pStyle w:val="Questiontexta"/>
      </w:pPr>
      <w:r w:rsidRPr="00F53361">
        <w:rPr>
          <w:rStyle w:val="Questionnumber"/>
        </w:rPr>
        <w:t>d</w:t>
      </w:r>
      <w:r w:rsidRPr="007809CB">
        <w:tab/>
      </w:r>
    </w:p>
    <w:p w14:paraId="6606165F" w14:textId="77777777" w:rsidR="00AA4755" w:rsidRDefault="00BF3A85" w:rsidP="00CC496B">
      <w:pPr>
        <w:pStyle w:val="equationsa"/>
      </w:pPr>
      <w:r w:rsidRPr="00870144">
        <w:object w:dxaOrig="7020" w:dyaOrig="1640" w14:anchorId="66061AD0">
          <v:shape id="_x0000_i1167" type="#_x0000_t75" style="width:343.5pt;height:80.5pt" o:ole="">
            <v:imagedata r:id="rId296" o:title=""/>
          </v:shape>
          <o:OLEObject Type="Embed" ProgID="Equation.DSMT4" ShapeID="_x0000_i1167" DrawAspect="Content" ObjectID="_1400423447" r:id="rId297"/>
        </w:object>
      </w:r>
    </w:p>
    <w:p w14:paraId="66061660" w14:textId="77777777" w:rsidR="00AA4755" w:rsidRPr="007809CB" w:rsidRDefault="00AA4755" w:rsidP="007E7717">
      <w:pPr>
        <w:pStyle w:val="Questiontext"/>
      </w:pPr>
      <w:r w:rsidRPr="00F53361">
        <w:rPr>
          <w:rStyle w:val="Questionnumber"/>
        </w:rPr>
        <w:t>9</w:t>
      </w:r>
      <w:r w:rsidRPr="007809CB">
        <w:tab/>
      </w:r>
      <w:r>
        <w:t>Mary was correct, as the momentum before is equal to the momentum after, so the momentum of the railway tanker and water (combined) will be equal to the sum of the momentum of the tanker and water (separated). The sum of the masses of the water and tanker will be the same after as it was before therefore the speed of the tanker and water will be the same after as it was before.</w:t>
      </w:r>
    </w:p>
    <w:p w14:paraId="66061661" w14:textId="77777777" w:rsidR="00AA4755" w:rsidRDefault="00AA4755" w:rsidP="007E7717">
      <w:pPr>
        <w:pStyle w:val="Questiontext"/>
      </w:pPr>
      <w:r w:rsidRPr="00F53361">
        <w:rPr>
          <w:rStyle w:val="Questionnumber"/>
        </w:rPr>
        <w:t>10</w:t>
      </w:r>
      <w:r w:rsidRPr="007809CB">
        <w:tab/>
      </w:r>
      <w:r w:rsidRPr="00F53361">
        <w:rPr>
          <w:rStyle w:val="Questionnumber"/>
        </w:rPr>
        <w:t>a</w:t>
      </w:r>
      <w:r w:rsidRPr="007809CB">
        <w:tab/>
      </w:r>
    </w:p>
    <w:p w14:paraId="66061662" w14:textId="77777777" w:rsidR="00AA4755" w:rsidRDefault="00BF3A85" w:rsidP="00CC496B">
      <w:pPr>
        <w:pStyle w:val="equationsa"/>
      </w:pPr>
      <w:r w:rsidRPr="00463F9C">
        <w:object w:dxaOrig="6700" w:dyaOrig="1219" w14:anchorId="66061AD1">
          <v:shape id="_x0000_i1168" type="#_x0000_t75" style="width:335pt;height:60pt" o:ole="">
            <v:imagedata r:id="rId298" o:title=""/>
          </v:shape>
          <o:OLEObject Type="Embed" ProgID="Equation.DSMT4" ShapeID="_x0000_i1168" DrawAspect="Content" ObjectID="_1400423448" r:id="rId299"/>
        </w:object>
      </w:r>
    </w:p>
    <w:p w14:paraId="66061663" w14:textId="77777777" w:rsidR="00AA4755" w:rsidRDefault="00AA4755" w:rsidP="007E7717">
      <w:pPr>
        <w:pStyle w:val="Questiontexta"/>
      </w:pPr>
      <w:r w:rsidRPr="00F53361">
        <w:rPr>
          <w:rStyle w:val="Questionnumber"/>
        </w:rPr>
        <w:t>b</w:t>
      </w:r>
      <w:r w:rsidRPr="007809CB">
        <w:tab/>
      </w:r>
    </w:p>
    <w:p w14:paraId="66061664" w14:textId="77777777" w:rsidR="00AA4755" w:rsidRDefault="00BF3A85" w:rsidP="00CC496B">
      <w:pPr>
        <w:pStyle w:val="equationsa"/>
      </w:pPr>
      <w:r w:rsidRPr="001B486E">
        <w:object w:dxaOrig="7260" w:dyaOrig="1980" w14:anchorId="66061AD2">
          <v:shape id="_x0000_i1169" type="#_x0000_t75" style="width:363.5pt;height:99.5pt" o:ole="">
            <v:imagedata r:id="rId300" o:title=""/>
          </v:shape>
          <o:OLEObject Type="Embed" ProgID="Equation.DSMT4" ShapeID="_x0000_i1169" DrawAspect="Content" ObjectID="_1400423449" r:id="rId301"/>
        </w:object>
      </w:r>
    </w:p>
    <w:p w14:paraId="66061665" w14:textId="77777777" w:rsidR="00AA4755" w:rsidRDefault="00AA4755" w:rsidP="007E7717">
      <w:pPr>
        <w:pStyle w:val="Questiontexta"/>
      </w:pPr>
      <w:r w:rsidRPr="00F53361">
        <w:rPr>
          <w:rStyle w:val="Questionnumber"/>
        </w:rPr>
        <w:t>c</w:t>
      </w:r>
      <w:r w:rsidRPr="007809CB">
        <w:tab/>
      </w:r>
    </w:p>
    <w:p w14:paraId="66061666" w14:textId="77777777" w:rsidR="00AA4755" w:rsidRDefault="00BF3A85" w:rsidP="00CC496B">
      <w:pPr>
        <w:pStyle w:val="equationsa"/>
      </w:pPr>
      <w:r w:rsidRPr="00133E1D">
        <w:object w:dxaOrig="7640" w:dyaOrig="2720" w14:anchorId="66061AD3">
          <v:shape id="_x0000_i1170" type="#_x0000_t75" style="width:378pt;height:133pt" o:ole="">
            <v:imagedata r:id="rId302" o:title=""/>
          </v:shape>
          <o:OLEObject Type="Embed" ProgID="Equation.DSMT4" ShapeID="_x0000_i1170" DrawAspect="Content" ObjectID="_1400423450" r:id="rId303"/>
        </w:object>
      </w:r>
    </w:p>
    <w:p w14:paraId="66061667" w14:textId="77777777" w:rsidR="00AA4755" w:rsidRPr="00BA2DAF" w:rsidRDefault="00AA4755" w:rsidP="00D334F3">
      <w:pPr>
        <w:pStyle w:val="PAhead"/>
      </w:pPr>
      <w:bookmarkStart w:id="15" w:name="_Toc239326234"/>
      <w:r>
        <w:lastRenderedPageBreak/>
        <w:t>Chapter 1 Review</w:t>
      </w:r>
      <w:bookmarkEnd w:id="15"/>
    </w:p>
    <w:p w14:paraId="66061668" w14:textId="77777777" w:rsidR="00AA4755" w:rsidRDefault="00AA4755" w:rsidP="008604D0">
      <w:pPr>
        <w:pStyle w:val="Questiontext"/>
      </w:pPr>
      <w:r w:rsidRPr="00F53361">
        <w:rPr>
          <w:rStyle w:val="Questionnumber"/>
        </w:rPr>
        <w:t>1</w:t>
      </w:r>
      <w:r>
        <w:tab/>
      </w:r>
      <w:r w:rsidRPr="00F53361">
        <w:rPr>
          <w:rStyle w:val="Questionnumber"/>
        </w:rPr>
        <w:t>a</w:t>
      </w:r>
      <w:r>
        <w:tab/>
      </w:r>
    </w:p>
    <w:p w14:paraId="66061669" w14:textId="77777777" w:rsidR="00AA4755" w:rsidRDefault="00BF3A85" w:rsidP="00CC496B">
      <w:pPr>
        <w:pStyle w:val="equationsa"/>
      </w:pPr>
      <w:r w:rsidRPr="006A0990">
        <w:object w:dxaOrig="5179" w:dyaOrig="720" w14:anchorId="66061AD4">
          <v:shape id="_x0000_i1171" type="#_x0000_t75" style="width:256.5pt;height:36pt" o:ole="">
            <v:imagedata r:id="rId304" o:title=""/>
          </v:shape>
          <o:OLEObject Type="Embed" ProgID="Equation.DSMT4" ShapeID="_x0000_i1171" DrawAspect="Content" ObjectID="_1400423451" r:id="rId305"/>
        </w:object>
      </w:r>
    </w:p>
    <w:p w14:paraId="6606166A" w14:textId="77777777" w:rsidR="00AA4755" w:rsidRDefault="00AA4755" w:rsidP="008604D0">
      <w:pPr>
        <w:pStyle w:val="Questiontexta"/>
      </w:pPr>
      <w:r w:rsidRPr="00F53361">
        <w:rPr>
          <w:rStyle w:val="Questionnumber"/>
        </w:rPr>
        <w:t>b</w:t>
      </w:r>
      <w:r>
        <w:tab/>
      </w:r>
    </w:p>
    <w:p w14:paraId="6606166B" w14:textId="77777777" w:rsidR="00AA4755" w:rsidRDefault="00BF3A85" w:rsidP="00CC496B">
      <w:pPr>
        <w:pStyle w:val="equationsa"/>
      </w:pPr>
      <w:r w:rsidRPr="006A0990">
        <w:object w:dxaOrig="5179" w:dyaOrig="1100" w14:anchorId="66061AD5">
          <v:shape id="_x0000_i1172" type="#_x0000_t75" style="width:256.5pt;height:55pt" o:ole="">
            <v:imagedata r:id="rId306" o:title=""/>
          </v:shape>
          <o:OLEObject Type="Embed" ProgID="Equation.DSMT4" ShapeID="_x0000_i1172" DrawAspect="Content" ObjectID="_1400423452" r:id="rId307"/>
        </w:object>
      </w:r>
    </w:p>
    <w:p w14:paraId="6606166C" w14:textId="77777777" w:rsidR="00AA4755" w:rsidRDefault="00AA4755" w:rsidP="0033021B">
      <w:pPr>
        <w:pStyle w:val="Questiontext1a"/>
      </w:pPr>
      <w:r w:rsidRPr="00F53361">
        <w:rPr>
          <w:rStyle w:val="Questionnumber"/>
        </w:rPr>
        <w:t>2</w:t>
      </w:r>
      <w:r>
        <w:tab/>
      </w:r>
      <w:proofErr w:type="spellStart"/>
      <w:r w:rsidRPr="00F53361">
        <w:rPr>
          <w:rStyle w:val="Questionnumber"/>
        </w:rPr>
        <w:t>a</w:t>
      </w:r>
      <w:proofErr w:type="spellEnd"/>
      <w:r>
        <w:tab/>
        <w:t>The force increases as the bounce continues to the point where the springs are stretched to their maximum, then decreases as the bounce continues to the point where Hannah leaves the trampoline. The force is usually named the reaction force.</w:t>
      </w:r>
    </w:p>
    <w:p w14:paraId="6606166D" w14:textId="77777777" w:rsidR="00AA4755" w:rsidRPr="00D07559" w:rsidRDefault="00AA4755" w:rsidP="008604D0">
      <w:pPr>
        <w:pStyle w:val="Questiontexta"/>
      </w:pPr>
      <w:r w:rsidRPr="00F53361">
        <w:rPr>
          <w:rStyle w:val="Questionnumber"/>
        </w:rPr>
        <w:t>b</w:t>
      </w:r>
      <w:r>
        <w:tab/>
        <w:t xml:space="preserve">D </w:t>
      </w:r>
    </w:p>
    <w:p w14:paraId="6606166E" w14:textId="77777777" w:rsidR="00AA4755" w:rsidRDefault="00AA4755" w:rsidP="008604D0">
      <w:pPr>
        <w:pStyle w:val="Questiontext"/>
        <w:rPr>
          <w:rStyle w:val="Questionnumber"/>
        </w:rPr>
      </w:pPr>
    </w:p>
    <w:p w14:paraId="6606166F" w14:textId="77777777" w:rsidR="00AA4755" w:rsidRDefault="00AA4755" w:rsidP="008604D0">
      <w:pPr>
        <w:pStyle w:val="Questiontext"/>
      </w:pPr>
      <w:r w:rsidRPr="00F53361">
        <w:rPr>
          <w:rStyle w:val="Questionnumber"/>
        </w:rPr>
        <w:t>3</w:t>
      </w:r>
      <w:r>
        <w:tab/>
      </w:r>
      <w:r w:rsidRPr="00F53361">
        <w:rPr>
          <w:rStyle w:val="Questionnumber"/>
        </w:rPr>
        <w:t>a</w:t>
      </w:r>
      <w:r>
        <w:tab/>
      </w:r>
    </w:p>
    <w:p w14:paraId="66061670" w14:textId="77777777" w:rsidR="00AA4755" w:rsidRDefault="00BF3A85" w:rsidP="00CC496B">
      <w:pPr>
        <w:pStyle w:val="equationsa"/>
      </w:pPr>
      <w:r w:rsidRPr="008604D0">
        <w:object w:dxaOrig="5020" w:dyaOrig="1480" w14:anchorId="66061AD6">
          <v:shape id="_x0000_i1173" type="#_x0000_t75" style="width:251.5pt;height:73pt" o:ole="">
            <v:imagedata r:id="rId308" o:title=""/>
          </v:shape>
          <o:OLEObject Type="Embed" ProgID="Equation.DSMT4" ShapeID="_x0000_i1173" DrawAspect="Content" ObjectID="_1400423453" r:id="rId309"/>
        </w:object>
      </w:r>
    </w:p>
    <w:p w14:paraId="66061671" w14:textId="77777777" w:rsidR="00AA4755" w:rsidRDefault="00AA4755" w:rsidP="008604D0">
      <w:pPr>
        <w:pStyle w:val="Questiontexta"/>
      </w:pPr>
      <w:r w:rsidRPr="00F53361">
        <w:rPr>
          <w:rStyle w:val="Questionnumber"/>
        </w:rPr>
        <w:t>b</w:t>
      </w:r>
      <w:r>
        <w:tab/>
      </w:r>
    </w:p>
    <w:p w14:paraId="66061672" w14:textId="77777777" w:rsidR="00AA4755" w:rsidRDefault="00BF3A85" w:rsidP="00CC496B">
      <w:pPr>
        <w:pStyle w:val="equationsa"/>
      </w:pPr>
      <w:r w:rsidRPr="008604D0">
        <w:object w:dxaOrig="4920" w:dyaOrig="1120" w14:anchorId="66061AD7">
          <v:shape id="_x0000_i1174" type="#_x0000_t75" style="width:246pt;height:54pt" o:ole="">
            <v:imagedata r:id="rId310" o:title=""/>
          </v:shape>
          <o:OLEObject Type="Embed" ProgID="Equation.DSMT4" ShapeID="_x0000_i1174" DrawAspect="Content" ObjectID="_1400423454" r:id="rId311"/>
        </w:object>
      </w:r>
    </w:p>
    <w:p w14:paraId="66061673" w14:textId="77777777" w:rsidR="00AA4755" w:rsidRDefault="00AA4755" w:rsidP="008604D0">
      <w:pPr>
        <w:pStyle w:val="Questiontexta"/>
      </w:pPr>
      <w:r w:rsidRPr="00F53361">
        <w:rPr>
          <w:rStyle w:val="Questionnumber"/>
        </w:rPr>
        <w:t>c</w:t>
      </w:r>
      <w:r>
        <w:tab/>
      </w:r>
    </w:p>
    <w:p w14:paraId="66061674" w14:textId="77777777" w:rsidR="00AA4755" w:rsidRDefault="00BF3A85" w:rsidP="00CC496B">
      <w:pPr>
        <w:pStyle w:val="equationsa"/>
      </w:pPr>
      <w:r w:rsidRPr="008604D0">
        <w:object w:dxaOrig="5000" w:dyaOrig="760" w14:anchorId="66061AD8">
          <v:shape id="_x0000_i1175" type="#_x0000_t75" style="width:248pt;height:37pt" o:ole="">
            <v:imagedata r:id="rId312" o:title=""/>
          </v:shape>
          <o:OLEObject Type="Embed" ProgID="Equation.DSMT4" ShapeID="_x0000_i1175" DrawAspect="Content" ObjectID="_1400423455" r:id="rId313"/>
        </w:object>
      </w:r>
    </w:p>
    <w:p w14:paraId="66061675" w14:textId="77777777" w:rsidR="00AA4755" w:rsidRDefault="00AA4755">
      <w:pPr>
        <w:rPr>
          <w:rStyle w:val="Questionnumber"/>
          <w:szCs w:val="20"/>
        </w:rPr>
      </w:pPr>
      <w:r>
        <w:rPr>
          <w:rStyle w:val="Questionnumber"/>
        </w:rPr>
        <w:br w:type="page"/>
      </w:r>
    </w:p>
    <w:p w14:paraId="66061676" w14:textId="77777777" w:rsidR="00AA4755" w:rsidRDefault="00AA4755" w:rsidP="008604D0">
      <w:pPr>
        <w:pStyle w:val="Questiontext"/>
      </w:pPr>
      <w:r w:rsidRPr="00F53361">
        <w:rPr>
          <w:rStyle w:val="Questionnumber"/>
        </w:rPr>
        <w:lastRenderedPageBreak/>
        <w:t>4</w:t>
      </w:r>
      <w:r>
        <w:tab/>
      </w:r>
      <w:r w:rsidRPr="00F53361">
        <w:rPr>
          <w:rStyle w:val="Questionnumber"/>
        </w:rPr>
        <w:t>a</w:t>
      </w:r>
      <w:r>
        <w:tab/>
      </w:r>
    </w:p>
    <w:p w14:paraId="66061677" w14:textId="77777777" w:rsidR="00AA4755" w:rsidRDefault="00BF3A85" w:rsidP="00CC496B">
      <w:pPr>
        <w:pStyle w:val="equationsa"/>
      </w:pPr>
      <w:r w:rsidRPr="0008246A">
        <w:object w:dxaOrig="5300" w:dyaOrig="1960" w14:anchorId="66061AD9">
          <v:shape id="_x0000_i1176" type="#_x0000_t75" style="width:262.5pt;height:96pt" o:ole="">
            <v:imagedata r:id="rId314" o:title=""/>
          </v:shape>
          <o:OLEObject Type="Embed" ProgID="Equation.DSMT4" ShapeID="_x0000_i1176" DrawAspect="Content" ObjectID="_1400423456" r:id="rId315"/>
        </w:object>
      </w:r>
    </w:p>
    <w:p w14:paraId="66061678" w14:textId="77777777" w:rsidR="00AA4755" w:rsidRDefault="00BF3A85" w:rsidP="00CC496B">
      <w:pPr>
        <w:pStyle w:val="equationsa"/>
      </w:pPr>
      <w:r w:rsidRPr="00082753">
        <w:object w:dxaOrig="4959" w:dyaOrig="1920" w14:anchorId="66061ADA">
          <v:shape id="_x0000_i1177" type="#_x0000_t75" style="width:242.5pt;height:96pt" o:ole="">
            <v:imagedata r:id="rId316" o:title=""/>
          </v:shape>
          <o:OLEObject Type="Embed" ProgID="Equation.DSMT4" ShapeID="_x0000_i1177" DrawAspect="Content" ObjectID="_1400423457" r:id="rId317"/>
        </w:object>
      </w:r>
    </w:p>
    <w:p w14:paraId="66061679" w14:textId="77777777" w:rsidR="00AA4755" w:rsidRDefault="00AA4755" w:rsidP="0008246A">
      <w:pPr>
        <w:pStyle w:val="Questiontexta"/>
      </w:pPr>
      <w:r w:rsidRPr="00F53361">
        <w:rPr>
          <w:rStyle w:val="Questionnumber"/>
        </w:rPr>
        <w:t>b</w:t>
      </w:r>
      <w:r>
        <w:tab/>
      </w:r>
    </w:p>
    <w:p w14:paraId="6606167A" w14:textId="77777777" w:rsidR="00AA4755" w:rsidRDefault="00BF3A85" w:rsidP="00CC496B">
      <w:pPr>
        <w:pStyle w:val="equationsa"/>
      </w:pPr>
      <w:r w:rsidRPr="0008246A">
        <w:object w:dxaOrig="6580" w:dyaOrig="2120" w14:anchorId="66061ADB">
          <v:shape id="_x0000_i1178" type="#_x0000_t75" style="width:329pt;height:104.5pt" o:ole="">
            <v:imagedata r:id="rId318" o:title=""/>
          </v:shape>
          <o:OLEObject Type="Embed" ProgID="Equation.DSMT4" ShapeID="_x0000_i1178" DrawAspect="Content" ObjectID="_1400423458" r:id="rId319"/>
        </w:object>
      </w:r>
    </w:p>
    <w:p w14:paraId="6606167B" w14:textId="77777777" w:rsidR="00AA4755" w:rsidRDefault="00AA4755" w:rsidP="0008246A">
      <w:pPr>
        <w:pStyle w:val="Questiontexta"/>
      </w:pPr>
      <w:r w:rsidRPr="00F53361">
        <w:rPr>
          <w:rStyle w:val="Questionnumber"/>
        </w:rPr>
        <w:t>c</w:t>
      </w:r>
      <w:r>
        <w:tab/>
      </w:r>
    </w:p>
    <w:p w14:paraId="6606167C" w14:textId="77777777" w:rsidR="00AA4755" w:rsidRDefault="00BF3A85" w:rsidP="00CC496B">
      <w:pPr>
        <w:pStyle w:val="equationsa"/>
      </w:pPr>
      <w:r w:rsidRPr="0008246A">
        <w:object w:dxaOrig="6580" w:dyaOrig="2120" w14:anchorId="66061ADC">
          <v:shape id="_x0000_i1179" type="#_x0000_t75" style="width:329pt;height:104.5pt" o:ole="">
            <v:imagedata r:id="rId320" o:title=""/>
          </v:shape>
          <o:OLEObject Type="Embed" ProgID="Equation.DSMT4" ShapeID="_x0000_i1179" DrawAspect="Content" ObjectID="_1400423459" r:id="rId321"/>
        </w:object>
      </w:r>
    </w:p>
    <w:p w14:paraId="6606167D" w14:textId="77777777" w:rsidR="00AA4755" w:rsidRDefault="00AA4755" w:rsidP="0008246A">
      <w:pPr>
        <w:pStyle w:val="Questiontexta"/>
      </w:pPr>
      <w:r w:rsidRPr="00F53361">
        <w:rPr>
          <w:rStyle w:val="Questionnumber"/>
        </w:rPr>
        <w:t>d</w:t>
      </w:r>
      <w:r>
        <w:tab/>
      </w:r>
    </w:p>
    <w:p w14:paraId="6606167E" w14:textId="77777777" w:rsidR="00AA4755" w:rsidRDefault="00BF3A85" w:rsidP="00CC496B">
      <w:pPr>
        <w:pStyle w:val="equationsa"/>
      </w:pPr>
      <w:r w:rsidRPr="0008246A">
        <w:object w:dxaOrig="5800" w:dyaOrig="2600" w14:anchorId="66061ADD">
          <v:shape id="_x0000_i1180" type="#_x0000_t75" style="width:287pt;height:128.5pt" o:ole="">
            <v:imagedata r:id="rId322" o:title=""/>
          </v:shape>
          <o:OLEObject Type="Embed" ProgID="Equation.DSMT4" ShapeID="_x0000_i1180" DrawAspect="Content" ObjectID="_1400423460" r:id="rId323"/>
        </w:object>
      </w:r>
    </w:p>
    <w:p w14:paraId="6606167F" w14:textId="77777777" w:rsidR="00AA4755" w:rsidRDefault="00AA4755">
      <w:pPr>
        <w:rPr>
          <w:rStyle w:val="Questionnumber"/>
          <w:szCs w:val="20"/>
        </w:rPr>
      </w:pPr>
      <w:r>
        <w:rPr>
          <w:rStyle w:val="Questionnumber"/>
        </w:rPr>
        <w:br w:type="page"/>
      </w:r>
    </w:p>
    <w:p w14:paraId="66061680" w14:textId="77777777" w:rsidR="00AA4755" w:rsidRDefault="00AA4755" w:rsidP="0008246A">
      <w:pPr>
        <w:pStyle w:val="Questiontext"/>
      </w:pPr>
      <w:r w:rsidRPr="00F53361">
        <w:rPr>
          <w:rStyle w:val="Questionnumber"/>
        </w:rPr>
        <w:lastRenderedPageBreak/>
        <w:t>5</w:t>
      </w:r>
      <w:r>
        <w:tab/>
      </w:r>
    </w:p>
    <w:p w14:paraId="66061681" w14:textId="77777777" w:rsidR="00AA4755" w:rsidRDefault="00BF3A85" w:rsidP="00CC496B">
      <w:pPr>
        <w:pStyle w:val="equationsa"/>
      </w:pPr>
      <w:r w:rsidRPr="0008246A">
        <w:object w:dxaOrig="6460" w:dyaOrig="2760" w14:anchorId="66061ADE">
          <v:shape id="_x0000_i1181" type="#_x0000_t75" style="width:316pt;height:133.5pt" o:ole="">
            <v:imagedata r:id="rId324" o:title=""/>
          </v:shape>
          <o:OLEObject Type="Embed" ProgID="Equation.DSMT4" ShapeID="_x0000_i1181" DrawAspect="Content" ObjectID="_1400423461" r:id="rId325"/>
        </w:object>
      </w:r>
    </w:p>
    <w:p w14:paraId="66061682" w14:textId="77777777" w:rsidR="00AA4755" w:rsidRDefault="00AA4755" w:rsidP="0008246A">
      <w:pPr>
        <w:pStyle w:val="Questiontext"/>
      </w:pPr>
      <w:r w:rsidRPr="00F53361">
        <w:rPr>
          <w:rStyle w:val="Questionnumber"/>
        </w:rPr>
        <w:t>6</w:t>
      </w:r>
      <w:r>
        <w:tab/>
      </w:r>
    </w:p>
    <w:p w14:paraId="66061683" w14:textId="77777777" w:rsidR="00AA4755" w:rsidRDefault="00BF3A85" w:rsidP="00CC496B">
      <w:pPr>
        <w:pStyle w:val="equationsa"/>
      </w:pPr>
      <w:r w:rsidRPr="0008246A">
        <w:object w:dxaOrig="5640" w:dyaOrig="1440" w14:anchorId="66061ADF">
          <v:shape id="_x0000_i1182" type="#_x0000_t75" style="width:282pt;height:67.5pt" o:ole="">
            <v:imagedata r:id="rId326" o:title=""/>
          </v:shape>
          <o:OLEObject Type="Embed" ProgID="Equation.DSMT4" ShapeID="_x0000_i1182" DrawAspect="Content" ObjectID="_1400423462" r:id="rId327"/>
        </w:object>
      </w:r>
    </w:p>
    <w:p w14:paraId="66061684" w14:textId="77777777" w:rsidR="00AA4755" w:rsidRPr="00204631" w:rsidRDefault="00AA4755" w:rsidP="0008246A">
      <w:pPr>
        <w:pStyle w:val="Questiontext"/>
      </w:pPr>
      <w:r w:rsidRPr="00F53361">
        <w:rPr>
          <w:rStyle w:val="Questionnumber"/>
        </w:rPr>
        <w:t>7</w:t>
      </w:r>
      <w:r>
        <w:tab/>
        <w:t xml:space="preserve">D </w:t>
      </w:r>
    </w:p>
    <w:p w14:paraId="66061685" w14:textId="77777777" w:rsidR="00AA4755" w:rsidRDefault="00AA4755" w:rsidP="0008246A">
      <w:pPr>
        <w:pStyle w:val="Questiontext"/>
        <w:rPr>
          <w:rStyle w:val="Questionnumber"/>
        </w:rPr>
      </w:pPr>
    </w:p>
    <w:p w14:paraId="66061686" w14:textId="77777777" w:rsidR="00AA4755" w:rsidRDefault="00AA4755" w:rsidP="0008246A">
      <w:pPr>
        <w:pStyle w:val="Questiontext"/>
      </w:pPr>
      <w:r w:rsidRPr="00F53361">
        <w:rPr>
          <w:rStyle w:val="Questionnumber"/>
        </w:rPr>
        <w:t>8</w:t>
      </w:r>
      <w:r>
        <w:tab/>
      </w:r>
    </w:p>
    <w:p w14:paraId="66061687" w14:textId="77777777" w:rsidR="00AA4755" w:rsidRDefault="00BF3A85" w:rsidP="00CC496B">
      <w:pPr>
        <w:pStyle w:val="equationsa"/>
      </w:pPr>
      <w:r w:rsidRPr="0008246A">
        <w:object w:dxaOrig="5560" w:dyaOrig="2920" w14:anchorId="66061AE0">
          <v:shape id="_x0000_i1183" type="#_x0000_t75" style="width:277.5pt;height:145.5pt" o:ole="">
            <v:imagedata r:id="rId328" o:title=""/>
          </v:shape>
          <o:OLEObject Type="Embed" ProgID="Equation.DSMT4" ShapeID="_x0000_i1183" DrawAspect="Content" ObjectID="_1400423463" r:id="rId329"/>
        </w:object>
      </w:r>
    </w:p>
    <w:p w14:paraId="66061688" w14:textId="77777777" w:rsidR="00AA4755" w:rsidRDefault="00AA4755" w:rsidP="0008246A">
      <w:pPr>
        <w:pStyle w:val="Questiontext"/>
      </w:pPr>
      <w:r w:rsidRPr="00F53361">
        <w:rPr>
          <w:rStyle w:val="Questionnumber"/>
        </w:rPr>
        <w:t>9</w:t>
      </w:r>
      <w:r>
        <w:tab/>
      </w:r>
      <w:r w:rsidRPr="00F53361">
        <w:rPr>
          <w:rStyle w:val="Questionnumber"/>
        </w:rPr>
        <w:t>a</w:t>
      </w:r>
      <w:r>
        <w:tab/>
      </w:r>
    </w:p>
    <w:p w14:paraId="66061689" w14:textId="77777777" w:rsidR="00AA4755" w:rsidRDefault="00BF3A85" w:rsidP="00CC496B">
      <w:pPr>
        <w:pStyle w:val="equationsa"/>
      </w:pPr>
      <w:r w:rsidRPr="003E7DE7">
        <w:object w:dxaOrig="2980" w:dyaOrig="1440" w14:anchorId="66061AE1">
          <v:shape id="_x0000_i1184" type="#_x0000_t75" style="width:147.5pt;height:67.5pt" o:ole="">
            <v:imagedata r:id="rId330" o:title=""/>
          </v:shape>
          <o:OLEObject Type="Embed" ProgID="Equation.DSMT4" ShapeID="_x0000_i1184" DrawAspect="Content" ObjectID="_1400423464" r:id="rId331"/>
        </w:object>
      </w:r>
    </w:p>
    <w:p w14:paraId="6606168A" w14:textId="77777777" w:rsidR="00AA4755" w:rsidRDefault="00AA4755" w:rsidP="0008246A">
      <w:pPr>
        <w:pStyle w:val="Questiontexta"/>
      </w:pPr>
      <w:r w:rsidRPr="00F53361">
        <w:rPr>
          <w:rStyle w:val="Questionnumber"/>
        </w:rPr>
        <w:t>b</w:t>
      </w:r>
      <w:r>
        <w:tab/>
      </w:r>
    </w:p>
    <w:p w14:paraId="6606168B" w14:textId="77777777" w:rsidR="00AA4755" w:rsidRDefault="00BF3A85" w:rsidP="00D76A37">
      <w:pPr>
        <w:pStyle w:val="equationsa"/>
      </w:pPr>
      <w:r w:rsidRPr="003E7DE7">
        <w:object w:dxaOrig="2920" w:dyaOrig="1480" w14:anchorId="66061AE2">
          <v:shape id="_x0000_i1185" type="#_x0000_t75" style="width:145.5pt;height:73.5pt" o:ole="">
            <v:imagedata r:id="rId332" o:title=""/>
          </v:shape>
          <o:OLEObject Type="Embed" ProgID="Equation.DSMT4" ShapeID="_x0000_i1185" DrawAspect="Content" ObjectID="_1400423465" r:id="rId333"/>
        </w:object>
      </w:r>
    </w:p>
    <w:p w14:paraId="6606168C" w14:textId="77777777" w:rsidR="00AA4755" w:rsidRDefault="00AA4755" w:rsidP="00D76A37">
      <w:pPr>
        <w:pStyle w:val="Questiontexta"/>
        <w:rPr>
          <w:rStyle w:val="Questionnumber"/>
        </w:rPr>
      </w:pPr>
    </w:p>
    <w:p w14:paraId="6606168D" w14:textId="77777777" w:rsidR="00AA4755" w:rsidRDefault="00AA4755" w:rsidP="00D76A37">
      <w:pPr>
        <w:pStyle w:val="Questiontexta"/>
        <w:rPr>
          <w:rStyle w:val="Questionnumber"/>
        </w:rPr>
      </w:pPr>
    </w:p>
    <w:p w14:paraId="6606168E" w14:textId="77777777" w:rsidR="00AA4755" w:rsidRDefault="00AA4755" w:rsidP="00D76A37">
      <w:pPr>
        <w:pStyle w:val="Questiontexta"/>
      </w:pPr>
      <w:r w:rsidRPr="00F53361">
        <w:rPr>
          <w:rStyle w:val="Questionnumber"/>
        </w:rPr>
        <w:lastRenderedPageBreak/>
        <w:t>c</w:t>
      </w:r>
      <w:r>
        <w:tab/>
      </w:r>
    </w:p>
    <w:p w14:paraId="6606168F" w14:textId="77777777" w:rsidR="00AA4755" w:rsidRDefault="00BF3A85" w:rsidP="00CC496B">
      <w:pPr>
        <w:pStyle w:val="equationsa"/>
      </w:pPr>
      <w:r w:rsidRPr="003E7DE7">
        <w:object w:dxaOrig="5140" w:dyaOrig="2200" w14:anchorId="66061AE3">
          <v:shape id="_x0000_i1186" type="#_x0000_t75" style="width:257.5pt;height:109.5pt" o:ole="">
            <v:imagedata r:id="rId334" o:title=""/>
          </v:shape>
          <o:OLEObject Type="Embed" ProgID="Equation.DSMT4" ShapeID="_x0000_i1186" DrawAspect="Content" ObjectID="_1400423466" r:id="rId335"/>
        </w:object>
      </w:r>
    </w:p>
    <w:p w14:paraId="66061690" w14:textId="77777777" w:rsidR="00AA4755" w:rsidRDefault="00AA4755" w:rsidP="003E7DE7">
      <w:pPr>
        <w:pStyle w:val="Questiontexta"/>
      </w:pPr>
      <w:r w:rsidRPr="00F53361">
        <w:rPr>
          <w:rStyle w:val="Questionnumber"/>
        </w:rPr>
        <w:t>d</w:t>
      </w:r>
      <w:r>
        <w:tab/>
      </w:r>
    </w:p>
    <w:p w14:paraId="66061691" w14:textId="77777777" w:rsidR="00AA4755" w:rsidRDefault="00BF3A85" w:rsidP="00CC496B">
      <w:pPr>
        <w:pStyle w:val="equationsa"/>
      </w:pPr>
      <w:r w:rsidRPr="003E7DE7">
        <w:object w:dxaOrig="6360" w:dyaOrig="2040" w14:anchorId="66061AE4">
          <v:shape id="_x0000_i1187" type="#_x0000_t75" style="width:318pt;height:102pt" o:ole="">
            <v:imagedata r:id="rId336" o:title=""/>
          </v:shape>
          <o:OLEObject Type="Embed" ProgID="Equation.DSMT4" ShapeID="_x0000_i1187" DrawAspect="Content" ObjectID="_1400423467" r:id="rId337"/>
        </w:object>
      </w:r>
    </w:p>
    <w:p w14:paraId="66061692" w14:textId="77777777" w:rsidR="00AA4755" w:rsidRDefault="00AA4755" w:rsidP="003E7DE7">
      <w:pPr>
        <w:pStyle w:val="Questiontexta"/>
      </w:pPr>
      <w:r w:rsidRPr="00F53361">
        <w:rPr>
          <w:rStyle w:val="Questionnumber"/>
        </w:rPr>
        <w:t>e</w:t>
      </w:r>
      <w:r>
        <w:tab/>
      </w:r>
    </w:p>
    <w:p w14:paraId="66061693" w14:textId="77777777" w:rsidR="00AA4755" w:rsidRDefault="00BF3A85" w:rsidP="00CC496B">
      <w:pPr>
        <w:pStyle w:val="equationsa"/>
      </w:pPr>
      <w:r w:rsidRPr="003E7DE7">
        <w:object w:dxaOrig="7280" w:dyaOrig="3420" w14:anchorId="66061AE5">
          <v:shape id="_x0000_i1188" type="#_x0000_t75" style="width:356.5pt;height:171.5pt" o:ole="">
            <v:imagedata r:id="rId338" o:title=""/>
          </v:shape>
          <o:OLEObject Type="Embed" ProgID="Equation.DSMT4" ShapeID="_x0000_i1188" DrawAspect="Content" ObjectID="_1400423468" r:id="rId339"/>
        </w:object>
      </w:r>
    </w:p>
    <w:p w14:paraId="66061694" w14:textId="77777777" w:rsidR="00AA4755" w:rsidRDefault="00AA4755" w:rsidP="003E7DE7">
      <w:pPr>
        <w:pStyle w:val="Questiontexta"/>
      </w:pPr>
      <w:r w:rsidRPr="00F53361">
        <w:rPr>
          <w:rStyle w:val="Questionnumber"/>
        </w:rPr>
        <w:t>f</w:t>
      </w:r>
      <w:r>
        <w:tab/>
      </w:r>
    </w:p>
    <w:p w14:paraId="66061695" w14:textId="77777777" w:rsidR="00AA4755" w:rsidRDefault="00BF3A85" w:rsidP="00CC496B">
      <w:pPr>
        <w:pStyle w:val="equationsa"/>
      </w:pPr>
      <w:r w:rsidRPr="003E7DE7">
        <w:object w:dxaOrig="4860" w:dyaOrig="760" w14:anchorId="66061AE6">
          <v:shape id="_x0000_i1189" type="#_x0000_t75" style="width:243.5pt;height:37pt" o:ole="">
            <v:imagedata r:id="rId340" o:title=""/>
          </v:shape>
          <o:OLEObject Type="Embed" ProgID="Equation.DSMT4" ShapeID="_x0000_i1189" DrawAspect="Content" ObjectID="_1400423469" r:id="rId341"/>
        </w:object>
      </w:r>
    </w:p>
    <w:p w14:paraId="66061696" w14:textId="77777777" w:rsidR="00AA4755" w:rsidRDefault="00AA4755" w:rsidP="003E7DE7">
      <w:pPr>
        <w:pStyle w:val="Questiontext"/>
      </w:pPr>
      <w:r w:rsidRPr="00F53361">
        <w:rPr>
          <w:rStyle w:val="Questionnumber"/>
        </w:rPr>
        <w:t>10</w:t>
      </w:r>
      <w:r>
        <w:tab/>
      </w:r>
      <w:r w:rsidR="00BF3A85" w:rsidRPr="003E7DE7">
        <w:rPr>
          <w:position w:val="-12"/>
        </w:rPr>
        <w:object w:dxaOrig="1500" w:dyaOrig="380" w14:anchorId="66061AE7">
          <v:shape id="_x0000_i1190" type="#_x0000_t75" style="width:74.5pt;height:19pt" o:ole="">
            <v:imagedata r:id="rId342" o:title=""/>
          </v:shape>
          <o:OLEObject Type="Embed" ProgID="Equation.DSMT4" ShapeID="_x0000_i1190" DrawAspect="Content" ObjectID="_1400423470" r:id="rId343"/>
        </w:object>
      </w:r>
    </w:p>
    <w:p w14:paraId="66061697" w14:textId="77777777" w:rsidR="00AA4755" w:rsidRDefault="00AA4755" w:rsidP="003E7DE7">
      <w:pPr>
        <w:pStyle w:val="Questiontext"/>
        <w:rPr>
          <w:rStyle w:val="Questionnumber"/>
        </w:rPr>
      </w:pPr>
    </w:p>
    <w:p w14:paraId="66061698" w14:textId="77777777" w:rsidR="00AA4755" w:rsidRDefault="00AA4755" w:rsidP="003E7DE7">
      <w:pPr>
        <w:pStyle w:val="Questiontext"/>
      </w:pPr>
      <w:r w:rsidRPr="00F53361">
        <w:rPr>
          <w:rStyle w:val="Questionnumber"/>
        </w:rPr>
        <w:t>11</w:t>
      </w:r>
      <w:r>
        <w:tab/>
      </w:r>
    </w:p>
    <w:p w14:paraId="66061699" w14:textId="77777777" w:rsidR="00AA4755" w:rsidRDefault="00BF3A85" w:rsidP="00CC496B">
      <w:pPr>
        <w:pStyle w:val="equationsa"/>
      </w:pPr>
      <w:r w:rsidRPr="00BC181F">
        <w:object w:dxaOrig="5200" w:dyaOrig="760" w14:anchorId="66061AE8">
          <v:shape id="_x0000_i1191" type="#_x0000_t75" style="width:254.5pt;height:37pt" o:ole="">
            <v:imagedata r:id="rId344" o:title=""/>
          </v:shape>
          <o:OLEObject Type="Embed" ProgID="Equation.DSMT4" ShapeID="_x0000_i1191" DrawAspect="Content" ObjectID="_1400423471" r:id="rId345"/>
        </w:object>
      </w:r>
    </w:p>
    <w:p w14:paraId="6606169A" w14:textId="77777777" w:rsidR="00AA4755" w:rsidRDefault="00AA4755" w:rsidP="003E7DE7">
      <w:pPr>
        <w:pStyle w:val="Questiontext"/>
      </w:pPr>
      <w:r w:rsidRPr="00F53361">
        <w:rPr>
          <w:rStyle w:val="Questionnumber"/>
        </w:rPr>
        <w:t>12</w:t>
      </w:r>
      <w:r>
        <w:tab/>
      </w:r>
      <w:r w:rsidR="00BF3A85" w:rsidRPr="00BC181F">
        <w:rPr>
          <w:position w:val="-10"/>
        </w:rPr>
        <w:object w:dxaOrig="1939" w:dyaOrig="360" w14:anchorId="66061AE9">
          <v:shape id="_x0000_i1192" type="#_x0000_t75" style="width:96pt;height:18pt" o:ole="">
            <v:imagedata r:id="rId346" o:title=""/>
          </v:shape>
          <o:OLEObject Type="Embed" ProgID="Equation.DSMT4" ShapeID="_x0000_i1192" DrawAspect="Content" ObjectID="_1400423472" r:id="rId347"/>
        </w:object>
      </w:r>
    </w:p>
    <w:p w14:paraId="6606169B" w14:textId="77777777" w:rsidR="00AA4755" w:rsidRDefault="00AA4755" w:rsidP="003E7DE7">
      <w:pPr>
        <w:pStyle w:val="Questiontext"/>
      </w:pPr>
      <w:r w:rsidRPr="00F53361">
        <w:rPr>
          <w:rStyle w:val="Questionnumber"/>
        </w:rPr>
        <w:t>13</w:t>
      </w:r>
      <w:r>
        <w:tab/>
        <w:t>C</w:t>
      </w:r>
    </w:p>
    <w:p w14:paraId="6606169C" w14:textId="77777777" w:rsidR="00AA4755" w:rsidRDefault="00AA4755" w:rsidP="003E7DE7">
      <w:pPr>
        <w:pStyle w:val="Questiontext"/>
      </w:pPr>
      <w:r w:rsidRPr="00F53361">
        <w:rPr>
          <w:rStyle w:val="Questionnumber"/>
        </w:rPr>
        <w:lastRenderedPageBreak/>
        <w:t>14</w:t>
      </w:r>
      <w:r>
        <w:tab/>
      </w:r>
    </w:p>
    <w:p w14:paraId="6606169D" w14:textId="77777777" w:rsidR="00AA4755" w:rsidRDefault="00BF3A85" w:rsidP="00CC496B">
      <w:pPr>
        <w:pStyle w:val="equationsa"/>
      </w:pPr>
      <w:r w:rsidRPr="00B772E7">
        <w:object w:dxaOrig="8000" w:dyaOrig="760" w14:anchorId="66061AEA">
          <v:shape id="_x0000_i1193" type="#_x0000_t75" style="width:396pt;height:37pt" o:ole="">
            <v:imagedata r:id="rId348" o:title=""/>
          </v:shape>
          <o:OLEObject Type="Embed" ProgID="Equation.DSMT4" ShapeID="_x0000_i1193" DrawAspect="Content" ObjectID="_1400423473" r:id="rId349"/>
        </w:object>
      </w:r>
    </w:p>
    <w:p w14:paraId="6606169E" w14:textId="77777777" w:rsidR="00AA4755" w:rsidRDefault="00AA4755" w:rsidP="00D76A37">
      <w:pPr>
        <w:pStyle w:val="Questiontext"/>
      </w:pPr>
      <w:r w:rsidRPr="00F53361">
        <w:rPr>
          <w:rStyle w:val="Questionnumber"/>
        </w:rPr>
        <w:t>15</w:t>
      </w:r>
      <w:r>
        <w:tab/>
      </w:r>
    </w:p>
    <w:p w14:paraId="6606169F" w14:textId="77777777" w:rsidR="00AA4755" w:rsidRDefault="00BF3A85" w:rsidP="00CC496B">
      <w:pPr>
        <w:pStyle w:val="equationsa"/>
      </w:pPr>
      <w:r w:rsidRPr="003E7DE7">
        <w:object w:dxaOrig="4660" w:dyaOrig="1840" w14:anchorId="66061AEB">
          <v:shape id="_x0000_i1194" type="#_x0000_t75" style="width:233pt;height:91.5pt" o:ole="">
            <v:imagedata r:id="rId350" o:title=""/>
          </v:shape>
          <o:OLEObject Type="Embed" ProgID="Equation.DSMT4" ShapeID="_x0000_i1194" DrawAspect="Content" ObjectID="_1400423474" r:id="rId351"/>
        </w:object>
      </w:r>
    </w:p>
    <w:p w14:paraId="660616A0" w14:textId="77777777" w:rsidR="00AA4755" w:rsidRDefault="00AA4755" w:rsidP="003E7DE7">
      <w:pPr>
        <w:pStyle w:val="Questiontext"/>
      </w:pPr>
      <w:r>
        <w:t xml:space="preserve"> </w:t>
      </w:r>
      <w:r>
        <w:tab/>
        <w:t>This answer tells us that the force of air resistance is insignificant when compared to the force due to gravity on the ball.</w:t>
      </w:r>
    </w:p>
    <w:p w14:paraId="660616A1" w14:textId="77777777" w:rsidR="00AA4755" w:rsidRDefault="00AA4755" w:rsidP="003E7DE7">
      <w:pPr>
        <w:pStyle w:val="Questiontext"/>
      </w:pPr>
      <w:r w:rsidRPr="00F53361">
        <w:rPr>
          <w:rStyle w:val="Questionnumber"/>
        </w:rPr>
        <w:t>16</w:t>
      </w:r>
      <w:r>
        <w:tab/>
      </w:r>
      <w:r w:rsidRPr="00F53361">
        <w:rPr>
          <w:rStyle w:val="Questionnumber"/>
        </w:rPr>
        <w:t>a</w:t>
      </w:r>
      <w:r>
        <w:tab/>
        <w:t>.</w:t>
      </w:r>
    </w:p>
    <w:p w14:paraId="660616A2" w14:textId="77777777" w:rsidR="00AA4755" w:rsidRDefault="00BF3A85" w:rsidP="00CC496B">
      <w:pPr>
        <w:pStyle w:val="equationsa"/>
      </w:pPr>
      <w:r w:rsidRPr="003E7DE7">
        <w:object w:dxaOrig="5500" w:dyaOrig="2820" w14:anchorId="66061AEC">
          <v:shape id="_x0000_i1195" type="#_x0000_t75" style="width:275.5pt;height:137pt" o:ole="">
            <v:imagedata r:id="rId352" o:title=""/>
          </v:shape>
          <o:OLEObject Type="Embed" ProgID="Equation.DSMT4" ShapeID="_x0000_i1195" DrawAspect="Content" ObjectID="_1400423475" r:id="rId353"/>
        </w:object>
      </w:r>
    </w:p>
    <w:p w14:paraId="660616A3" w14:textId="77777777" w:rsidR="00AA4755" w:rsidRDefault="00AA4755" w:rsidP="003E7DE7">
      <w:pPr>
        <w:pStyle w:val="Questiontexta"/>
      </w:pPr>
      <w:r w:rsidRPr="00F53361">
        <w:rPr>
          <w:rStyle w:val="Questionnumber"/>
        </w:rPr>
        <w:t>b</w:t>
      </w:r>
      <w:r>
        <w:tab/>
        <w:t>C</w:t>
      </w:r>
    </w:p>
    <w:p w14:paraId="660616A4" w14:textId="77777777" w:rsidR="00AA4755" w:rsidRDefault="00BF3A85" w:rsidP="00CC496B">
      <w:pPr>
        <w:pStyle w:val="equationsa"/>
      </w:pPr>
      <w:r w:rsidRPr="00EC047B">
        <w:object w:dxaOrig="5179" w:dyaOrig="1180" w14:anchorId="66061AED">
          <v:shape id="_x0000_i1196" type="#_x0000_t75" style="width:256.5pt;height:56.5pt" o:ole="">
            <v:imagedata r:id="rId354" o:title=""/>
          </v:shape>
          <o:OLEObject Type="Embed" ProgID="Equation.DSMT4" ShapeID="_x0000_i1196" DrawAspect="Content" ObjectID="_1400423476" r:id="rId355"/>
        </w:object>
      </w:r>
    </w:p>
    <w:p w14:paraId="660616A5" w14:textId="77777777" w:rsidR="00AA4755" w:rsidRDefault="00AA4755" w:rsidP="00D334F3">
      <w:pPr>
        <w:pStyle w:val="Questiontexta"/>
      </w:pPr>
      <w:r w:rsidRPr="00F53361">
        <w:rPr>
          <w:rStyle w:val="Questionnumber"/>
        </w:rPr>
        <w:t>c</w:t>
      </w:r>
      <w:r>
        <w:tab/>
        <w:t xml:space="preserve">D </w:t>
      </w:r>
    </w:p>
    <w:p w14:paraId="660616A6" w14:textId="77777777" w:rsidR="00AA4755" w:rsidRDefault="00BF3A85" w:rsidP="00CC496B">
      <w:pPr>
        <w:pStyle w:val="equationsa"/>
      </w:pPr>
      <w:r w:rsidRPr="00EC047B">
        <w:object w:dxaOrig="5400" w:dyaOrig="1180" w14:anchorId="66061AEE">
          <v:shape id="_x0000_i1197" type="#_x0000_t75" style="width:265pt;height:56.5pt" o:ole="">
            <v:imagedata r:id="rId356" o:title=""/>
          </v:shape>
          <o:OLEObject Type="Embed" ProgID="Equation.DSMT4" ShapeID="_x0000_i1197" DrawAspect="Content" ObjectID="_1400423477" r:id="rId357"/>
        </w:object>
      </w:r>
    </w:p>
    <w:p w14:paraId="660616A7" w14:textId="77777777" w:rsidR="00AA4755" w:rsidRDefault="00AA4755" w:rsidP="00EC047B">
      <w:pPr>
        <w:pStyle w:val="Questiontexta"/>
      </w:pPr>
      <w:r w:rsidRPr="00F53361">
        <w:rPr>
          <w:rStyle w:val="Questionnumber"/>
        </w:rPr>
        <w:t>d</w:t>
      </w:r>
      <w:r>
        <w:tab/>
      </w:r>
    </w:p>
    <w:p w14:paraId="660616A8" w14:textId="77777777" w:rsidR="00AA4755" w:rsidRDefault="00BF3A85" w:rsidP="00CC496B">
      <w:pPr>
        <w:pStyle w:val="equationsa"/>
      </w:pPr>
      <w:r w:rsidRPr="00EC047B">
        <w:object w:dxaOrig="5720" w:dyaOrig="1420" w14:anchorId="66061AEF">
          <v:shape id="_x0000_i1198" type="#_x0000_t75" style="width:283pt;height:71pt" o:ole="">
            <v:imagedata r:id="rId358" o:title=""/>
          </v:shape>
          <o:OLEObject Type="Embed" ProgID="Equation.DSMT4" ShapeID="_x0000_i1198" DrawAspect="Content" ObjectID="_1400423478" r:id="rId359"/>
        </w:object>
      </w:r>
    </w:p>
    <w:p w14:paraId="660616A9" w14:textId="77777777" w:rsidR="00AA4755" w:rsidRDefault="00AA4755" w:rsidP="00EC047B">
      <w:pPr>
        <w:pStyle w:val="Questiontext"/>
        <w:rPr>
          <w:rStyle w:val="Questionnumber"/>
        </w:rPr>
      </w:pPr>
    </w:p>
    <w:p w14:paraId="660616AA" w14:textId="77777777" w:rsidR="00AA4755" w:rsidRDefault="00AA4755" w:rsidP="00EC047B">
      <w:pPr>
        <w:pStyle w:val="Questiontext"/>
      </w:pPr>
      <w:r w:rsidRPr="00F53361">
        <w:rPr>
          <w:rStyle w:val="Questionnumber"/>
        </w:rPr>
        <w:lastRenderedPageBreak/>
        <w:t>17</w:t>
      </w:r>
      <w:r>
        <w:tab/>
      </w:r>
      <w:r w:rsidRPr="00F53361">
        <w:rPr>
          <w:rStyle w:val="Questionnumber"/>
        </w:rPr>
        <w:t>a</w:t>
      </w:r>
      <w:r w:rsidRPr="00F53361">
        <w:rPr>
          <w:rStyle w:val="Questionnumber"/>
        </w:rPr>
        <w:tab/>
      </w:r>
    </w:p>
    <w:p w14:paraId="660616AB" w14:textId="77777777" w:rsidR="00AA4755" w:rsidRDefault="00BF3A85" w:rsidP="00CC496B">
      <w:pPr>
        <w:pStyle w:val="equationsa"/>
      </w:pPr>
      <w:r w:rsidRPr="00EC047B">
        <w:object w:dxaOrig="7440" w:dyaOrig="760" w14:anchorId="66061AF0">
          <v:shape id="_x0000_i1199" type="#_x0000_t75" style="width:372pt;height:37pt" o:ole="">
            <v:imagedata r:id="rId360" o:title=""/>
          </v:shape>
          <o:OLEObject Type="Embed" ProgID="Equation.DSMT4" ShapeID="_x0000_i1199" DrawAspect="Content" ObjectID="_1400423479" r:id="rId361"/>
        </w:object>
      </w:r>
    </w:p>
    <w:p w14:paraId="660616AC" w14:textId="77777777" w:rsidR="00AA4755" w:rsidRDefault="00AA4755" w:rsidP="00EC047B">
      <w:pPr>
        <w:pStyle w:val="Questiontexta"/>
      </w:pPr>
      <w:r w:rsidRPr="00F53361">
        <w:rPr>
          <w:rStyle w:val="Questionnumber"/>
        </w:rPr>
        <w:t>b</w:t>
      </w:r>
      <w:r>
        <w:tab/>
      </w:r>
      <w:r w:rsidR="00BF3A85" w:rsidRPr="00B60B82">
        <w:rPr>
          <w:position w:val="-10"/>
        </w:rPr>
        <w:object w:dxaOrig="2900" w:dyaOrig="380" w14:anchorId="66061AF1">
          <v:shape id="_x0000_i1200" type="#_x0000_t75" style="width:140.5pt;height:19pt" o:ole="">
            <v:imagedata r:id="rId362" o:title=""/>
          </v:shape>
          <o:OLEObject Type="Embed" ProgID="Equation.DSMT4" ShapeID="_x0000_i1200" DrawAspect="Content" ObjectID="_1400423480" r:id="rId363"/>
        </w:object>
      </w:r>
    </w:p>
    <w:p w14:paraId="660616AD" w14:textId="77777777" w:rsidR="00AA4755" w:rsidRDefault="00AA4755" w:rsidP="00EC047B">
      <w:pPr>
        <w:pStyle w:val="Questiontexta"/>
      </w:pPr>
      <w:r w:rsidRPr="00F53361">
        <w:rPr>
          <w:rStyle w:val="Questionnumber"/>
        </w:rPr>
        <w:t>c</w:t>
      </w:r>
      <w:r w:rsidRPr="00F53361">
        <w:rPr>
          <w:rStyle w:val="Questionnumber"/>
        </w:rPr>
        <w:tab/>
      </w:r>
    </w:p>
    <w:p w14:paraId="660616AE" w14:textId="77777777" w:rsidR="00AA4755" w:rsidRDefault="00BF3A85" w:rsidP="00CC496B">
      <w:pPr>
        <w:pStyle w:val="equationsa"/>
      </w:pPr>
      <w:r w:rsidRPr="00EC047B">
        <w:object w:dxaOrig="6700" w:dyaOrig="4880" w14:anchorId="66061AF2">
          <v:shape id="_x0000_i1201" type="#_x0000_t75" style="width:335pt;height:242pt" o:ole="">
            <v:imagedata r:id="rId364" o:title=""/>
          </v:shape>
          <o:OLEObject Type="Embed" ProgID="Equation.DSMT4" ShapeID="_x0000_i1201" DrawAspect="Content" ObjectID="_1400423481" r:id="rId365"/>
        </w:object>
      </w:r>
    </w:p>
    <w:p w14:paraId="660616AF" w14:textId="77777777" w:rsidR="00AA4755" w:rsidRDefault="00AA4755" w:rsidP="00EC047B">
      <w:pPr>
        <w:pStyle w:val="Questiontext"/>
      </w:pPr>
      <w:r w:rsidRPr="00F53361">
        <w:rPr>
          <w:rStyle w:val="Questionnumber"/>
        </w:rPr>
        <w:t>18</w:t>
      </w:r>
      <w:r>
        <w:tab/>
      </w:r>
      <w:r w:rsidRPr="00F53361">
        <w:rPr>
          <w:rStyle w:val="Questionnumber"/>
        </w:rPr>
        <w:t>a</w:t>
      </w:r>
      <w:r w:rsidRPr="00F53361">
        <w:rPr>
          <w:rStyle w:val="Questionnumber"/>
        </w:rPr>
        <w:tab/>
      </w:r>
    </w:p>
    <w:p w14:paraId="660616B0" w14:textId="77777777" w:rsidR="00AA4755" w:rsidRDefault="00BF3A85" w:rsidP="00CC496B">
      <w:pPr>
        <w:pStyle w:val="equationsa"/>
      </w:pPr>
      <w:r w:rsidRPr="005771F1">
        <w:object w:dxaOrig="4640" w:dyaOrig="1040" w14:anchorId="66061AF3">
          <v:shape id="_x0000_i1202" type="#_x0000_t75" style="width:227pt;height:50.5pt" o:ole="">
            <v:imagedata r:id="rId366" o:title=""/>
          </v:shape>
          <o:OLEObject Type="Embed" ProgID="Equation.DSMT4" ShapeID="_x0000_i1202" DrawAspect="Content" ObjectID="_1400423482" r:id="rId367"/>
        </w:object>
      </w:r>
    </w:p>
    <w:p w14:paraId="660616B1" w14:textId="77777777" w:rsidR="00AA4755" w:rsidRDefault="00AA4755" w:rsidP="00EC047B">
      <w:pPr>
        <w:pStyle w:val="Questiontexta"/>
      </w:pPr>
      <w:r w:rsidRPr="00F53361">
        <w:rPr>
          <w:rStyle w:val="Questionnumber"/>
        </w:rPr>
        <w:t>b</w:t>
      </w:r>
      <w:r w:rsidRPr="00F53361">
        <w:rPr>
          <w:rStyle w:val="Questionnumber"/>
        </w:rPr>
        <w:tab/>
      </w:r>
    </w:p>
    <w:p w14:paraId="660616B2" w14:textId="77777777" w:rsidR="00AA4755" w:rsidRDefault="00BF3A85" w:rsidP="00CC496B">
      <w:pPr>
        <w:pStyle w:val="equationsa"/>
      </w:pPr>
      <w:r w:rsidRPr="005771F1">
        <w:object w:dxaOrig="4599" w:dyaOrig="1040" w14:anchorId="66061AF4">
          <v:shape id="_x0000_i1203" type="#_x0000_t75" style="width:228pt;height:50.5pt" o:ole="">
            <v:imagedata r:id="rId368" o:title=""/>
          </v:shape>
          <o:OLEObject Type="Embed" ProgID="Equation.DSMT4" ShapeID="_x0000_i1203" DrawAspect="Content" ObjectID="_1400423483" r:id="rId369"/>
        </w:object>
      </w:r>
    </w:p>
    <w:p w14:paraId="660616B3" w14:textId="77777777" w:rsidR="00AA4755" w:rsidRDefault="00AA4755" w:rsidP="00EC047B">
      <w:pPr>
        <w:pStyle w:val="Questiontexta"/>
      </w:pPr>
      <w:r w:rsidRPr="00F53361">
        <w:rPr>
          <w:rStyle w:val="Questionnumber"/>
        </w:rPr>
        <w:t>c</w:t>
      </w:r>
      <w:r>
        <w:tab/>
      </w:r>
    </w:p>
    <w:p w14:paraId="660616B4" w14:textId="77777777" w:rsidR="00AA4755" w:rsidRDefault="00BF3A85" w:rsidP="00CC496B">
      <w:pPr>
        <w:pStyle w:val="equationsa"/>
      </w:pPr>
      <w:r w:rsidRPr="005771F1">
        <w:object w:dxaOrig="4520" w:dyaOrig="1040" w14:anchorId="66061AF5">
          <v:shape id="_x0000_i1204" type="#_x0000_t75" style="width:221.5pt;height:50.5pt" o:ole="">
            <v:imagedata r:id="rId370" o:title=""/>
          </v:shape>
          <o:OLEObject Type="Embed" ProgID="Equation.DSMT4" ShapeID="_x0000_i1204" DrawAspect="Content" ObjectID="_1400423484" r:id="rId371"/>
        </w:object>
      </w:r>
    </w:p>
    <w:p w14:paraId="660616B5" w14:textId="77777777" w:rsidR="00AA4755" w:rsidRDefault="00AA4755" w:rsidP="003075EC">
      <w:pPr>
        <w:pStyle w:val="Questiontext1a"/>
        <w:spacing w:line="276" w:lineRule="auto"/>
      </w:pPr>
      <w:r w:rsidRPr="00F53361">
        <w:rPr>
          <w:rStyle w:val="Questionnumber"/>
        </w:rPr>
        <w:t>19</w:t>
      </w:r>
      <w:r>
        <w:tab/>
      </w:r>
      <w:r w:rsidRPr="00F53361">
        <w:rPr>
          <w:rStyle w:val="Questionnumber"/>
        </w:rPr>
        <w:t>a</w:t>
      </w:r>
      <w:r>
        <w:tab/>
      </w:r>
      <w:r w:rsidR="00BF3A85" w:rsidRPr="00EC047B">
        <w:object w:dxaOrig="2100" w:dyaOrig="380" w14:anchorId="66061AF6">
          <v:shape id="_x0000_i1205" type="#_x0000_t75" style="width:105.5pt;height:19pt" o:ole="">
            <v:imagedata r:id="rId372" o:title=""/>
          </v:shape>
          <o:OLEObject Type="Embed" ProgID="Equation.DSMT4" ShapeID="_x0000_i1205" DrawAspect="Content" ObjectID="_1400423485" r:id="rId373"/>
        </w:object>
      </w:r>
    </w:p>
    <w:p w14:paraId="660616B6" w14:textId="77777777" w:rsidR="00AA4755" w:rsidRDefault="00AA4755" w:rsidP="00EC047B">
      <w:pPr>
        <w:pStyle w:val="Questiontexta"/>
        <w:rPr>
          <w:rStyle w:val="Questionnumber"/>
        </w:rPr>
      </w:pPr>
    </w:p>
    <w:p w14:paraId="660616B7" w14:textId="77777777" w:rsidR="00AA4755" w:rsidRDefault="00AA4755" w:rsidP="00EC047B">
      <w:pPr>
        <w:pStyle w:val="Questiontexta"/>
        <w:rPr>
          <w:rStyle w:val="Questionnumber"/>
        </w:rPr>
      </w:pPr>
    </w:p>
    <w:p w14:paraId="660616B8" w14:textId="77777777" w:rsidR="00AA4755" w:rsidRDefault="00AA4755" w:rsidP="00EC047B">
      <w:pPr>
        <w:pStyle w:val="Questiontexta"/>
      </w:pPr>
      <w:r w:rsidRPr="00F53361">
        <w:rPr>
          <w:rStyle w:val="Questionnumber"/>
        </w:rPr>
        <w:lastRenderedPageBreak/>
        <w:t>b</w:t>
      </w:r>
      <w:r>
        <w:tab/>
      </w:r>
    </w:p>
    <w:p w14:paraId="660616B9" w14:textId="77777777" w:rsidR="00AA4755" w:rsidRDefault="00BF3A85" w:rsidP="00CC496B">
      <w:pPr>
        <w:pStyle w:val="equationsa"/>
      </w:pPr>
      <w:r w:rsidRPr="00542A4C">
        <w:object w:dxaOrig="5600" w:dyaOrig="840" w14:anchorId="66061AF7">
          <v:shape id="_x0000_i1206" type="#_x0000_t75" style="width:277pt;height:43pt" o:ole="">
            <v:imagedata r:id="rId374" o:title=""/>
          </v:shape>
          <o:OLEObject Type="Embed" ProgID="Equation.DSMT4" ShapeID="_x0000_i1206" DrawAspect="Content" ObjectID="_1400423486" r:id="rId375"/>
        </w:object>
      </w:r>
    </w:p>
    <w:p w14:paraId="660616BA" w14:textId="77777777" w:rsidR="00AA4755" w:rsidRPr="007C0918" w:rsidRDefault="00AA4755" w:rsidP="00421424">
      <w:pPr>
        <w:pStyle w:val="Questiontexta"/>
        <w:spacing w:line="276" w:lineRule="auto"/>
      </w:pPr>
      <w:r w:rsidRPr="00F53361">
        <w:rPr>
          <w:rStyle w:val="Questionnumber"/>
        </w:rPr>
        <w:t>c</w:t>
      </w:r>
      <w:r>
        <w:tab/>
      </w:r>
      <w:r w:rsidR="00BF3A85" w:rsidRPr="00EC047B">
        <w:object w:dxaOrig="2900" w:dyaOrig="380" w14:anchorId="66061AF8">
          <v:shape id="_x0000_i1207" type="#_x0000_t75" style="width:140.5pt;height:19pt" o:ole="">
            <v:imagedata r:id="rId376" o:title=""/>
          </v:shape>
          <o:OLEObject Type="Embed" ProgID="Equation.DSMT4" ShapeID="_x0000_i1207" DrawAspect="Content" ObjectID="_1400423487" r:id="rId377"/>
        </w:object>
      </w:r>
    </w:p>
    <w:p w14:paraId="660616BB" w14:textId="77777777" w:rsidR="00AA4755" w:rsidRDefault="00AA4755" w:rsidP="00EC047B">
      <w:pPr>
        <w:pStyle w:val="Questiontexta"/>
      </w:pPr>
      <w:r>
        <w:t xml:space="preserve"> </w:t>
      </w:r>
      <w:r>
        <w:tab/>
      </w:r>
    </w:p>
    <w:p w14:paraId="660616BC" w14:textId="77777777" w:rsidR="00AA4755" w:rsidRDefault="00AA4755" w:rsidP="00EC047B">
      <w:pPr>
        <w:pStyle w:val="Questiontext"/>
      </w:pPr>
      <w:r w:rsidRPr="00F53361">
        <w:rPr>
          <w:rStyle w:val="Questionnumber"/>
        </w:rPr>
        <w:t>20</w:t>
      </w:r>
      <w:r>
        <w:tab/>
      </w:r>
    </w:p>
    <w:p w14:paraId="660616BD" w14:textId="77777777" w:rsidR="00AA4755" w:rsidRDefault="00BF3A85" w:rsidP="00CC496B">
      <w:pPr>
        <w:pStyle w:val="equationsa"/>
      </w:pPr>
      <w:r w:rsidRPr="00FC0270">
        <w:object w:dxaOrig="6060" w:dyaOrig="1440" w14:anchorId="66061AF9">
          <v:shape id="_x0000_i1208" type="#_x0000_t75" style="width:300pt;height:74.5pt" o:ole="">
            <v:imagedata r:id="rId378" o:title=""/>
          </v:shape>
          <o:OLEObject Type="Embed" ProgID="Equation.DSMT4" ShapeID="_x0000_i1208" DrawAspect="Content" ObjectID="_1400423488" r:id="rId379"/>
        </w:object>
      </w:r>
    </w:p>
    <w:p w14:paraId="660616BE" w14:textId="77777777" w:rsidR="00AA4755" w:rsidRDefault="00AA4755" w:rsidP="00EC047B">
      <w:pPr>
        <w:pStyle w:val="Questiontext"/>
      </w:pPr>
      <w:r w:rsidRPr="00F53361">
        <w:rPr>
          <w:rStyle w:val="Questionnumber"/>
        </w:rPr>
        <w:t>21</w:t>
      </w:r>
      <w:r>
        <w:tab/>
      </w:r>
    </w:p>
    <w:p w14:paraId="660616BF" w14:textId="77777777" w:rsidR="00AA4755" w:rsidRDefault="00BF3A85" w:rsidP="00CC496B">
      <w:pPr>
        <w:pStyle w:val="equationsa"/>
      </w:pPr>
      <w:r w:rsidRPr="00FC0270">
        <w:object w:dxaOrig="8680" w:dyaOrig="1960" w14:anchorId="66061AFA">
          <v:shape id="_x0000_i1209" type="#_x0000_t75" style="width:433.5pt;height:96pt" o:ole="">
            <v:imagedata r:id="rId380" o:title=""/>
          </v:shape>
          <o:OLEObject Type="Embed" ProgID="Equation.DSMT4" ShapeID="_x0000_i1209" DrawAspect="Content" ObjectID="_1400423489" r:id="rId381"/>
        </w:object>
      </w:r>
    </w:p>
    <w:p w14:paraId="660616C0" w14:textId="77777777" w:rsidR="00AA4755" w:rsidRDefault="00AA4755" w:rsidP="00FC0270">
      <w:pPr>
        <w:pStyle w:val="Questiontext"/>
      </w:pPr>
      <w:r w:rsidRPr="00F53361">
        <w:rPr>
          <w:rStyle w:val="Questionnumber"/>
        </w:rPr>
        <w:t>22</w:t>
      </w:r>
      <w:r>
        <w:tab/>
      </w:r>
      <w:r w:rsidRPr="00F53361">
        <w:rPr>
          <w:rStyle w:val="Questionnumber"/>
        </w:rPr>
        <w:t>a</w:t>
      </w:r>
      <w:r>
        <w:tab/>
      </w:r>
    </w:p>
    <w:p w14:paraId="660616C1" w14:textId="77777777" w:rsidR="00AA4755" w:rsidRDefault="00BF3A85" w:rsidP="00CC496B">
      <w:pPr>
        <w:pStyle w:val="equationsa"/>
      </w:pPr>
      <w:r w:rsidRPr="00FC0270">
        <w:object w:dxaOrig="6700" w:dyaOrig="1160" w14:anchorId="66061AFB">
          <v:shape id="_x0000_i1210" type="#_x0000_t75" style="width:335pt;height:57.5pt" o:ole="">
            <v:imagedata r:id="rId382" o:title=""/>
          </v:shape>
          <o:OLEObject Type="Embed" ProgID="Equation.DSMT4" ShapeID="_x0000_i1210" DrawAspect="Content" ObjectID="_1400423490" r:id="rId383"/>
        </w:object>
      </w:r>
    </w:p>
    <w:p w14:paraId="660616C2" w14:textId="77777777" w:rsidR="00AA4755" w:rsidRDefault="00AA4755" w:rsidP="00740017">
      <w:pPr>
        <w:pStyle w:val="Questiontexta"/>
      </w:pPr>
      <w:r w:rsidRPr="00F53361">
        <w:rPr>
          <w:rStyle w:val="Questionnumber"/>
        </w:rPr>
        <w:t>b</w:t>
      </w:r>
      <w:r>
        <w:tab/>
      </w:r>
    </w:p>
    <w:p w14:paraId="660616C3" w14:textId="77777777" w:rsidR="00AA4755" w:rsidRDefault="00AA4755" w:rsidP="00CC496B">
      <w:pPr>
        <w:pStyle w:val="equationsa"/>
      </w:pPr>
      <w:r>
        <w:t xml:space="preserve"> </w:t>
      </w:r>
      <w:r w:rsidR="00BF3A85" w:rsidRPr="009345AC">
        <w:object w:dxaOrig="6640" w:dyaOrig="1219" w14:anchorId="66061AFC">
          <v:shape id="_x0000_i1211" type="#_x0000_t75" style="width:325.5pt;height:60pt" o:ole="">
            <v:imagedata r:id="rId384" o:title=""/>
          </v:shape>
          <o:OLEObject Type="Embed" ProgID="Equation.DSMT4" ShapeID="_x0000_i1211" DrawAspect="Content" ObjectID="_1400423491" r:id="rId385"/>
        </w:object>
      </w:r>
    </w:p>
    <w:p w14:paraId="660616C4" w14:textId="77777777" w:rsidR="00AA4755" w:rsidRDefault="00AA4755" w:rsidP="00FC0270">
      <w:pPr>
        <w:pStyle w:val="Questiontext"/>
        <w:rPr>
          <w:rStyle w:val="Questionnumber"/>
        </w:rPr>
      </w:pPr>
    </w:p>
    <w:p w14:paraId="660616C5" w14:textId="77777777" w:rsidR="00AA4755" w:rsidRDefault="00AA4755" w:rsidP="00FC0270">
      <w:pPr>
        <w:pStyle w:val="Questiontext"/>
        <w:rPr>
          <w:rStyle w:val="Questionnumber"/>
        </w:rPr>
      </w:pPr>
    </w:p>
    <w:p w14:paraId="660616C6" w14:textId="77777777" w:rsidR="00AA4755" w:rsidRDefault="00AA4755" w:rsidP="00FC0270">
      <w:pPr>
        <w:pStyle w:val="Questiontext"/>
        <w:rPr>
          <w:rStyle w:val="Questionnumber"/>
        </w:rPr>
      </w:pPr>
    </w:p>
    <w:p w14:paraId="660616C7" w14:textId="77777777" w:rsidR="00AA4755" w:rsidRDefault="00AA4755" w:rsidP="00FC0270">
      <w:pPr>
        <w:pStyle w:val="Questiontext"/>
        <w:rPr>
          <w:rStyle w:val="Questionnumber"/>
        </w:rPr>
      </w:pPr>
    </w:p>
    <w:p w14:paraId="660616C8" w14:textId="77777777" w:rsidR="00AA4755" w:rsidRDefault="00AA4755" w:rsidP="00FC0270">
      <w:pPr>
        <w:pStyle w:val="Questiontext"/>
        <w:rPr>
          <w:rStyle w:val="Questionnumber"/>
        </w:rPr>
      </w:pPr>
    </w:p>
    <w:p w14:paraId="660616C9" w14:textId="77777777" w:rsidR="00AA4755" w:rsidRDefault="00AA4755" w:rsidP="00FC0270">
      <w:pPr>
        <w:pStyle w:val="Questiontext"/>
      </w:pPr>
      <w:r w:rsidRPr="00F53361">
        <w:rPr>
          <w:rStyle w:val="Questionnumber"/>
        </w:rPr>
        <w:t>23</w:t>
      </w:r>
      <w:r>
        <w:tab/>
      </w:r>
    </w:p>
    <w:p w14:paraId="660616CA" w14:textId="77777777" w:rsidR="00AA4755" w:rsidRDefault="00BF3A85" w:rsidP="00CC496B">
      <w:pPr>
        <w:pStyle w:val="equationsa"/>
      </w:pPr>
      <w:r w:rsidRPr="00FC0270">
        <w:object w:dxaOrig="8020" w:dyaOrig="2200" w14:anchorId="66061AFD">
          <v:shape id="_x0000_i1212" type="#_x0000_t75" style="width:401pt;height:109.5pt" o:ole="">
            <v:imagedata r:id="rId386" o:title=""/>
          </v:shape>
          <o:OLEObject Type="Embed" ProgID="Equation.DSMT4" ShapeID="_x0000_i1212" DrawAspect="Content" ObjectID="_1400423492" r:id="rId387"/>
        </w:object>
      </w:r>
    </w:p>
    <w:p w14:paraId="660616CB" w14:textId="77777777" w:rsidR="00AA4755" w:rsidRDefault="00AA4755" w:rsidP="00FC0270">
      <w:pPr>
        <w:pStyle w:val="Questiontext"/>
      </w:pPr>
      <w:r w:rsidRPr="00F53361">
        <w:rPr>
          <w:rStyle w:val="Questionnumber"/>
        </w:rPr>
        <w:t>24</w:t>
      </w:r>
      <w:r>
        <w:tab/>
        <w:t>C</w:t>
      </w:r>
    </w:p>
    <w:p w14:paraId="660616CC" w14:textId="77777777" w:rsidR="00AA4755" w:rsidRDefault="00BF3A85" w:rsidP="00CC496B">
      <w:pPr>
        <w:pStyle w:val="equationsa"/>
      </w:pPr>
      <w:r w:rsidRPr="00FC0270">
        <w:object w:dxaOrig="7680" w:dyaOrig="3760" w14:anchorId="66061AFE">
          <v:shape id="_x0000_i1213" type="#_x0000_t75" style="width:384pt;height:184pt" o:ole="">
            <v:imagedata r:id="rId388" o:title=""/>
          </v:shape>
          <o:OLEObject Type="Embed" ProgID="Equation.DSMT4" ShapeID="_x0000_i1213" DrawAspect="Content" ObjectID="_1400423493" r:id="rId389"/>
        </w:object>
      </w:r>
    </w:p>
    <w:p w14:paraId="660616CD" w14:textId="77777777" w:rsidR="00AA4755" w:rsidRDefault="00AA4755" w:rsidP="00FC0270">
      <w:pPr>
        <w:pStyle w:val="Questiontext"/>
      </w:pPr>
      <w:r w:rsidRPr="00F53361">
        <w:rPr>
          <w:rStyle w:val="Questionnumber"/>
        </w:rPr>
        <w:t>25</w:t>
      </w:r>
      <w:r>
        <w:tab/>
        <w:t xml:space="preserve">B </w:t>
      </w:r>
    </w:p>
    <w:p w14:paraId="660616CE" w14:textId="77777777" w:rsidR="00AA4755" w:rsidRPr="00204631" w:rsidRDefault="00AA4755" w:rsidP="00FC0270">
      <w:pPr>
        <w:pStyle w:val="Questiontext"/>
      </w:pPr>
      <w:r w:rsidRPr="00F53361">
        <w:rPr>
          <w:rStyle w:val="Questionnumber"/>
        </w:rPr>
        <w:t>26</w:t>
      </w:r>
      <w:r>
        <w:tab/>
      </w:r>
      <w:proofErr w:type="spellStart"/>
      <w:r w:rsidRPr="00F53361">
        <w:rPr>
          <w:rStyle w:val="Questionnumber"/>
        </w:rPr>
        <w:t>a</w:t>
      </w:r>
      <w:proofErr w:type="spellEnd"/>
      <w:r>
        <w:tab/>
      </w:r>
      <w:proofErr w:type="spellStart"/>
      <w:r w:rsidRPr="00FC0270">
        <w:rPr>
          <w:szCs w:val="22"/>
        </w:rPr>
        <w:t>A</w:t>
      </w:r>
      <w:proofErr w:type="spellEnd"/>
    </w:p>
    <w:p w14:paraId="660616CF" w14:textId="77777777" w:rsidR="00AA4755" w:rsidRPr="00D07559" w:rsidRDefault="00AA4755" w:rsidP="00FC0270">
      <w:pPr>
        <w:pStyle w:val="Questiontexta"/>
        <w:rPr>
          <w:szCs w:val="22"/>
        </w:rPr>
      </w:pPr>
      <w:r w:rsidRPr="00F53361">
        <w:rPr>
          <w:rStyle w:val="Questionnumber"/>
        </w:rPr>
        <w:t>b</w:t>
      </w:r>
      <w:r>
        <w:tab/>
      </w:r>
      <w:r w:rsidRPr="00FC0270">
        <w:rPr>
          <w:szCs w:val="22"/>
        </w:rPr>
        <w:t>D</w:t>
      </w:r>
    </w:p>
    <w:p w14:paraId="660616D0" w14:textId="77777777" w:rsidR="00AA4755" w:rsidRPr="00D07559" w:rsidRDefault="00AA4755" w:rsidP="00FC0270">
      <w:pPr>
        <w:pStyle w:val="Questiontexta"/>
        <w:rPr>
          <w:szCs w:val="22"/>
        </w:rPr>
      </w:pPr>
      <w:r w:rsidRPr="00F53361">
        <w:rPr>
          <w:rStyle w:val="Questionnumber"/>
        </w:rPr>
        <w:t>c</w:t>
      </w:r>
      <w:r>
        <w:tab/>
      </w:r>
      <w:proofErr w:type="spellStart"/>
      <w:r w:rsidRPr="00FC0270">
        <w:rPr>
          <w:szCs w:val="22"/>
        </w:rPr>
        <w:t>C</w:t>
      </w:r>
      <w:proofErr w:type="spellEnd"/>
    </w:p>
    <w:p w14:paraId="660616D1" w14:textId="77777777" w:rsidR="00AA4755" w:rsidRDefault="00AA4755" w:rsidP="00FC0270">
      <w:pPr>
        <w:pStyle w:val="Questiontext"/>
      </w:pPr>
      <w:r w:rsidRPr="00F53361">
        <w:rPr>
          <w:rStyle w:val="Questionnumber"/>
        </w:rPr>
        <w:t>27</w:t>
      </w:r>
      <w:r>
        <w:tab/>
      </w:r>
    </w:p>
    <w:p w14:paraId="660616D2" w14:textId="77777777" w:rsidR="00AA4755" w:rsidRDefault="00BF3A85" w:rsidP="00CC496B">
      <w:pPr>
        <w:pStyle w:val="equationsa"/>
      </w:pPr>
      <w:r w:rsidRPr="00FC0270">
        <w:object w:dxaOrig="5280" w:dyaOrig="999" w14:anchorId="66061AFF">
          <v:shape id="_x0000_i1214" type="#_x0000_t75" style="width:258.5pt;height:49.5pt" o:ole="">
            <v:imagedata r:id="rId390" o:title=""/>
          </v:shape>
          <o:OLEObject Type="Embed" ProgID="Equation.DSMT4" ShapeID="_x0000_i1214" DrawAspect="Content" ObjectID="_1400423494" r:id="rId391"/>
        </w:object>
      </w:r>
    </w:p>
    <w:p w14:paraId="660616D3" w14:textId="77777777" w:rsidR="00AA4755" w:rsidRDefault="00AA4755" w:rsidP="00FC0270">
      <w:pPr>
        <w:pStyle w:val="Questiontext"/>
      </w:pPr>
      <w:r w:rsidRPr="00F53361">
        <w:rPr>
          <w:rStyle w:val="Questionnumber"/>
        </w:rPr>
        <w:t>28</w:t>
      </w:r>
      <w:r>
        <w:tab/>
      </w:r>
      <w:r w:rsidRPr="00F53361">
        <w:rPr>
          <w:rStyle w:val="Questionnumber"/>
        </w:rPr>
        <w:t>a</w:t>
      </w:r>
      <w:r>
        <w:tab/>
      </w:r>
    </w:p>
    <w:p w14:paraId="660616D4" w14:textId="77777777" w:rsidR="00AA4755" w:rsidRDefault="00BF3A85" w:rsidP="00CC496B">
      <w:pPr>
        <w:pStyle w:val="equationsa"/>
      </w:pPr>
      <w:r w:rsidRPr="00FC0270">
        <w:object w:dxaOrig="4200" w:dyaOrig="1120" w14:anchorId="66061B00">
          <v:shape id="_x0000_i1215" type="#_x0000_t75" style="width:210pt;height:54pt" o:ole="">
            <v:imagedata r:id="rId392" o:title=""/>
          </v:shape>
          <o:OLEObject Type="Embed" ProgID="Equation.DSMT4" ShapeID="_x0000_i1215" DrawAspect="Content" ObjectID="_1400423495" r:id="rId393"/>
        </w:object>
      </w:r>
    </w:p>
    <w:p w14:paraId="660616D5" w14:textId="77777777" w:rsidR="00AA4755" w:rsidRDefault="00AA4755" w:rsidP="00FC0270">
      <w:pPr>
        <w:pStyle w:val="Questiontexta"/>
      </w:pPr>
      <w:r w:rsidRPr="00F53361">
        <w:rPr>
          <w:rStyle w:val="Questionnumber"/>
        </w:rPr>
        <w:t>b</w:t>
      </w:r>
      <w:r>
        <w:tab/>
      </w:r>
    </w:p>
    <w:p w14:paraId="660616D6" w14:textId="77777777" w:rsidR="00AA4755" w:rsidRDefault="00BF3A85" w:rsidP="00CC496B">
      <w:pPr>
        <w:pStyle w:val="equationsa"/>
      </w:pPr>
      <w:r w:rsidRPr="00D80DD2">
        <w:object w:dxaOrig="4800" w:dyaOrig="760" w14:anchorId="66061B01">
          <v:shape id="_x0000_i1216" type="#_x0000_t75" style="width:240pt;height:37pt" o:ole="">
            <v:imagedata r:id="rId394" o:title=""/>
          </v:shape>
          <o:OLEObject Type="Embed" ProgID="Equation.DSMT4" ShapeID="_x0000_i1216" DrawAspect="Content" ObjectID="_1400423496" r:id="rId395"/>
        </w:object>
      </w:r>
    </w:p>
    <w:p w14:paraId="660616D7" w14:textId="77777777" w:rsidR="00AA4755" w:rsidRDefault="00AA4755" w:rsidP="00FC0270">
      <w:pPr>
        <w:pStyle w:val="Questiontexta"/>
      </w:pPr>
      <w:r w:rsidRPr="00F53361">
        <w:rPr>
          <w:rStyle w:val="Questionnumber"/>
        </w:rPr>
        <w:t>c</w:t>
      </w:r>
      <w:r w:rsidRPr="00F53361">
        <w:rPr>
          <w:rStyle w:val="Questionnumber"/>
        </w:rPr>
        <w:tab/>
      </w:r>
      <w:r w:rsidR="00BF3A85" w:rsidRPr="000B24C8">
        <w:rPr>
          <w:position w:val="-10"/>
        </w:rPr>
        <w:object w:dxaOrig="2000" w:dyaOrig="380" w14:anchorId="66061B02">
          <v:shape id="_x0000_i1217" type="#_x0000_t75" style="width:99.5pt;height:19pt" o:ole="">
            <v:imagedata r:id="rId396" o:title=""/>
          </v:shape>
          <o:OLEObject Type="Embed" ProgID="Equation.DSMT4" ShapeID="_x0000_i1217" DrawAspect="Content" ObjectID="_1400423497" r:id="rId397"/>
        </w:object>
      </w:r>
    </w:p>
    <w:p w14:paraId="660616D8" w14:textId="77777777" w:rsidR="00AA4755" w:rsidRPr="00FC0270" w:rsidRDefault="00AA4755" w:rsidP="00FC0270">
      <w:pPr>
        <w:pStyle w:val="Questiontext"/>
      </w:pPr>
      <w:r w:rsidRPr="00F53361">
        <w:rPr>
          <w:rStyle w:val="Questionnumber"/>
        </w:rPr>
        <w:t>29</w:t>
      </w:r>
      <w:r>
        <w:tab/>
        <w:t xml:space="preserve">C </w:t>
      </w:r>
    </w:p>
    <w:p w14:paraId="660616D9" w14:textId="77777777" w:rsidR="00AA4755" w:rsidRDefault="00AA4755" w:rsidP="00FC0270">
      <w:pPr>
        <w:pStyle w:val="Questiontext"/>
      </w:pPr>
      <w:r w:rsidRPr="00F53361">
        <w:rPr>
          <w:rStyle w:val="Questionnumber"/>
        </w:rPr>
        <w:lastRenderedPageBreak/>
        <w:t>30</w:t>
      </w:r>
      <w:r>
        <w:tab/>
      </w:r>
      <w:r w:rsidRPr="00F53361">
        <w:rPr>
          <w:rStyle w:val="Questionnumber"/>
        </w:rPr>
        <w:t>a</w:t>
      </w:r>
      <w:r>
        <w:tab/>
      </w:r>
      <w:r w:rsidRPr="00F53361">
        <w:rPr>
          <w:rStyle w:val="Questionnumber"/>
        </w:rPr>
        <w:t>i</w:t>
      </w:r>
      <w:r>
        <w:tab/>
      </w:r>
    </w:p>
    <w:p w14:paraId="660616DA" w14:textId="77777777" w:rsidR="00AA4755" w:rsidRDefault="00BF3A85" w:rsidP="00CC496B">
      <w:pPr>
        <w:pStyle w:val="equationsa"/>
      </w:pPr>
      <w:r w:rsidRPr="000B24C8">
        <w:object w:dxaOrig="7740" w:dyaOrig="1960" w14:anchorId="66061B03">
          <v:shape id="_x0000_i1218" type="#_x0000_t75" style="width:383pt;height:96pt" o:ole="">
            <v:imagedata r:id="rId398" o:title=""/>
          </v:shape>
          <o:OLEObject Type="Embed" ProgID="Equation.DSMT4" ShapeID="_x0000_i1218" DrawAspect="Content" ObjectID="_1400423498" r:id="rId399"/>
        </w:object>
      </w:r>
    </w:p>
    <w:p w14:paraId="660616DB" w14:textId="77777777" w:rsidR="00AA4755" w:rsidRDefault="00AA4755" w:rsidP="00FC0270">
      <w:pPr>
        <w:pStyle w:val="Questiontexta"/>
      </w:pPr>
      <w:r>
        <w:rPr>
          <w:rStyle w:val="Questionnumber"/>
        </w:rPr>
        <w:t xml:space="preserve"> </w:t>
      </w:r>
      <w:r>
        <w:rPr>
          <w:rStyle w:val="Questionnumber"/>
        </w:rPr>
        <w:tab/>
      </w:r>
      <w:r w:rsidRPr="00F53361">
        <w:rPr>
          <w:rStyle w:val="Questionnumber"/>
        </w:rPr>
        <w:t>ii</w:t>
      </w:r>
      <w:r>
        <w:tab/>
      </w:r>
    </w:p>
    <w:p w14:paraId="660616DC" w14:textId="77777777" w:rsidR="00AA4755" w:rsidRDefault="00BF3A85" w:rsidP="00CC496B">
      <w:pPr>
        <w:pStyle w:val="equationsa"/>
      </w:pPr>
      <w:r w:rsidRPr="000B24C8">
        <w:object w:dxaOrig="7740" w:dyaOrig="1960" w14:anchorId="66061B04">
          <v:shape id="_x0000_i1219" type="#_x0000_t75" style="width:383pt;height:96pt" o:ole="">
            <v:imagedata r:id="rId400" o:title=""/>
          </v:shape>
          <o:OLEObject Type="Embed" ProgID="Equation.DSMT4" ShapeID="_x0000_i1219" DrawAspect="Content" ObjectID="_1400423499" r:id="rId401"/>
        </w:object>
      </w:r>
    </w:p>
    <w:p w14:paraId="660616DD" w14:textId="77777777" w:rsidR="00AA4755" w:rsidRDefault="00AA4755" w:rsidP="00FC0270">
      <w:pPr>
        <w:pStyle w:val="Questiontexta"/>
      </w:pPr>
      <w:r w:rsidRPr="00F53361">
        <w:rPr>
          <w:rStyle w:val="Questionnumber"/>
        </w:rPr>
        <w:t>b</w:t>
      </w:r>
      <w:r>
        <w:tab/>
        <w:t xml:space="preserve">D </w:t>
      </w:r>
    </w:p>
    <w:p w14:paraId="660616DE" w14:textId="77777777" w:rsidR="00AA4755" w:rsidRDefault="00AA4755">
      <w:pPr>
        <w:rPr>
          <w:rStyle w:val="Questionnumber"/>
          <w:szCs w:val="20"/>
        </w:rPr>
      </w:pPr>
      <w:r>
        <w:rPr>
          <w:rStyle w:val="Questionnumber"/>
        </w:rPr>
        <w:br w:type="page"/>
      </w:r>
    </w:p>
    <w:p w14:paraId="660616DF" w14:textId="77777777" w:rsidR="00AA4755" w:rsidRPr="00D07559" w:rsidRDefault="00AA4755" w:rsidP="00E84A43">
      <w:pPr>
        <w:pStyle w:val="Pchaptertitle"/>
      </w:pPr>
      <w:bookmarkStart w:id="16" w:name="_Toc239326235"/>
      <w:r w:rsidRPr="00D07559">
        <w:lastRenderedPageBreak/>
        <w:t xml:space="preserve">Chapter </w:t>
      </w:r>
      <w:r>
        <w:t>2</w:t>
      </w:r>
      <w:r w:rsidRPr="00D07559">
        <w:t xml:space="preserve"> </w:t>
      </w:r>
      <w:r>
        <w:t>Applying forces</w:t>
      </w:r>
      <w:bookmarkEnd w:id="16"/>
    </w:p>
    <w:p w14:paraId="660616E0" w14:textId="77777777" w:rsidR="00AA4755" w:rsidRPr="001C1DEB" w:rsidRDefault="00AA4755" w:rsidP="00E84A43">
      <w:pPr>
        <w:pStyle w:val="PAhead"/>
      </w:pPr>
      <w:bookmarkStart w:id="17" w:name="_Toc239326236"/>
      <w:r w:rsidRPr="001C1DEB">
        <w:t>2.1 Gravitational fields</w:t>
      </w:r>
      <w:bookmarkEnd w:id="17"/>
    </w:p>
    <w:p w14:paraId="660616E1" w14:textId="77777777" w:rsidR="00AA4755" w:rsidRDefault="00AA4755" w:rsidP="00E84A43">
      <w:pPr>
        <w:pStyle w:val="Questiontext1a"/>
      </w:pPr>
      <w:r w:rsidRPr="000B6DB9">
        <w:rPr>
          <w:rStyle w:val="Questionnumber"/>
        </w:rPr>
        <w:t>1</w:t>
      </w:r>
      <w:r w:rsidRPr="00E230AC">
        <w:tab/>
      </w:r>
      <w:r w:rsidRPr="000B6DB9">
        <w:rPr>
          <w:rStyle w:val="Questionnumber"/>
        </w:rPr>
        <w:t>a</w:t>
      </w:r>
      <w:r w:rsidRPr="00E230AC">
        <w:tab/>
      </w:r>
    </w:p>
    <w:p w14:paraId="660616E2" w14:textId="77777777" w:rsidR="00AA4755" w:rsidRPr="00BF58DE" w:rsidRDefault="00BF3A85" w:rsidP="00CC496B">
      <w:pPr>
        <w:pStyle w:val="equationsa"/>
      </w:pPr>
      <w:r w:rsidRPr="00DC52CF">
        <w:object w:dxaOrig="6900" w:dyaOrig="1420" w14:anchorId="66061B05">
          <v:shape id="_x0000_i1220" type="#_x0000_t75" style="width:345.5pt;height:71pt" o:ole="">
            <v:imagedata r:id="rId402" o:title=""/>
          </v:shape>
          <o:OLEObject Type="Embed" ProgID="Equation.DSMT4" ShapeID="_x0000_i1220" DrawAspect="Content" ObjectID="_1400423500" r:id="rId403"/>
        </w:object>
      </w:r>
    </w:p>
    <w:p w14:paraId="660616E3" w14:textId="77777777" w:rsidR="00AA4755" w:rsidRPr="00E230AC" w:rsidRDefault="00AA4755" w:rsidP="00E84A43">
      <w:pPr>
        <w:pStyle w:val="Questiontexta"/>
        <w:rPr>
          <w:rStyle w:val="Questionnumber"/>
        </w:rPr>
      </w:pPr>
      <w:r w:rsidRPr="00E230AC">
        <w:rPr>
          <w:rStyle w:val="Questionnumber"/>
        </w:rPr>
        <w:t>b</w:t>
      </w:r>
      <w:r w:rsidRPr="00E230AC">
        <w:rPr>
          <w:rStyle w:val="Questionnumber"/>
        </w:rPr>
        <w:tab/>
      </w:r>
    </w:p>
    <w:p w14:paraId="660616E4" w14:textId="77777777" w:rsidR="00AA4755" w:rsidRPr="00BF58DE" w:rsidRDefault="00BF3A85" w:rsidP="00CC496B">
      <w:pPr>
        <w:pStyle w:val="equationsa"/>
      </w:pPr>
      <w:r w:rsidRPr="00A43222">
        <w:object w:dxaOrig="7479" w:dyaOrig="1920" w14:anchorId="66061B06">
          <v:shape id="_x0000_i1221" type="#_x0000_t75" style="width:373.5pt;height:96pt" o:ole="">
            <v:imagedata r:id="rId404" o:title=""/>
          </v:shape>
          <o:OLEObject Type="Embed" ProgID="Equation.DSMT4" ShapeID="_x0000_i1221" DrawAspect="Content" ObjectID="_1400423501" r:id="rId405"/>
        </w:object>
      </w:r>
    </w:p>
    <w:p w14:paraId="660616E5" w14:textId="77777777" w:rsidR="00AA4755" w:rsidRPr="00E230AC" w:rsidRDefault="00AA4755" w:rsidP="00E84A43">
      <w:pPr>
        <w:pStyle w:val="Questiontexta"/>
        <w:rPr>
          <w:rStyle w:val="Questionnumber"/>
        </w:rPr>
      </w:pPr>
      <w:r w:rsidRPr="00E230AC">
        <w:rPr>
          <w:rStyle w:val="Questionnumber"/>
        </w:rPr>
        <w:t>c</w:t>
      </w:r>
      <w:r w:rsidRPr="00E230AC">
        <w:rPr>
          <w:rStyle w:val="Questionnumber"/>
        </w:rPr>
        <w:tab/>
      </w:r>
    </w:p>
    <w:p w14:paraId="660616E6" w14:textId="77777777" w:rsidR="00AA4755" w:rsidRPr="00BF58DE" w:rsidRDefault="00BF3A85" w:rsidP="00CC496B">
      <w:pPr>
        <w:pStyle w:val="equationsa"/>
      </w:pPr>
      <w:r w:rsidRPr="00DC52CF">
        <w:object w:dxaOrig="7540" w:dyaOrig="1520" w14:anchorId="66061B07">
          <v:shape id="_x0000_i1222" type="#_x0000_t75" style="width:377pt;height:74.5pt" o:ole="">
            <v:imagedata r:id="rId406" o:title=""/>
          </v:shape>
          <o:OLEObject Type="Embed" ProgID="Equation.DSMT4" ShapeID="_x0000_i1222" DrawAspect="Content" ObjectID="_1400423502" r:id="rId407"/>
        </w:object>
      </w:r>
    </w:p>
    <w:p w14:paraId="660616E7" w14:textId="77777777" w:rsidR="00AA4755" w:rsidRPr="00E230AC" w:rsidRDefault="00AA4755" w:rsidP="00E84A43">
      <w:pPr>
        <w:pStyle w:val="Questiontexta"/>
        <w:rPr>
          <w:rStyle w:val="Questionnumber"/>
        </w:rPr>
      </w:pPr>
      <w:r w:rsidRPr="00E230AC">
        <w:rPr>
          <w:rStyle w:val="Questionnumber"/>
        </w:rPr>
        <w:t>d</w:t>
      </w:r>
      <w:r w:rsidRPr="00E230AC">
        <w:rPr>
          <w:rStyle w:val="Questionnumber"/>
        </w:rPr>
        <w:tab/>
      </w:r>
    </w:p>
    <w:p w14:paraId="660616E8" w14:textId="77777777" w:rsidR="00AA4755" w:rsidRPr="00BF58DE" w:rsidRDefault="00BF3A85" w:rsidP="00CC496B">
      <w:pPr>
        <w:pStyle w:val="equationsa"/>
      </w:pPr>
      <w:r w:rsidRPr="0093115D">
        <w:object w:dxaOrig="7699" w:dyaOrig="1540" w14:anchorId="66061B08">
          <v:shape id="_x0000_i1223" type="#_x0000_t75" style="width:381.5pt;height:78pt" o:ole="">
            <v:imagedata r:id="rId408" o:title=""/>
          </v:shape>
          <o:OLEObject Type="Embed" ProgID="Equation.DSMT4" ShapeID="_x0000_i1223" DrawAspect="Content" ObjectID="_1400423503" r:id="rId409"/>
        </w:object>
      </w:r>
    </w:p>
    <w:p w14:paraId="660616E9" w14:textId="77777777" w:rsidR="00AA4755" w:rsidRDefault="00AA4755">
      <w:pPr>
        <w:rPr>
          <w:rStyle w:val="Questionnumber"/>
          <w:szCs w:val="20"/>
        </w:rPr>
      </w:pPr>
      <w:r>
        <w:rPr>
          <w:rStyle w:val="Questionnumber"/>
        </w:rPr>
        <w:br w:type="page"/>
      </w:r>
    </w:p>
    <w:p w14:paraId="660616EA" w14:textId="77777777" w:rsidR="00AA4755" w:rsidRDefault="00AA4755" w:rsidP="00E84A43">
      <w:pPr>
        <w:pStyle w:val="Questiontext1a"/>
      </w:pPr>
      <w:r w:rsidRPr="001C1DEB">
        <w:rPr>
          <w:rStyle w:val="Questionnumber"/>
        </w:rPr>
        <w:lastRenderedPageBreak/>
        <w:t>2</w:t>
      </w:r>
      <w:r w:rsidRPr="00E230AC">
        <w:tab/>
      </w:r>
      <w:r w:rsidRPr="00E230AC">
        <w:rPr>
          <w:rStyle w:val="Questionnumber"/>
        </w:rPr>
        <w:t>a</w:t>
      </w:r>
      <w:r w:rsidRPr="00BF58DE">
        <w:tab/>
      </w:r>
    </w:p>
    <w:p w14:paraId="660616EB" w14:textId="77777777" w:rsidR="00AA4755" w:rsidRPr="00BF58DE" w:rsidRDefault="00BF3A85" w:rsidP="00CC496B">
      <w:pPr>
        <w:pStyle w:val="equationsa"/>
      </w:pPr>
      <w:r w:rsidRPr="00D7124A">
        <w:object w:dxaOrig="6200" w:dyaOrig="3760" w14:anchorId="66061B09">
          <v:shape id="_x0000_i1224" type="#_x0000_t75" style="width:307pt;height:184pt" o:ole="">
            <v:imagedata r:id="rId410" o:title=""/>
          </v:shape>
          <o:OLEObject Type="Embed" ProgID="Equation.DSMT4" ShapeID="_x0000_i1224" DrawAspect="Content" ObjectID="_1400423504" r:id="rId411"/>
        </w:object>
      </w:r>
    </w:p>
    <w:p w14:paraId="660616EC" w14:textId="77777777" w:rsidR="00AA4755" w:rsidRPr="00E230AC" w:rsidRDefault="00AA4755" w:rsidP="00E84A43">
      <w:pPr>
        <w:pStyle w:val="Questiontexta"/>
        <w:rPr>
          <w:rStyle w:val="Questionnumber"/>
        </w:rPr>
      </w:pPr>
      <w:r w:rsidRPr="00E230AC">
        <w:rPr>
          <w:rStyle w:val="Questionnumber"/>
        </w:rPr>
        <w:t>b</w:t>
      </w:r>
      <w:r w:rsidRPr="00E230AC">
        <w:rPr>
          <w:rStyle w:val="Questionnumber"/>
        </w:rPr>
        <w:tab/>
      </w:r>
    </w:p>
    <w:p w14:paraId="660616ED" w14:textId="77777777" w:rsidR="00AA4755" w:rsidRPr="00BF58DE" w:rsidRDefault="00BF3A85" w:rsidP="00CC496B">
      <w:pPr>
        <w:pStyle w:val="equationsa"/>
      </w:pPr>
      <w:r w:rsidRPr="00D7124A">
        <w:object w:dxaOrig="5000" w:dyaOrig="3040" w14:anchorId="66061B0A">
          <v:shape id="_x0000_i1225" type="#_x0000_t75" style="width:248pt;height:151pt" o:ole="">
            <v:imagedata r:id="rId412" o:title=""/>
          </v:shape>
          <o:OLEObject Type="Embed" ProgID="Equation.DSMT4" ShapeID="_x0000_i1225" DrawAspect="Content" ObjectID="_1400423505" r:id="rId413"/>
        </w:object>
      </w:r>
    </w:p>
    <w:p w14:paraId="660616EE" w14:textId="77777777" w:rsidR="00AA4755" w:rsidRPr="00E230AC" w:rsidRDefault="00AA4755" w:rsidP="00E84A43">
      <w:pPr>
        <w:rPr>
          <w:rStyle w:val="Questionnumber"/>
        </w:rPr>
      </w:pPr>
      <w:r w:rsidRPr="00E230AC">
        <w:rPr>
          <w:rStyle w:val="Questionnumber"/>
        </w:rPr>
        <w:t>3</w:t>
      </w:r>
      <w:r w:rsidRPr="00E230AC">
        <w:rPr>
          <w:rStyle w:val="Questionnumber"/>
        </w:rPr>
        <w:tab/>
      </w:r>
    </w:p>
    <w:p w14:paraId="660616EF" w14:textId="77777777" w:rsidR="00AA4755" w:rsidRPr="00BF58DE" w:rsidRDefault="00BF3A85" w:rsidP="00CC496B">
      <w:pPr>
        <w:pStyle w:val="equationsa"/>
      </w:pPr>
      <w:r w:rsidRPr="00552676">
        <w:object w:dxaOrig="7980" w:dyaOrig="3700" w14:anchorId="66061B0B">
          <v:shape id="_x0000_i1226" type="#_x0000_t75" style="width:395pt;height:185pt" o:ole="">
            <v:imagedata r:id="rId414" o:title=""/>
          </v:shape>
          <o:OLEObject Type="Embed" ProgID="Equation.DSMT4" ShapeID="_x0000_i1226" DrawAspect="Content" ObjectID="_1400423506" r:id="rId415"/>
        </w:object>
      </w:r>
    </w:p>
    <w:p w14:paraId="660616F0" w14:textId="77777777" w:rsidR="00AA4755" w:rsidRDefault="00AA4755">
      <w:pPr>
        <w:rPr>
          <w:rStyle w:val="Questionnumber"/>
        </w:rPr>
      </w:pPr>
      <w:r>
        <w:rPr>
          <w:rStyle w:val="Questionnumber"/>
        </w:rPr>
        <w:br w:type="page"/>
      </w:r>
    </w:p>
    <w:p w14:paraId="660616F1" w14:textId="77777777" w:rsidR="00AA4755" w:rsidRPr="00E230AC" w:rsidRDefault="00AA4755" w:rsidP="00E84A43">
      <w:pPr>
        <w:rPr>
          <w:rStyle w:val="Questionnumber"/>
        </w:rPr>
      </w:pPr>
      <w:r w:rsidRPr="00E230AC">
        <w:rPr>
          <w:rStyle w:val="Questionnumber"/>
        </w:rPr>
        <w:lastRenderedPageBreak/>
        <w:t>4</w:t>
      </w:r>
      <w:r w:rsidRPr="00E230AC">
        <w:rPr>
          <w:rStyle w:val="Questionnumber"/>
        </w:rPr>
        <w:tab/>
      </w:r>
    </w:p>
    <w:p w14:paraId="660616F2" w14:textId="77777777" w:rsidR="00AA4755" w:rsidRPr="00BF58DE" w:rsidRDefault="00BF3A85" w:rsidP="00CC496B">
      <w:pPr>
        <w:pStyle w:val="equationsa"/>
      </w:pPr>
      <w:r w:rsidRPr="00552676">
        <w:object w:dxaOrig="6560" w:dyaOrig="3400" w14:anchorId="66061B0C">
          <v:shape id="_x0000_i1227" type="#_x0000_t75" style="width:324.5pt;height:164.5pt" o:ole="">
            <v:imagedata r:id="rId416" o:title=""/>
          </v:shape>
          <o:OLEObject Type="Embed" ProgID="Equation.DSMT4" ShapeID="_x0000_i1227" DrawAspect="Content" ObjectID="_1400423507" r:id="rId417"/>
        </w:object>
      </w:r>
    </w:p>
    <w:p w14:paraId="660616F3" w14:textId="77777777" w:rsidR="00AA4755" w:rsidRDefault="00AA4755" w:rsidP="00E84A43">
      <w:pPr>
        <w:pStyle w:val="Questiontext1a"/>
        <w:rPr>
          <w:rStyle w:val="Questionnumber"/>
        </w:rPr>
      </w:pPr>
    </w:p>
    <w:p w14:paraId="660616F4" w14:textId="77777777" w:rsidR="00AA4755" w:rsidRPr="00E230AC" w:rsidRDefault="00AA4755" w:rsidP="00E84A43">
      <w:pPr>
        <w:pStyle w:val="Questiontext1a"/>
        <w:rPr>
          <w:rStyle w:val="Questionnumber"/>
        </w:rPr>
      </w:pPr>
      <w:r w:rsidRPr="00E230AC">
        <w:rPr>
          <w:rStyle w:val="Questionnumber"/>
        </w:rPr>
        <w:t>5</w:t>
      </w:r>
      <w:r w:rsidRPr="00E230AC">
        <w:rPr>
          <w:rStyle w:val="Questionnumber"/>
        </w:rPr>
        <w:tab/>
        <w:t>a</w:t>
      </w:r>
      <w:r w:rsidRPr="00E230AC">
        <w:rPr>
          <w:rStyle w:val="Questionnumber"/>
        </w:rPr>
        <w:tab/>
      </w:r>
    </w:p>
    <w:p w14:paraId="660616F5" w14:textId="77777777" w:rsidR="00AA4755" w:rsidRPr="00BF58DE" w:rsidRDefault="00BF3A85" w:rsidP="00CC496B">
      <w:pPr>
        <w:pStyle w:val="equationsa"/>
      </w:pPr>
      <w:r w:rsidRPr="00552676">
        <w:object w:dxaOrig="7880" w:dyaOrig="3600" w14:anchorId="66061B0D">
          <v:shape id="_x0000_i1228" type="#_x0000_t75" style="width:390pt;height:180pt" o:ole="">
            <v:imagedata r:id="rId418" o:title=""/>
          </v:shape>
          <o:OLEObject Type="Embed" ProgID="Equation.DSMT4" ShapeID="_x0000_i1228" DrawAspect="Content" ObjectID="_1400423508" r:id="rId419"/>
        </w:object>
      </w:r>
    </w:p>
    <w:p w14:paraId="660616F6" w14:textId="77777777" w:rsidR="00AA4755" w:rsidRDefault="00AA4755" w:rsidP="00E84A43">
      <w:pPr>
        <w:pStyle w:val="Questiontexta"/>
        <w:rPr>
          <w:rStyle w:val="Questionnumber"/>
        </w:rPr>
      </w:pPr>
    </w:p>
    <w:p w14:paraId="660616F7" w14:textId="77777777" w:rsidR="00AA4755" w:rsidRDefault="00AA4755">
      <w:pPr>
        <w:rPr>
          <w:rStyle w:val="Questionnumber"/>
          <w:szCs w:val="20"/>
        </w:rPr>
      </w:pPr>
      <w:r>
        <w:rPr>
          <w:rStyle w:val="Questionnumber"/>
        </w:rPr>
        <w:br w:type="page"/>
      </w:r>
    </w:p>
    <w:p w14:paraId="660616F8" w14:textId="77777777" w:rsidR="00AA4755" w:rsidRPr="00E230AC" w:rsidRDefault="00AA4755" w:rsidP="00E84A43">
      <w:pPr>
        <w:pStyle w:val="Questiontexta"/>
        <w:rPr>
          <w:rStyle w:val="Questionnumber"/>
        </w:rPr>
      </w:pPr>
      <w:r w:rsidRPr="00E230AC">
        <w:rPr>
          <w:rStyle w:val="Questionnumber"/>
        </w:rPr>
        <w:lastRenderedPageBreak/>
        <w:t>b</w:t>
      </w:r>
      <w:r w:rsidRPr="00E230AC">
        <w:rPr>
          <w:rStyle w:val="Questionnumber"/>
        </w:rPr>
        <w:tab/>
      </w:r>
    </w:p>
    <w:p w14:paraId="660616F9" w14:textId="77777777" w:rsidR="00AA4755" w:rsidRPr="00BF58DE" w:rsidRDefault="00BF3A85" w:rsidP="00CC496B">
      <w:pPr>
        <w:pStyle w:val="equationsa"/>
      </w:pPr>
      <w:r w:rsidRPr="00552676">
        <w:object w:dxaOrig="7640" w:dyaOrig="5600" w14:anchorId="66061B0E">
          <v:shape id="_x0000_i1229" type="#_x0000_t75" style="width:378pt;height:277pt" o:ole="">
            <v:imagedata r:id="rId420" o:title=""/>
          </v:shape>
          <o:OLEObject Type="Embed" ProgID="Equation.DSMT4" ShapeID="_x0000_i1229" DrawAspect="Content" ObjectID="_1400423509" r:id="rId421"/>
        </w:object>
      </w:r>
    </w:p>
    <w:p w14:paraId="660616FA" w14:textId="77777777" w:rsidR="00AA4755" w:rsidRPr="000B6DB9" w:rsidRDefault="00AA4755" w:rsidP="00E84A43">
      <w:pPr>
        <w:pStyle w:val="Questiontext"/>
        <w:rPr>
          <w:rStyle w:val="Questionnumber"/>
        </w:rPr>
      </w:pPr>
      <w:r w:rsidRPr="000B6DB9">
        <w:rPr>
          <w:rStyle w:val="Questionnumber"/>
        </w:rPr>
        <w:t>6</w:t>
      </w:r>
      <w:r w:rsidRPr="000B6DB9">
        <w:rPr>
          <w:rStyle w:val="Questionnumber"/>
        </w:rPr>
        <w:tab/>
      </w:r>
    </w:p>
    <w:p w14:paraId="660616FB" w14:textId="77777777" w:rsidR="00AA4755" w:rsidRPr="00BF58DE" w:rsidRDefault="00BF3A85" w:rsidP="00CC496B">
      <w:pPr>
        <w:pStyle w:val="equationsa"/>
      </w:pPr>
      <w:r w:rsidRPr="00552676">
        <w:object w:dxaOrig="7680" w:dyaOrig="5600" w14:anchorId="66061B0F">
          <v:shape id="_x0000_i1230" type="#_x0000_t75" style="width:384pt;height:277pt" o:ole="">
            <v:imagedata r:id="rId422" o:title=""/>
          </v:shape>
          <o:OLEObject Type="Embed" ProgID="Equation.DSMT4" ShapeID="_x0000_i1230" DrawAspect="Content" ObjectID="_1400423510" r:id="rId423"/>
        </w:object>
      </w:r>
    </w:p>
    <w:p w14:paraId="660616FC" w14:textId="77777777" w:rsidR="00AA4755" w:rsidRDefault="00AA4755">
      <w:pPr>
        <w:rPr>
          <w:rStyle w:val="Questionnumber"/>
          <w:szCs w:val="20"/>
        </w:rPr>
      </w:pPr>
      <w:r>
        <w:rPr>
          <w:rStyle w:val="Questionnumber"/>
        </w:rPr>
        <w:br w:type="page"/>
      </w:r>
    </w:p>
    <w:p w14:paraId="660616FD" w14:textId="77777777" w:rsidR="00AA4755" w:rsidRPr="000B6DB9" w:rsidRDefault="00AA4755" w:rsidP="00E84A43">
      <w:pPr>
        <w:pStyle w:val="Questiontext"/>
        <w:rPr>
          <w:rStyle w:val="Questionnumber"/>
        </w:rPr>
      </w:pPr>
      <w:r w:rsidRPr="000B6DB9">
        <w:rPr>
          <w:rStyle w:val="Questionnumber"/>
        </w:rPr>
        <w:lastRenderedPageBreak/>
        <w:t>7</w:t>
      </w:r>
    </w:p>
    <w:p w14:paraId="660616FE" w14:textId="77777777" w:rsidR="00AA4755" w:rsidRPr="00E230AC" w:rsidRDefault="00BF3A85" w:rsidP="00CC496B">
      <w:pPr>
        <w:pStyle w:val="equationsa"/>
      </w:pPr>
      <w:r w:rsidRPr="00C40D5E">
        <w:rPr>
          <w:rStyle w:val="nos-questionsred"/>
          <w:b w:val="0"/>
          <w:bCs w:val="0"/>
          <w:caps w:val="0"/>
          <w:position w:val="-200"/>
          <w:sz w:val="22"/>
          <w:szCs w:val="22"/>
        </w:rPr>
        <w:object w:dxaOrig="7020" w:dyaOrig="4120" w14:anchorId="66061B10">
          <v:shape id="_x0000_i1231" type="#_x0000_t75" style="width:351.5pt;height:204pt" o:ole="">
            <v:imagedata r:id="rId424" o:title=""/>
          </v:shape>
          <o:OLEObject Type="Embed" ProgID="Equation.DSMT4" ShapeID="_x0000_i1231" DrawAspect="Content" ObjectID="_1400423511" r:id="rId425"/>
        </w:object>
      </w:r>
    </w:p>
    <w:p w14:paraId="660616FF" w14:textId="77777777" w:rsidR="00AA4755" w:rsidRDefault="00AA4755" w:rsidP="00E84A43">
      <w:pPr>
        <w:pStyle w:val="Questiontext1a"/>
        <w:rPr>
          <w:rStyle w:val="Questionnumber"/>
        </w:rPr>
      </w:pPr>
    </w:p>
    <w:p w14:paraId="66061700" w14:textId="77777777" w:rsidR="00AA4755" w:rsidRPr="000B6DB9" w:rsidRDefault="00AA4755" w:rsidP="00E84A43">
      <w:pPr>
        <w:pStyle w:val="Questiontext1a"/>
        <w:rPr>
          <w:rStyle w:val="Questionnumber"/>
        </w:rPr>
      </w:pPr>
      <w:r w:rsidRPr="000B6DB9">
        <w:rPr>
          <w:rStyle w:val="Questionnumber"/>
        </w:rPr>
        <w:t>8</w:t>
      </w:r>
      <w:r w:rsidRPr="000B6DB9">
        <w:rPr>
          <w:rStyle w:val="Questionnumber"/>
        </w:rPr>
        <w:tab/>
        <w:t>a</w:t>
      </w:r>
      <w:r w:rsidRPr="000B6DB9">
        <w:rPr>
          <w:rStyle w:val="Questionnumber"/>
        </w:rPr>
        <w:tab/>
      </w:r>
    </w:p>
    <w:p w14:paraId="66061701" w14:textId="77777777" w:rsidR="00AA4755" w:rsidRPr="00FB092F" w:rsidRDefault="00BF3A85" w:rsidP="00CC496B">
      <w:pPr>
        <w:pStyle w:val="equationsa"/>
      </w:pPr>
      <w:r w:rsidRPr="00C40D5E">
        <w:object w:dxaOrig="4840" w:dyaOrig="760" w14:anchorId="66061B11">
          <v:shape id="_x0000_i1232" type="#_x0000_t75" style="width:234.5pt;height:37.5pt" o:ole="">
            <v:imagedata r:id="rId426" o:title=""/>
          </v:shape>
          <o:OLEObject Type="Embed" ProgID="Equation.DSMT4" ShapeID="_x0000_i1232" DrawAspect="Content" ObjectID="_1400423512" r:id="rId427"/>
        </w:object>
      </w:r>
    </w:p>
    <w:p w14:paraId="66061702" w14:textId="77777777" w:rsidR="00AA4755" w:rsidRPr="000B6DB9" w:rsidRDefault="00AA4755" w:rsidP="00E84A43">
      <w:pPr>
        <w:pStyle w:val="Questiontexta"/>
        <w:rPr>
          <w:rStyle w:val="Questionnumber"/>
        </w:rPr>
      </w:pPr>
      <w:r w:rsidRPr="000B6DB9">
        <w:rPr>
          <w:rStyle w:val="Questionnumber"/>
        </w:rPr>
        <w:t>b</w:t>
      </w:r>
      <w:r w:rsidRPr="000B6DB9">
        <w:rPr>
          <w:rStyle w:val="Questionnumber"/>
        </w:rPr>
        <w:tab/>
      </w:r>
    </w:p>
    <w:p w14:paraId="66061703" w14:textId="77777777" w:rsidR="00AA4755" w:rsidRPr="00FB092F" w:rsidRDefault="00BF3A85" w:rsidP="00CC496B">
      <w:pPr>
        <w:pStyle w:val="equationsa"/>
      </w:pPr>
      <w:r w:rsidRPr="00C40D5E">
        <w:object w:dxaOrig="4720" w:dyaOrig="760" w14:anchorId="66061B12">
          <v:shape id="_x0000_i1233" type="#_x0000_t75" style="width:236pt;height:37.5pt" o:ole="">
            <v:imagedata r:id="rId428" o:title=""/>
          </v:shape>
          <o:OLEObject Type="Embed" ProgID="Equation.DSMT4" ShapeID="_x0000_i1233" DrawAspect="Content" ObjectID="_1400423513" r:id="rId429"/>
        </w:object>
      </w:r>
    </w:p>
    <w:p w14:paraId="66061704" w14:textId="77777777" w:rsidR="00AA4755" w:rsidRPr="000B6DB9" w:rsidRDefault="00AA4755" w:rsidP="00E84A43">
      <w:pPr>
        <w:pStyle w:val="Questiontexta"/>
        <w:rPr>
          <w:rStyle w:val="Questionnumber"/>
        </w:rPr>
      </w:pPr>
      <w:r w:rsidRPr="000B6DB9">
        <w:rPr>
          <w:rStyle w:val="Questionnumber"/>
        </w:rPr>
        <w:t>c</w:t>
      </w:r>
      <w:r w:rsidRPr="000B6DB9">
        <w:rPr>
          <w:rStyle w:val="Questionnumber"/>
        </w:rPr>
        <w:tab/>
      </w:r>
    </w:p>
    <w:p w14:paraId="66061705" w14:textId="77777777" w:rsidR="00AA4755" w:rsidRPr="00FB092F" w:rsidRDefault="00BF3A85" w:rsidP="00CC496B">
      <w:pPr>
        <w:pStyle w:val="equationsa"/>
      </w:pPr>
      <w:r w:rsidRPr="00C40D5E">
        <w:object w:dxaOrig="4780" w:dyaOrig="760" w14:anchorId="66061B13">
          <v:shape id="_x0000_i1234" type="#_x0000_t75" style="width:239pt;height:37.5pt" o:ole="">
            <v:imagedata r:id="rId430" o:title=""/>
          </v:shape>
          <o:OLEObject Type="Embed" ProgID="Equation.DSMT4" ShapeID="_x0000_i1234" DrawAspect="Content" ObjectID="_1400423514" r:id="rId431"/>
        </w:object>
      </w:r>
    </w:p>
    <w:p w14:paraId="66061706" w14:textId="77777777" w:rsidR="00AA4755" w:rsidRDefault="00AA4755" w:rsidP="00E84A43">
      <w:pPr>
        <w:pStyle w:val="Questiontext"/>
        <w:rPr>
          <w:rStyle w:val="Questionnumber"/>
        </w:rPr>
      </w:pPr>
    </w:p>
    <w:p w14:paraId="66061707" w14:textId="77777777" w:rsidR="00AA4755" w:rsidRPr="007C0918" w:rsidRDefault="00AA4755" w:rsidP="00E84A43">
      <w:pPr>
        <w:pStyle w:val="Questiontext"/>
      </w:pPr>
      <w:r w:rsidRPr="000B6DB9">
        <w:rPr>
          <w:rStyle w:val="Questionnumber"/>
        </w:rPr>
        <w:t>9</w:t>
      </w:r>
      <w:r w:rsidRPr="00FB092F">
        <w:tab/>
      </w:r>
      <w:r>
        <w:t>Saturn’s mass is approximately 100 times that of Earth, while the radius of Saturn is only 10 times that of earth. When the radius of the planet is squared the factor of 10 becomes 10</w:t>
      </w:r>
      <w:r w:rsidRPr="00F13D1D">
        <w:rPr>
          <w:rStyle w:val="Psuperscriptasis"/>
          <w:lang w:val="en-AU"/>
        </w:rPr>
        <w:t>2</w:t>
      </w:r>
      <w:r>
        <w:t>, which is enough to cancel out the factor of 100 by which the mass of Saturn is greater.</w:t>
      </w:r>
    </w:p>
    <w:p w14:paraId="66061708" w14:textId="77777777" w:rsidR="00AA4755" w:rsidRDefault="00AA4755">
      <w:pPr>
        <w:rPr>
          <w:rStyle w:val="Questionnumber"/>
          <w:szCs w:val="20"/>
        </w:rPr>
      </w:pPr>
      <w:r>
        <w:rPr>
          <w:rStyle w:val="Questionnumber"/>
        </w:rPr>
        <w:br w:type="page"/>
      </w:r>
    </w:p>
    <w:p w14:paraId="66061709" w14:textId="77777777" w:rsidR="00AA4755" w:rsidRPr="000B6DB9" w:rsidRDefault="00AA4755" w:rsidP="00E84A43">
      <w:pPr>
        <w:pStyle w:val="Questiontext"/>
        <w:rPr>
          <w:rStyle w:val="Questionnumber"/>
        </w:rPr>
      </w:pPr>
      <w:r w:rsidRPr="000B6DB9">
        <w:rPr>
          <w:rStyle w:val="Questionnumber"/>
        </w:rPr>
        <w:lastRenderedPageBreak/>
        <w:t>10</w:t>
      </w:r>
      <w:r w:rsidRPr="000B6DB9">
        <w:rPr>
          <w:rStyle w:val="Questionnumber"/>
        </w:rPr>
        <w:tab/>
      </w:r>
    </w:p>
    <w:p w14:paraId="6606170A" w14:textId="77777777" w:rsidR="00AA4755" w:rsidRDefault="00BF3A85" w:rsidP="00CC496B">
      <w:pPr>
        <w:pStyle w:val="equationsa"/>
      </w:pPr>
      <w:r w:rsidRPr="00C40D5E">
        <w:object w:dxaOrig="5340" w:dyaOrig="5080" w14:anchorId="66061B14">
          <v:shape id="_x0000_i1235" type="#_x0000_t75" style="width:267.5pt;height:253.5pt" o:ole="">
            <v:imagedata r:id="rId432" o:title=""/>
          </v:shape>
          <o:OLEObject Type="Embed" ProgID="Equation.DSMT4" ShapeID="_x0000_i1235" DrawAspect="Content" ObjectID="_1400423515" r:id="rId433"/>
        </w:object>
      </w:r>
    </w:p>
    <w:p w14:paraId="6606170B" w14:textId="77777777" w:rsidR="00AA4755" w:rsidRPr="001C1DEB" w:rsidRDefault="00AA4755" w:rsidP="00E84A43">
      <w:pPr>
        <w:pStyle w:val="PAhead"/>
        <w:rPr>
          <w:szCs w:val="22"/>
        </w:rPr>
      </w:pPr>
      <w:bookmarkStart w:id="18" w:name="_Toc239326237"/>
      <w:r w:rsidRPr="001C1DEB">
        <w:rPr>
          <w:szCs w:val="22"/>
        </w:rPr>
        <w:t>2.2 Satellite motion</w:t>
      </w:r>
      <w:bookmarkEnd w:id="18"/>
    </w:p>
    <w:p w14:paraId="6606170C" w14:textId="77777777" w:rsidR="00AA4755" w:rsidRPr="007C0918" w:rsidRDefault="00AA4755" w:rsidP="00E84A43">
      <w:pPr>
        <w:pStyle w:val="Questiontext"/>
      </w:pPr>
      <w:r w:rsidRPr="00E230AC">
        <w:rPr>
          <w:rStyle w:val="Questionnumber"/>
        </w:rPr>
        <w:t>1</w:t>
      </w:r>
      <w:r w:rsidRPr="00687430">
        <w:tab/>
      </w:r>
      <w:r>
        <w:t xml:space="preserve">D </w:t>
      </w:r>
    </w:p>
    <w:p w14:paraId="6606170D" w14:textId="77777777" w:rsidR="00AA4755" w:rsidRDefault="00AA4755" w:rsidP="00E84A43">
      <w:pPr>
        <w:pStyle w:val="Questiontext"/>
        <w:rPr>
          <w:rStyle w:val="Questionnumber"/>
        </w:rPr>
      </w:pPr>
    </w:p>
    <w:p w14:paraId="6606170E" w14:textId="77777777" w:rsidR="00AA4755" w:rsidRPr="00687430" w:rsidRDefault="00AA4755" w:rsidP="00E84A43">
      <w:pPr>
        <w:pStyle w:val="Questiontext"/>
      </w:pPr>
      <w:r w:rsidRPr="00E230AC">
        <w:rPr>
          <w:rStyle w:val="Questionnumber"/>
        </w:rPr>
        <w:t>2</w:t>
      </w:r>
      <w:r>
        <w:tab/>
        <w:t>As the satellite does not change its energy while orbiting around the Earth, it doesn’t change its height above the surface of the Earth so its gravitational potential energy does not change, and its speed doesn’t change so its kinetic energy doesn’t change.</w:t>
      </w:r>
    </w:p>
    <w:p w14:paraId="6606170F" w14:textId="77777777" w:rsidR="00AA4755" w:rsidRDefault="00AA4755" w:rsidP="00E84A43">
      <w:pPr>
        <w:pStyle w:val="Questiontext"/>
        <w:rPr>
          <w:rStyle w:val="Questionnumber"/>
        </w:rPr>
      </w:pPr>
    </w:p>
    <w:p w14:paraId="66061710" w14:textId="77777777" w:rsidR="00AA4755" w:rsidRPr="00E230AC" w:rsidRDefault="00AA4755" w:rsidP="00E84A43">
      <w:pPr>
        <w:pStyle w:val="Questiontext"/>
        <w:rPr>
          <w:rStyle w:val="Questionnumber"/>
        </w:rPr>
      </w:pPr>
      <w:r w:rsidRPr="00E230AC">
        <w:rPr>
          <w:rStyle w:val="Questionnumber"/>
        </w:rPr>
        <w:t>3</w:t>
      </w:r>
      <w:r w:rsidRPr="00E230AC">
        <w:rPr>
          <w:rStyle w:val="Questionnumber"/>
        </w:rPr>
        <w:tab/>
      </w:r>
    </w:p>
    <w:p w14:paraId="66061711" w14:textId="77777777" w:rsidR="00AA4755" w:rsidRPr="00687430" w:rsidRDefault="00BF3A85" w:rsidP="00CC496B">
      <w:pPr>
        <w:pStyle w:val="equationsa"/>
      </w:pPr>
      <w:r w:rsidRPr="005B2F19">
        <w:object w:dxaOrig="5480" w:dyaOrig="760" w14:anchorId="66061B15">
          <v:shape id="_x0000_i1236" type="#_x0000_t75" style="width:271pt;height:37.5pt" o:ole="">
            <v:imagedata r:id="rId434" o:title=""/>
          </v:shape>
          <o:OLEObject Type="Embed" ProgID="Equation.DSMT4" ShapeID="_x0000_i1236" DrawAspect="Content" ObjectID="_1400423516" r:id="rId435"/>
        </w:object>
      </w:r>
    </w:p>
    <w:p w14:paraId="66061712" w14:textId="77777777" w:rsidR="00AA4755" w:rsidRDefault="00AA4755" w:rsidP="00E84A43">
      <w:pPr>
        <w:pStyle w:val="Questiontext"/>
        <w:rPr>
          <w:rStyle w:val="Questionnumber"/>
        </w:rPr>
      </w:pPr>
    </w:p>
    <w:p w14:paraId="66061713" w14:textId="77777777" w:rsidR="00AA4755" w:rsidRPr="00687430" w:rsidRDefault="00AA4755" w:rsidP="00E84A43">
      <w:pPr>
        <w:pStyle w:val="Questiontext"/>
      </w:pPr>
      <w:r w:rsidRPr="00E230AC">
        <w:rPr>
          <w:rStyle w:val="Questionnumber"/>
        </w:rPr>
        <w:t>4</w:t>
      </w:r>
      <w:r w:rsidRPr="00687430">
        <w:tab/>
      </w:r>
      <w:r>
        <w:t>The source of this force is the gravitational attraction of the Earth on the satellite.</w:t>
      </w:r>
    </w:p>
    <w:p w14:paraId="66061714" w14:textId="77777777" w:rsidR="00AA4755" w:rsidRDefault="00AA4755" w:rsidP="00E84A43">
      <w:pPr>
        <w:pStyle w:val="Questiontext1a"/>
        <w:rPr>
          <w:rStyle w:val="Questionnumber"/>
        </w:rPr>
      </w:pPr>
    </w:p>
    <w:p w14:paraId="66061715" w14:textId="77777777" w:rsidR="00AA4755" w:rsidRDefault="00AA4755" w:rsidP="00E84A43">
      <w:pPr>
        <w:pStyle w:val="Questiontext1a"/>
      </w:pPr>
      <w:r w:rsidRPr="00E230AC">
        <w:rPr>
          <w:rStyle w:val="Questionnumber"/>
        </w:rPr>
        <w:t>5</w:t>
      </w:r>
      <w:r w:rsidRPr="00E230AC">
        <w:rPr>
          <w:rStyle w:val="Questionnumber"/>
        </w:rPr>
        <w:tab/>
        <w:t>a</w:t>
      </w:r>
      <w:r w:rsidRPr="00687430">
        <w:tab/>
      </w:r>
    </w:p>
    <w:p w14:paraId="66061716" w14:textId="77777777" w:rsidR="00AA4755" w:rsidRPr="00687430" w:rsidRDefault="00BF3A85" w:rsidP="00CC496B">
      <w:pPr>
        <w:pStyle w:val="equationsa"/>
      </w:pPr>
      <w:r w:rsidRPr="00AA7520">
        <w:object w:dxaOrig="6600" w:dyaOrig="1500" w14:anchorId="66061B16">
          <v:shape id="_x0000_i1237" type="#_x0000_t75" style="width:330pt;height:73.5pt" o:ole="">
            <v:imagedata r:id="rId436" o:title=""/>
          </v:shape>
          <o:OLEObject Type="Embed" ProgID="Equation.DSMT4" ShapeID="_x0000_i1237" DrawAspect="Content" ObjectID="_1400423517" r:id="rId437"/>
        </w:object>
      </w:r>
    </w:p>
    <w:p w14:paraId="66061717" w14:textId="77777777" w:rsidR="00AA4755" w:rsidRDefault="00AA4755" w:rsidP="00E84A43">
      <w:pPr>
        <w:pStyle w:val="Questiontexta"/>
        <w:rPr>
          <w:rStyle w:val="Questionnumber"/>
        </w:rPr>
      </w:pPr>
    </w:p>
    <w:p w14:paraId="66061718" w14:textId="77777777" w:rsidR="00AA4755" w:rsidRDefault="00AA4755">
      <w:pPr>
        <w:rPr>
          <w:rStyle w:val="Questionnumber"/>
          <w:szCs w:val="20"/>
        </w:rPr>
      </w:pPr>
      <w:r>
        <w:rPr>
          <w:rStyle w:val="Questionnumber"/>
        </w:rPr>
        <w:br w:type="page"/>
      </w:r>
    </w:p>
    <w:p w14:paraId="66061719" w14:textId="77777777" w:rsidR="00AA4755" w:rsidRPr="00E230AC" w:rsidRDefault="00AA4755" w:rsidP="00E84A43">
      <w:pPr>
        <w:pStyle w:val="Questiontexta"/>
        <w:rPr>
          <w:rStyle w:val="Questionnumber"/>
        </w:rPr>
      </w:pPr>
      <w:r w:rsidRPr="00E230AC">
        <w:rPr>
          <w:rStyle w:val="Questionnumber"/>
        </w:rPr>
        <w:lastRenderedPageBreak/>
        <w:t>b</w:t>
      </w:r>
      <w:r w:rsidRPr="00E230AC">
        <w:rPr>
          <w:rStyle w:val="Questionnumber"/>
        </w:rPr>
        <w:tab/>
      </w:r>
    </w:p>
    <w:p w14:paraId="6606171A" w14:textId="77777777" w:rsidR="00AA4755" w:rsidRPr="00687430" w:rsidRDefault="00BF3A85" w:rsidP="00CC496B">
      <w:pPr>
        <w:pStyle w:val="equationsa"/>
      </w:pPr>
      <w:r w:rsidRPr="009B313B">
        <w:object w:dxaOrig="6500" w:dyaOrig="1440" w14:anchorId="66061B17">
          <v:shape id="_x0000_i1238" type="#_x0000_t75" style="width:321.5pt;height:1in" o:ole="">
            <v:imagedata r:id="rId438" o:title=""/>
          </v:shape>
          <o:OLEObject Type="Embed" ProgID="Equation.DSMT4" ShapeID="_x0000_i1238" DrawAspect="Content" ObjectID="_1400423518" r:id="rId439"/>
        </w:object>
      </w:r>
    </w:p>
    <w:p w14:paraId="6606171B" w14:textId="77777777" w:rsidR="00AA4755" w:rsidRPr="00E230AC" w:rsidRDefault="00AA4755" w:rsidP="00E84A43">
      <w:pPr>
        <w:pStyle w:val="Questiontexta"/>
        <w:rPr>
          <w:rStyle w:val="Questionnumber"/>
        </w:rPr>
      </w:pPr>
      <w:r w:rsidRPr="00E230AC">
        <w:rPr>
          <w:rStyle w:val="Questionnumber"/>
        </w:rPr>
        <w:t>c</w:t>
      </w:r>
      <w:r w:rsidRPr="00E230AC">
        <w:rPr>
          <w:rStyle w:val="Questionnumber"/>
        </w:rPr>
        <w:tab/>
      </w:r>
    </w:p>
    <w:p w14:paraId="6606171C" w14:textId="77777777" w:rsidR="00AA4755" w:rsidRPr="00687430" w:rsidRDefault="00BF3A85" w:rsidP="00CC496B">
      <w:pPr>
        <w:pStyle w:val="equationsa"/>
      </w:pPr>
      <w:r w:rsidRPr="00AA7520">
        <w:object w:dxaOrig="6259" w:dyaOrig="2740" w14:anchorId="66061B18">
          <v:shape id="_x0000_i1239" type="#_x0000_t75" style="width:309.5pt;height:137pt" o:ole="">
            <v:imagedata r:id="rId440" o:title=""/>
          </v:shape>
          <o:OLEObject Type="Embed" ProgID="Equation.DSMT4" ShapeID="_x0000_i1239" DrawAspect="Content" ObjectID="_1400423519" r:id="rId441"/>
        </w:object>
      </w:r>
    </w:p>
    <w:p w14:paraId="6606171D" w14:textId="77777777" w:rsidR="00AA4755" w:rsidRPr="00E230AC" w:rsidRDefault="00AA4755" w:rsidP="00E84A43">
      <w:pPr>
        <w:pStyle w:val="Questiontext1a"/>
        <w:rPr>
          <w:rStyle w:val="Questionnumber"/>
        </w:rPr>
      </w:pPr>
      <w:r w:rsidRPr="00E230AC">
        <w:rPr>
          <w:rStyle w:val="Questionnumber"/>
        </w:rPr>
        <w:t>6</w:t>
      </w:r>
      <w:r w:rsidRPr="00E230AC">
        <w:rPr>
          <w:rStyle w:val="Questionnumber"/>
        </w:rPr>
        <w:tab/>
        <w:t>a</w:t>
      </w:r>
      <w:r w:rsidRPr="00E230AC">
        <w:rPr>
          <w:rStyle w:val="Questionnumber"/>
        </w:rPr>
        <w:tab/>
      </w:r>
    </w:p>
    <w:p w14:paraId="6606171E" w14:textId="77777777" w:rsidR="00AA4755" w:rsidRPr="00687430" w:rsidRDefault="00BF3A85" w:rsidP="00CC496B">
      <w:pPr>
        <w:pStyle w:val="equationsa"/>
      </w:pPr>
      <w:r w:rsidRPr="008D1DBD">
        <w:object w:dxaOrig="6120" w:dyaOrig="1480" w14:anchorId="66061B19">
          <v:shape id="_x0000_i1240" type="#_x0000_t75" style="width:306pt;height:73pt" o:ole="">
            <v:imagedata r:id="rId442" o:title=""/>
          </v:shape>
          <o:OLEObject Type="Embed" ProgID="Equation.DSMT4" ShapeID="_x0000_i1240" DrawAspect="Content" ObjectID="_1400423520" r:id="rId443"/>
        </w:object>
      </w:r>
    </w:p>
    <w:p w14:paraId="6606171F" w14:textId="77777777" w:rsidR="00AA4755" w:rsidRPr="00E230AC" w:rsidRDefault="00AA4755" w:rsidP="00E84A43">
      <w:pPr>
        <w:pStyle w:val="Questiontexta"/>
        <w:rPr>
          <w:rStyle w:val="Questionnumber"/>
        </w:rPr>
      </w:pPr>
      <w:r w:rsidRPr="00E230AC">
        <w:rPr>
          <w:rStyle w:val="Questionnumber"/>
        </w:rPr>
        <w:t>b</w:t>
      </w:r>
      <w:r w:rsidRPr="00E230AC">
        <w:rPr>
          <w:rStyle w:val="Questionnumber"/>
        </w:rPr>
        <w:tab/>
      </w:r>
    </w:p>
    <w:p w14:paraId="66061720" w14:textId="77777777" w:rsidR="00AA4755" w:rsidRPr="00687430" w:rsidRDefault="00BF3A85" w:rsidP="00CC496B">
      <w:pPr>
        <w:pStyle w:val="equationsa"/>
      </w:pPr>
      <w:r w:rsidRPr="00AA7520">
        <w:object w:dxaOrig="5440" w:dyaOrig="1120" w14:anchorId="66061B1A">
          <v:shape id="_x0000_i1241" type="#_x0000_t75" style="width:269.5pt;height:55.5pt" o:ole="">
            <v:imagedata r:id="rId444" o:title=""/>
          </v:shape>
          <o:OLEObject Type="Embed" ProgID="Equation.DSMT4" ShapeID="_x0000_i1241" DrawAspect="Content" ObjectID="_1400423521" r:id="rId445"/>
        </w:object>
      </w:r>
    </w:p>
    <w:p w14:paraId="66061721" w14:textId="77777777" w:rsidR="00AA4755" w:rsidRPr="00E230AC" w:rsidRDefault="00AA4755" w:rsidP="00E84A43">
      <w:pPr>
        <w:pStyle w:val="Questiontext"/>
        <w:rPr>
          <w:rStyle w:val="Questionnumber"/>
        </w:rPr>
      </w:pPr>
      <w:r w:rsidRPr="00E230AC">
        <w:rPr>
          <w:rStyle w:val="Questionnumber"/>
        </w:rPr>
        <w:t>7</w:t>
      </w:r>
      <w:r w:rsidRPr="00E230AC">
        <w:rPr>
          <w:rStyle w:val="Questionnumber"/>
        </w:rPr>
        <w:tab/>
      </w:r>
    </w:p>
    <w:p w14:paraId="66061722" w14:textId="77777777" w:rsidR="00AA4755" w:rsidRPr="00687430" w:rsidRDefault="00BF3A85" w:rsidP="00CC496B">
      <w:pPr>
        <w:pStyle w:val="equationsa"/>
      </w:pPr>
      <w:r w:rsidRPr="00AA7520">
        <w:object w:dxaOrig="6960" w:dyaOrig="2160" w14:anchorId="66061B1B">
          <v:shape id="_x0000_i1242" type="#_x0000_t75" style="width:348pt;height:108pt" o:ole="">
            <v:imagedata r:id="rId446" o:title=""/>
          </v:shape>
          <o:OLEObject Type="Embed" ProgID="Equation.DSMT4" ShapeID="_x0000_i1242" DrawAspect="Content" ObjectID="_1400423522" r:id="rId447"/>
        </w:object>
      </w:r>
    </w:p>
    <w:p w14:paraId="66061723" w14:textId="77777777" w:rsidR="00AA4755" w:rsidRDefault="00AA4755">
      <w:pPr>
        <w:rPr>
          <w:rStyle w:val="Questionnumber"/>
          <w:szCs w:val="20"/>
        </w:rPr>
      </w:pPr>
      <w:r>
        <w:rPr>
          <w:rStyle w:val="Questionnumber"/>
        </w:rPr>
        <w:br w:type="page"/>
      </w:r>
    </w:p>
    <w:p w14:paraId="66061724" w14:textId="77777777" w:rsidR="00AA4755" w:rsidRPr="00E230AC" w:rsidRDefault="00AA4755" w:rsidP="00E84A43">
      <w:pPr>
        <w:pStyle w:val="Questiontext1a"/>
        <w:rPr>
          <w:rStyle w:val="Questionnumber"/>
        </w:rPr>
      </w:pPr>
      <w:r w:rsidRPr="00E230AC">
        <w:rPr>
          <w:rStyle w:val="Questionnumber"/>
        </w:rPr>
        <w:lastRenderedPageBreak/>
        <w:t>8</w:t>
      </w:r>
      <w:r w:rsidRPr="00E230AC">
        <w:rPr>
          <w:rStyle w:val="Questionnumber"/>
        </w:rPr>
        <w:tab/>
        <w:t>a</w:t>
      </w:r>
      <w:r w:rsidRPr="00E230AC">
        <w:rPr>
          <w:rStyle w:val="Questionnumber"/>
        </w:rPr>
        <w:tab/>
      </w:r>
    </w:p>
    <w:p w14:paraId="66061725" w14:textId="77777777" w:rsidR="00AA4755" w:rsidRPr="00687430" w:rsidRDefault="00BF3A85" w:rsidP="00CC496B">
      <w:pPr>
        <w:pStyle w:val="equationsa"/>
      </w:pPr>
      <w:r w:rsidRPr="00AA7520">
        <w:object w:dxaOrig="8500" w:dyaOrig="4020" w14:anchorId="66061B1C">
          <v:shape id="_x0000_i1243" type="#_x0000_t75" style="width:425pt;height:197pt" o:ole="">
            <v:imagedata r:id="rId448" o:title=""/>
          </v:shape>
          <o:OLEObject Type="Embed" ProgID="Equation.DSMT4" ShapeID="_x0000_i1243" DrawAspect="Content" ObjectID="_1400423523" r:id="rId449"/>
        </w:object>
      </w:r>
    </w:p>
    <w:p w14:paraId="66061726" w14:textId="77777777" w:rsidR="00AA4755" w:rsidRDefault="00AA4755" w:rsidP="00E84A43">
      <w:pPr>
        <w:pStyle w:val="Questiontexta"/>
        <w:rPr>
          <w:rStyle w:val="Questionnumber"/>
        </w:rPr>
      </w:pPr>
    </w:p>
    <w:p w14:paraId="66061727" w14:textId="77777777" w:rsidR="00AA4755" w:rsidRPr="00E230AC" w:rsidRDefault="00AA4755" w:rsidP="00E84A43">
      <w:pPr>
        <w:pStyle w:val="Questiontexta"/>
        <w:rPr>
          <w:rStyle w:val="Questionnumber"/>
        </w:rPr>
      </w:pPr>
      <w:r w:rsidRPr="00E230AC">
        <w:rPr>
          <w:rStyle w:val="Questionnumber"/>
        </w:rPr>
        <w:t>b</w:t>
      </w:r>
      <w:r w:rsidRPr="00E230AC">
        <w:rPr>
          <w:rStyle w:val="Questionnumber"/>
        </w:rPr>
        <w:tab/>
      </w:r>
    </w:p>
    <w:p w14:paraId="66061728" w14:textId="77777777" w:rsidR="00AA4755" w:rsidRPr="00687430" w:rsidRDefault="00BF3A85" w:rsidP="00CC496B">
      <w:pPr>
        <w:pStyle w:val="equationsa"/>
      </w:pPr>
      <w:r w:rsidRPr="00FF739A">
        <w:object w:dxaOrig="6259" w:dyaOrig="1040" w14:anchorId="66061B1D">
          <v:shape id="_x0000_i1244" type="#_x0000_t75" style="width:309.5pt;height:51.5pt" o:ole="">
            <v:imagedata r:id="rId450" o:title=""/>
          </v:shape>
          <o:OLEObject Type="Embed" ProgID="Equation.DSMT4" ShapeID="_x0000_i1244" DrawAspect="Content" ObjectID="_1400423524" r:id="rId451"/>
        </w:object>
      </w:r>
    </w:p>
    <w:p w14:paraId="66061729" w14:textId="77777777" w:rsidR="00AA4755" w:rsidRPr="00E230AC" w:rsidRDefault="00AA4755" w:rsidP="00E84A43">
      <w:pPr>
        <w:pStyle w:val="Questiontexta"/>
        <w:rPr>
          <w:rStyle w:val="Questionnumber"/>
        </w:rPr>
      </w:pPr>
      <w:r w:rsidRPr="00E230AC">
        <w:rPr>
          <w:rStyle w:val="Questionnumber"/>
        </w:rPr>
        <w:t>c</w:t>
      </w:r>
      <w:r w:rsidRPr="00E230AC">
        <w:rPr>
          <w:rStyle w:val="Questionnumber"/>
        </w:rPr>
        <w:tab/>
      </w:r>
    </w:p>
    <w:p w14:paraId="6606172A" w14:textId="77777777" w:rsidR="00AA4755" w:rsidRPr="00687430" w:rsidRDefault="00BF3A85" w:rsidP="00CC496B">
      <w:pPr>
        <w:pStyle w:val="equationsa"/>
      </w:pPr>
      <w:r w:rsidRPr="00AA7520">
        <w:object w:dxaOrig="5480" w:dyaOrig="1120" w14:anchorId="66061B1E">
          <v:shape id="_x0000_i1245" type="#_x0000_t75" style="width:271pt;height:55.5pt" o:ole="">
            <v:imagedata r:id="rId452" o:title=""/>
          </v:shape>
          <o:OLEObject Type="Embed" ProgID="Equation.DSMT4" ShapeID="_x0000_i1245" DrawAspect="Content" ObjectID="_1400423525" r:id="rId453"/>
        </w:object>
      </w:r>
    </w:p>
    <w:p w14:paraId="6606172B" w14:textId="77777777" w:rsidR="00AA4755" w:rsidRPr="000B6DB9" w:rsidRDefault="00AA4755" w:rsidP="00E84A43">
      <w:pPr>
        <w:pStyle w:val="Questiontext"/>
        <w:rPr>
          <w:rStyle w:val="Questionnumber"/>
        </w:rPr>
      </w:pPr>
      <w:r w:rsidRPr="000B6DB9">
        <w:rPr>
          <w:rStyle w:val="Questionnumber"/>
        </w:rPr>
        <w:t>9</w:t>
      </w:r>
      <w:r w:rsidRPr="000B6DB9">
        <w:rPr>
          <w:rStyle w:val="Questionnumber"/>
        </w:rPr>
        <w:tab/>
        <w:t>a</w:t>
      </w:r>
      <w:r w:rsidRPr="000B6DB9">
        <w:rPr>
          <w:rStyle w:val="Questionnumber"/>
        </w:rPr>
        <w:tab/>
        <w:t>i</w:t>
      </w:r>
      <w:r w:rsidRPr="000B6DB9">
        <w:rPr>
          <w:rStyle w:val="Questionnumber"/>
        </w:rPr>
        <w:tab/>
      </w:r>
    </w:p>
    <w:p w14:paraId="6606172C" w14:textId="77777777" w:rsidR="00AA4755" w:rsidRPr="00687430" w:rsidRDefault="00BF3A85" w:rsidP="00CC496B">
      <w:pPr>
        <w:pStyle w:val="equationsa"/>
      </w:pPr>
      <w:r w:rsidRPr="00AA7520">
        <w:object w:dxaOrig="7500" w:dyaOrig="2920" w14:anchorId="66061B1F">
          <v:shape id="_x0000_i1246" type="#_x0000_t75" style="width:371.5pt;height:145pt" o:ole="">
            <v:imagedata r:id="rId454" o:title=""/>
          </v:shape>
          <o:OLEObject Type="Embed" ProgID="Equation.DSMT4" ShapeID="_x0000_i1246" DrawAspect="Content" ObjectID="_1400423526" r:id="rId455"/>
        </w:object>
      </w:r>
    </w:p>
    <w:p w14:paraId="6606172D" w14:textId="77777777" w:rsidR="00AA4755" w:rsidRDefault="00AA4755">
      <w:pPr>
        <w:rPr>
          <w:rStyle w:val="Questionnumber"/>
          <w:szCs w:val="20"/>
        </w:rPr>
      </w:pPr>
      <w:r>
        <w:rPr>
          <w:rStyle w:val="Questionnumber"/>
        </w:rPr>
        <w:br w:type="page"/>
      </w:r>
    </w:p>
    <w:p w14:paraId="6606172E" w14:textId="77777777" w:rsidR="00AA4755" w:rsidRPr="000B6DB9" w:rsidRDefault="00AA4755" w:rsidP="00E84A43">
      <w:pPr>
        <w:pStyle w:val="Questiontextii"/>
        <w:rPr>
          <w:rStyle w:val="Questionnumber"/>
        </w:rPr>
      </w:pPr>
      <w:r w:rsidRPr="000B6DB9">
        <w:rPr>
          <w:rStyle w:val="Questionnumber"/>
        </w:rPr>
        <w:lastRenderedPageBreak/>
        <w:t>ii</w:t>
      </w:r>
      <w:r w:rsidRPr="000B6DB9">
        <w:rPr>
          <w:rStyle w:val="Questionnumber"/>
        </w:rPr>
        <w:tab/>
      </w:r>
    </w:p>
    <w:p w14:paraId="6606172F" w14:textId="77777777" w:rsidR="00AA4755" w:rsidRPr="00687430" w:rsidRDefault="00AA4755" w:rsidP="00CC496B">
      <w:pPr>
        <w:pStyle w:val="equationsa"/>
      </w:pPr>
      <w:r>
        <w:t xml:space="preserve"> </w:t>
      </w:r>
      <w:r>
        <w:tab/>
      </w:r>
      <w:r w:rsidR="00BF3A85" w:rsidRPr="00AA7520">
        <w:object w:dxaOrig="6240" w:dyaOrig="2940" w14:anchorId="66061B20">
          <v:shape id="_x0000_i1247" type="#_x0000_t75" style="width:312pt;height:145.5pt" o:ole="">
            <v:imagedata r:id="rId456" o:title=""/>
          </v:shape>
          <o:OLEObject Type="Embed" ProgID="Equation.DSMT4" ShapeID="_x0000_i1247" DrawAspect="Content" ObjectID="_1400423527" r:id="rId457"/>
        </w:object>
      </w:r>
    </w:p>
    <w:p w14:paraId="66061730" w14:textId="77777777" w:rsidR="00AA4755" w:rsidRPr="000B6DB9" w:rsidRDefault="00AA4755" w:rsidP="00E84A43">
      <w:pPr>
        <w:pStyle w:val="Questiontexta"/>
        <w:rPr>
          <w:rStyle w:val="Questionnumber"/>
        </w:rPr>
      </w:pPr>
      <w:r w:rsidRPr="000B6DB9">
        <w:rPr>
          <w:rStyle w:val="Questionnumber"/>
        </w:rPr>
        <w:t>b</w:t>
      </w:r>
      <w:r w:rsidRPr="000B6DB9">
        <w:rPr>
          <w:rStyle w:val="Questionnumber"/>
        </w:rPr>
        <w:tab/>
      </w:r>
    </w:p>
    <w:p w14:paraId="66061731" w14:textId="77777777" w:rsidR="00AA4755" w:rsidRPr="00687430" w:rsidRDefault="00BF3A85" w:rsidP="00CC496B">
      <w:pPr>
        <w:pStyle w:val="equationsa"/>
      </w:pPr>
      <w:r w:rsidRPr="00A75C55">
        <w:object w:dxaOrig="5820" w:dyaOrig="3800" w14:anchorId="66061B21">
          <v:shape id="_x0000_i1248" type="#_x0000_t75" style="width:4in;height:187.5pt" o:ole="">
            <v:imagedata r:id="rId458" o:title=""/>
          </v:shape>
          <o:OLEObject Type="Embed" ProgID="Equation.DSMT4" ShapeID="_x0000_i1248" DrawAspect="Content" ObjectID="_1400423528" r:id="rId459"/>
        </w:object>
      </w:r>
    </w:p>
    <w:p w14:paraId="66061732" w14:textId="77777777" w:rsidR="00AA4755" w:rsidRPr="000B6DB9" w:rsidRDefault="00AA4755" w:rsidP="00E84A43">
      <w:pPr>
        <w:pStyle w:val="Questiontext"/>
        <w:rPr>
          <w:rStyle w:val="Questionnumber"/>
        </w:rPr>
      </w:pPr>
      <w:r w:rsidRPr="000B6DB9">
        <w:rPr>
          <w:rStyle w:val="Questionnumber"/>
        </w:rPr>
        <w:t>10</w:t>
      </w:r>
      <w:r w:rsidRPr="000B6DB9">
        <w:rPr>
          <w:rStyle w:val="Questionnumber"/>
        </w:rPr>
        <w:tab/>
      </w:r>
    </w:p>
    <w:p w14:paraId="66061733" w14:textId="77777777" w:rsidR="00AA4755" w:rsidRDefault="00BF3A85" w:rsidP="00CC496B">
      <w:pPr>
        <w:pStyle w:val="equationsa"/>
      </w:pPr>
      <w:r w:rsidRPr="00A75C55">
        <w:object w:dxaOrig="4980" w:dyaOrig="3400" w14:anchorId="66061B22">
          <v:shape id="_x0000_i1249" type="#_x0000_t75" style="width:249.5pt;height:164.5pt" o:ole="">
            <v:imagedata r:id="rId460" o:title=""/>
          </v:shape>
          <o:OLEObject Type="Embed" ProgID="Equation.DSMT4" ShapeID="_x0000_i1249" DrawAspect="Content" ObjectID="_1400423529" r:id="rId461"/>
        </w:object>
      </w:r>
    </w:p>
    <w:p w14:paraId="66061734" w14:textId="77777777" w:rsidR="00AA4755" w:rsidRDefault="00AA4755" w:rsidP="00CC496B">
      <w:pPr>
        <w:pStyle w:val="equationsa"/>
      </w:pPr>
    </w:p>
    <w:p w14:paraId="66061735" w14:textId="77777777" w:rsidR="00AA4755" w:rsidRPr="00A333F1" w:rsidRDefault="00AA4755" w:rsidP="00E84A43">
      <w:pPr>
        <w:pStyle w:val="PAhead"/>
      </w:pPr>
      <w:bookmarkStart w:id="19" w:name="_Toc239326238"/>
      <w:r w:rsidRPr="00A333F1">
        <w:lastRenderedPageBreak/>
        <w:t>2.3 Torque</w:t>
      </w:r>
      <w:bookmarkEnd w:id="19"/>
    </w:p>
    <w:p w14:paraId="66061736" w14:textId="77777777" w:rsidR="00AA4755" w:rsidRPr="007C0918" w:rsidRDefault="00AA4755" w:rsidP="00E84A43">
      <w:pPr>
        <w:pStyle w:val="Questiontext1a"/>
      </w:pPr>
      <w:r w:rsidRPr="00520F6D">
        <w:rPr>
          <w:rStyle w:val="Questionnumber"/>
        </w:rPr>
        <w:t>1</w:t>
      </w:r>
      <w:r w:rsidRPr="00520F6D">
        <w:rPr>
          <w:rStyle w:val="Questionnumber"/>
        </w:rPr>
        <w:tab/>
        <w:t>a</w:t>
      </w:r>
      <w:r w:rsidRPr="00520F6D">
        <w:tab/>
      </w:r>
      <w:r w:rsidRPr="00B95267">
        <w:t>.</w:t>
      </w:r>
      <w:r w:rsidRPr="002C6A80">
        <w:t>The axis of rotation is the tap spindle; the lever arm is approximately 0.04 m</w:t>
      </w:r>
    </w:p>
    <w:p w14:paraId="66061737" w14:textId="77777777" w:rsidR="00AA4755" w:rsidRPr="007C0918" w:rsidRDefault="00AA4755" w:rsidP="00E84A43">
      <w:pPr>
        <w:pStyle w:val="Questiontexta"/>
      </w:pPr>
      <w:r w:rsidRPr="00520F6D">
        <w:rPr>
          <w:rStyle w:val="Questionnumber"/>
        </w:rPr>
        <w:t>b</w:t>
      </w:r>
      <w:r w:rsidRPr="00520F6D">
        <w:tab/>
      </w:r>
      <w:r w:rsidRPr="002C6A80">
        <w:t>The axis of rotation is the axle of the wheel; the lever arm is approximately 1 m</w:t>
      </w:r>
    </w:p>
    <w:p w14:paraId="66061738" w14:textId="77777777" w:rsidR="00AA4755" w:rsidRPr="007C0918" w:rsidRDefault="00AA4755" w:rsidP="00E84A43">
      <w:pPr>
        <w:pStyle w:val="Questiontexta"/>
      </w:pPr>
      <w:r w:rsidRPr="00520F6D">
        <w:rPr>
          <w:rStyle w:val="Questionnumber"/>
        </w:rPr>
        <w:t>c</w:t>
      </w:r>
      <w:r w:rsidRPr="00520F6D">
        <w:tab/>
      </w:r>
      <w:r w:rsidRPr="002C6A80">
        <w:t>The axis of rotation is the end of the tweezers; the lever arms are approximately 0.07 m</w:t>
      </w:r>
    </w:p>
    <w:p w14:paraId="66061739" w14:textId="77777777" w:rsidR="00AA4755" w:rsidRPr="007C0918" w:rsidRDefault="00AA4755" w:rsidP="00E84A43">
      <w:pPr>
        <w:pStyle w:val="Questiontexta"/>
      </w:pPr>
      <w:r w:rsidRPr="00520F6D">
        <w:rPr>
          <w:rStyle w:val="Questionnumber"/>
        </w:rPr>
        <w:t>d</w:t>
      </w:r>
      <w:r w:rsidRPr="00520F6D">
        <w:tab/>
      </w:r>
      <w:r w:rsidRPr="002C6A80">
        <w:t xml:space="preserve">The axis of rotation is the </w:t>
      </w:r>
      <w:r>
        <w:t>place in which the screwdriver contacts the edge of the tin</w:t>
      </w:r>
      <w:r w:rsidRPr="002C6A80">
        <w:t xml:space="preserve">; the lever arm </w:t>
      </w:r>
      <w:r>
        <w:t>is</w:t>
      </w:r>
      <w:r w:rsidRPr="002C6A80">
        <w:t xml:space="preserve"> approximately 0.</w:t>
      </w:r>
      <w:r>
        <w:t>2</w:t>
      </w:r>
      <w:r w:rsidRPr="002C6A80">
        <w:t xml:space="preserve"> m</w:t>
      </w:r>
    </w:p>
    <w:p w14:paraId="6606173A" w14:textId="77777777" w:rsidR="00AA4755" w:rsidRPr="007C0918" w:rsidRDefault="00AA4755" w:rsidP="00E84A43">
      <w:pPr>
        <w:pStyle w:val="Questiontext1a"/>
      </w:pPr>
      <w:r w:rsidRPr="00520F6D">
        <w:rPr>
          <w:rStyle w:val="Questionnumber"/>
        </w:rPr>
        <w:t>2</w:t>
      </w:r>
      <w:r w:rsidRPr="00520F6D">
        <w:tab/>
      </w:r>
      <w:proofErr w:type="spellStart"/>
      <w:r w:rsidRPr="00520F6D">
        <w:rPr>
          <w:rStyle w:val="Questionnumber"/>
        </w:rPr>
        <w:t>a</w:t>
      </w:r>
      <w:proofErr w:type="spellEnd"/>
      <w:r>
        <w:tab/>
      </w:r>
      <w:r w:rsidRPr="002C6A80">
        <w:t xml:space="preserve">The </w:t>
      </w:r>
      <w:r>
        <w:t>line of application of the force is a larger perpendicular distance from the hinges (pivot point) when the force is applied to the handle than when it is applied to the centre of the door.</w:t>
      </w:r>
    </w:p>
    <w:p w14:paraId="6606173B" w14:textId="77777777" w:rsidR="00AA4755" w:rsidRPr="007C0918" w:rsidRDefault="00AA4755" w:rsidP="00E84A43">
      <w:pPr>
        <w:pStyle w:val="Questiontexta"/>
      </w:pPr>
      <w:r w:rsidRPr="00520F6D">
        <w:rPr>
          <w:rStyle w:val="Questionnumber"/>
        </w:rPr>
        <w:t>b</w:t>
      </w:r>
      <w:r w:rsidRPr="00B95267">
        <w:tab/>
      </w:r>
      <w:r>
        <w:t>Using a long crowbar with a small rock as a pivot a large force can be applied to the large rock if a small effort arm is used with a long effort arm, a ratio of load arm to effort arm of 1:10 will multiply the force you apply by ten times.</w:t>
      </w:r>
    </w:p>
    <w:p w14:paraId="6606173C" w14:textId="77777777" w:rsidR="00AA4755" w:rsidRPr="00520F6D" w:rsidRDefault="00AA4755" w:rsidP="00E84A43">
      <w:pPr>
        <w:pStyle w:val="Questiontext"/>
        <w:rPr>
          <w:rStyle w:val="Questionnumber"/>
        </w:rPr>
      </w:pPr>
      <w:r w:rsidRPr="00520F6D">
        <w:rPr>
          <w:rStyle w:val="Questionnumber"/>
        </w:rPr>
        <w:t>3</w:t>
      </w:r>
      <w:r w:rsidRPr="00520F6D">
        <w:rPr>
          <w:rStyle w:val="Questionnumber"/>
        </w:rPr>
        <w:tab/>
      </w:r>
    </w:p>
    <w:p w14:paraId="6606173D" w14:textId="77777777" w:rsidR="00AA4755" w:rsidRPr="00520F6D" w:rsidRDefault="00BF3A85" w:rsidP="00CC496B">
      <w:pPr>
        <w:pStyle w:val="equationsa"/>
      </w:pPr>
      <w:r w:rsidRPr="009B3607">
        <w:rPr>
          <w:rStyle w:val="nos-questionsred"/>
          <w:rFonts w:ascii="Times New Roman" w:hAnsi="Times New Roman"/>
          <w:b w:val="0"/>
          <w:bCs w:val="0"/>
          <w:caps w:val="0"/>
          <w:color w:val="auto"/>
          <w:position w:val="-50"/>
          <w:sz w:val="22"/>
          <w:szCs w:val="22"/>
        </w:rPr>
        <w:object w:dxaOrig="4459" w:dyaOrig="1120" w14:anchorId="66061B23">
          <v:shape id="_x0000_i1250" type="#_x0000_t75" style="width:218.5pt;height:55.5pt" o:ole="">
            <v:imagedata r:id="rId462" o:title=""/>
          </v:shape>
          <o:OLEObject Type="Embed" ProgID="Equation.DSMT4" ShapeID="_x0000_i1250" DrawAspect="Content" ObjectID="_1400423530" r:id="rId463"/>
        </w:object>
      </w:r>
    </w:p>
    <w:p w14:paraId="6606173E" w14:textId="77777777" w:rsidR="00AA4755" w:rsidRPr="00520F6D" w:rsidRDefault="00AA4755" w:rsidP="00E84A43">
      <w:pPr>
        <w:pStyle w:val="Questiontext"/>
        <w:rPr>
          <w:rStyle w:val="Questionnumber"/>
        </w:rPr>
      </w:pPr>
      <w:r w:rsidRPr="00520F6D">
        <w:rPr>
          <w:rStyle w:val="Questionnumber"/>
        </w:rPr>
        <w:t>4</w:t>
      </w:r>
      <w:r w:rsidRPr="00520F6D">
        <w:rPr>
          <w:rStyle w:val="Questionnumber"/>
        </w:rPr>
        <w:tab/>
      </w:r>
    </w:p>
    <w:p w14:paraId="6606173F" w14:textId="77777777" w:rsidR="00AA4755" w:rsidRPr="00520F6D" w:rsidRDefault="00BF3A85" w:rsidP="00CC496B">
      <w:pPr>
        <w:pStyle w:val="equationsa"/>
      </w:pPr>
      <w:r w:rsidRPr="009B3607">
        <w:rPr>
          <w:rStyle w:val="nos-questionsred"/>
          <w:rFonts w:ascii="Times New Roman" w:hAnsi="Times New Roman"/>
          <w:b w:val="0"/>
          <w:bCs w:val="0"/>
          <w:caps w:val="0"/>
          <w:color w:val="auto"/>
          <w:position w:val="-68"/>
          <w:sz w:val="22"/>
          <w:szCs w:val="22"/>
        </w:rPr>
        <w:object w:dxaOrig="5060" w:dyaOrig="1440" w14:anchorId="66061B24">
          <v:shape id="_x0000_i1251" type="#_x0000_t75" style="width:250pt;height:1in" o:ole="">
            <v:imagedata r:id="rId464" o:title=""/>
          </v:shape>
          <o:OLEObject Type="Embed" ProgID="Equation.DSMT4" ShapeID="_x0000_i1251" DrawAspect="Content" ObjectID="_1400423531" r:id="rId465"/>
        </w:object>
      </w:r>
    </w:p>
    <w:p w14:paraId="66061740" w14:textId="77777777" w:rsidR="00AA4755" w:rsidRPr="00B95267" w:rsidRDefault="00AA4755" w:rsidP="00E84A43">
      <w:pPr>
        <w:pStyle w:val="Questiontext"/>
      </w:pPr>
      <w:r w:rsidRPr="00520F6D">
        <w:rPr>
          <w:rStyle w:val="Questionnumber"/>
        </w:rPr>
        <w:t>5</w:t>
      </w:r>
      <w:r w:rsidRPr="00520F6D">
        <w:tab/>
      </w:r>
      <w:r w:rsidRPr="00520F6D">
        <w:rPr>
          <w:rStyle w:val="Questionnumber"/>
        </w:rPr>
        <w:t>a</w:t>
      </w:r>
      <w:r w:rsidRPr="00B95267">
        <w:tab/>
      </w:r>
    </w:p>
    <w:p w14:paraId="66061741" w14:textId="77777777" w:rsidR="00AA4755" w:rsidRPr="00520F6D" w:rsidRDefault="00BF3A85" w:rsidP="00CC496B">
      <w:pPr>
        <w:pStyle w:val="equationsa"/>
      </w:pPr>
      <w:r w:rsidRPr="009B3607">
        <w:rPr>
          <w:rStyle w:val="nos-questionsred"/>
          <w:rFonts w:ascii="Times New Roman" w:hAnsi="Times New Roman"/>
          <w:b w:val="0"/>
          <w:bCs w:val="0"/>
          <w:caps w:val="0"/>
          <w:color w:val="auto"/>
          <w:position w:val="-50"/>
          <w:sz w:val="22"/>
          <w:szCs w:val="22"/>
        </w:rPr>
        <w:object w:dxaOrig="5500" w:dyaOrig="1160" w14:anchorId="66061B25">
          <v:shape id="_x0000_i1252" type="#_x0000_t75" style="width:275.5pt;height:57.5pt" o:ole="">
            <v:imagedata r:id="rId466" o:title=""/>
          </v:shape>
          <o:OLEObject Type="Embed" ProgID="Equation.DSMT4" ShapeID="_x0000_i1252" DrawAspect="Content" ObjectID="_1400423532" r:id="rId467"/>
        </w:object>
      </w:r>
    </w:p>
    <w:p w14:paraId="66061742" w14:textId="77777777" w:rsidR="00AA4755" w:rsidRPr="007C0918" w:rsidRDefault="00AA4755" w:rsidP="00E84A43">
      <w:pPr>
        <w:pStyle w:val="Questiontexta"/>
      </w:pPr>
      <w:r w:rsidRPr="00520F6D">
        <w:rPr>
          <w:rStyle w:val="Questionnumber"/>
        </w:rPr>
        <w:t>b</w:t>
      </w:r>
      <w:r w:rsidRPr="00B95267">
        <w:tab/>
      </w:r>
      <w:r>
        <w:t>Cranes use counter-weights on the other side of the pivot point to the load to provide an opposing torque to balance the torque due to the load.</w:t>
      </w:r>
    </w:p>
    <w:p w14:paraId="66061743" w14:textId="77777777" w:rsidR="00AA4755" w:rsidRDefault="00AA4755" w:rsidP="00D76A37">
      <w:pPr>
        <w:pStyle w:val="Questiontext1a"/>
      </w:pPr>
      <w:r w:rsidRPr="00520F6D">
        <w:rPr>
          <w:rStyle w:val="Questionnumber"/>
        </w:rPr>
        <w:t>6</w:t>
      </w:r>
      <w:r w:rsidRPr="00520F6D">
        <w:tab/>
      </w:r>
      <w:r w:rsidRPr="00520F6D">
        <w:rPr>
          <w:rStyle w:val="Questionnumber"/>
        </w:rPr>
        <w:t>a</w:t>
      </w:r>
      <w:r w:rsidRPr="00B95267">
        <w:tab/>
      </w:r>
    </w:p>
    <w:p w14:paraId="66061744" w14:textId="77777777" w:rsidR="00AA4755" w:rsidRPr="00520F6D" w:rsidRDefault="00BF3A85" w:rsidP="00CC496B">
      <w:pPr>
        <w:pStyle w:val="equationsa"/>
      </w:pPr>
      <w:r w:rsidRPr="009B3607">
        <w:rPr>
          <w:rStyle w:val="nos-questionsred"/>
          <w:rFonts w:ascii="Times New Roman" w:hAnsi="Times New Roman"/>
          <w:b w:val="0"/>
          <w:bCs w:val="0"/>
          <w:caps w:val="0"/>
          <w:color w:val="auto"/>
          <w:position w:val="-48"/>
          <w:sz w:val="22"/>
          <w:szCs w:val="22"/>
        </w:rPr>
        <w:object w:dxaOrig="4819" w:dyaOrig="1120" w14:anchorId="66061B26">
          <v:shape id="_x0000_i1253" type="#_x0000_t75" style="width:238.5pt;height:55.5pt" o:ole="">
            <v:imagedata r:id="rId468" o:title=""/>
          </v:shape>
          <o:OLEObject Type="Embed" ProgID="Equation.DSMT4" ShapeID="_x0000_i1253" DrawAspect="Content" ObjectID="_1400423533" r:id="rId469"/>
        </w:object>
      </w:r>
    </w:p>
    <w:p w14:paraId="66061745" w14:textId="77777777" w:rsidR="00AA4755" w:rsidRPr="00D9487A" w:rsidRDefault="00AA4755" w:rsidP="00B330D1">
      <w:pPr>
        <w:pStyle w:val="Questiontexta"/>
        <w:rPr>
          <w:rStyle w:val="Questionnumber"/>
        </w:rPr>
      </w:pPr>
      <w:r w:rsidRPr="00D9487A">
        <w:rPr>
          <w:rStyle w:val="Questionnumber"/>
        </w:rPr>
        <w:t>b</w:t>
      </w:r>
      <w:r w:rsidRPr="00D9487A">
        <w:rPr>
          <w:rStyle w:val="Questionnumber"/>
        </w:rPr>
        <w:tab/>
      </w:r>
    </w:p>
    <w:p w14:paraId="66061746" w14:textId="77777777" w:rsidR="00AA4755" w:rsidRPr="00520F6D" w:rsidRDefault="00BF3A85" w:rsidP="00CC496B">
      <w:pPr>
        <w:pStyle w:val="equationsa"/>
      </w:pPr>
      <w:r w:rsidRPr="009B3607">
        <w:rPr>
          <w:rStyle w:val="nos-questionsred"/>
          <w:rFonts w:ascii="Times New Roman" w:hAnsi="Times New Roman"/>
          <w:b w:val="0"/>
          <w:bCs w:val="0"/>
          <w:caps w:val="0"/>
          <w:color w:val="auto"/>
          <w:position w:val="-48"/>
          <w:sz w:val="22"/>
          <w:szCs w:val="22"/>
        </w:rPr>
        <w:object w:dxaOrig="4700" w:dyaOrig="1120" w14:anchorId="66061B27">
          <v:shape id="_x0000_i1254" type="#_x0000_t75" style="width:230.5pt;height:55.5pt" o:ole="">
            <v:imagedata r:id="rId470" o:title=""/>
          </v:shape>
          <o:OLEObject Type="Embed" ProgID="Equation.DSMT4" ShapeID="_x0000_i1254" DrawAspect="Content" ObjectID="_1400423534" r:id="rId471"/>
        </w:object>
      </w:r>
    </w:p>
    <w:p w14:paraId="66061747" w14:textId="77777777" w:rsidR="00AA4755" w:rsidRDefault="00AA4755">
      <w:pPr>
        <w:rPr>
          <w:rStyle w:val="Questionnumber"/>
          <w:szCs w:val="20"/>
        </w:rPr>
      </w:pPr>
      <w:r>
        <w:rPr>
          <w:rStyle w:val="Questionnumber"/>
        </w:rPr>
        <w:br w:type="page"/>
      </w:r>
    </w:p>
    <w:p w14:paraId="66061748" w14:textId="77777777" w:rsidR="00AA4755" w:rsidRPr="00D9487A" w:rsidRDefault="00AA4755" w:rsidP="00B330D1">
      <w:pPr>
        <w:pStyle w:val="Questiontexta"/>
        <w:rPr>
          <w:rStyle w:val="Questionnumber"/>
        </w:rPr>
      </w:pPr>
      <w:r w:rsidRPr="00D9487A">
        <w:rPr>
          <w:rStyle w:val="Questionnumber"/>
        </w:rPr>
        <w:lastRenderedPageBreak/>
        <w:t>c</w:t>
      </w:r>
      <w:r w:rsidRPr="00D9487A">
        <w:rPr>
          <w:rStyle w:val="Questionnumber"/>
        </w:rPr>
        <w:tab/>
      </w:r>
    </w:p>
    <w:p w14:paraId="66061749" w14:textId="77777777" w:rsidR="00AA4755" w:rsidRPr="00520F6D" w:rsidRDefault="00D21A6C" w:rsidP="00CC496B">
      <w:pPr>
        <w:pStyle w:val="equationsa"/>
      </w:pPr>
      <w:r>
        <w:rPr>
          <w:noProof/>
          <w:lang w:val="en-AU" w:eastAsia="en-AU"/>
        </w:rPr>
        <mc:AlternateContent>
          <mc:Choice Requires="wpg">
            <w:drawing>
              <wp:anchor distT="0" distB="0" distL="114300" distR="114300" simplePos="0" relativeHeight="251659264" behindDoc="0" locked="0" layoutInCell="1" allowOverlap="1" wp14:anchorId="66061B28" wp14:editId="66061B29">
                <wp:simplePos x="0" y="0"/>
                <wp:positionH relativeFrom="column">
                  <wp:posOffset>4427855</wp:posOffset>
                </wp:positionH>
                <wp:positionV relativeFrom="paragraph">
                  <wp:posOffset>-69215</wp:posOffset>
                </wp:positionV>
                <wp:extent cx="956310" cy="1139825"/>
                <wp:effectExtent l="0" t="6985" r="0" b="0"/>
                <wp:wrapNone/>
                <wp:docPr id="439"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6310" cy="1139825"/>
                          <a:chOff x="8413" y="1945"/>
                          <a:chExt cx="1506" cy="1795"/>
                        </a:xfrm>
                      </wpg:grpSpPr>
                      <wps:wsp>
                        <wps:cNvPr id="440" name="AutoShape 47"/>
                        <wps:cNvCnPr/>
                        <wps:spPr bwMode="auto">
                          <a:xfrm flipV="1">
                            <a:off x="8457" y="1945"/>
                            <a:ext cx="1043" cy="1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48"/>
                        <wps:cNvCnPr/>
                        <wps:spPr bwMode="auto">
                          <a:xfrm>
                            <a:off x="9503" y="1945"/>
                            <a:ext cx="0" cy="785"/>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42" name="AutoShape 49"/>
                        <wps:cNvCnPr/>
                        <wps:spPr bwMode="auto">
                          <a:xfrm>
                            <a:off x="9503" y="2730"/>
                            <a:ext cx="0" cy="698"/>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3" name="AutoShape 50"/>
                        <wps:cNvCnPr/>
                        <wps:spPr bwMode="auto">
                          <a:xfrm>
                            <a:off x="8457" y="3428"/>
                            <a:ext cx="10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Text Box 51"/>
                        <wps:cNvSpPr txBox="1">
                          <a:spLocks noChangeArrowheads="1"/>
                        </wps:cNvSpPr>
                        <wps:spPr bwMode="auto">
                          <a:xfrm>
                            <a:off x="9503" y="2031"/>
                            <a:ext cx="416" cy="39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9" w14:textId="77777777" w:rsidR="00AA4755" w:rsidRPr="00C35343" w:rsidRDefault="00AA4755" w:rsidP="00E84A43">
                              <w:pPr>
                                <w:rPr>
                                  <w:b/>
                                  <w:i/>
                                </w:rPr>
                              </w:pPr>
                              <w:r w:rsidRPr="00C35343">
                                <w:rPr>
                                  <w:b/>
                                  <w:i/>
                                </w:rPr>
                                <w:t>F</w:t>
                              </w:r>
                            </w:p>
                          </w:txbxContent>
                        </wps:txbx>
                        <wps:bodyPr rot="0" vert="horz" wrap="square" lIns="91440" tIns="45720" rIns="91440" bIns="45720" anchor="t" anchorCtr="0" upright="1">
                          <a:noAutofit/>
                        </wps:bodyPr>
                      </wps:wsp>
                      <wps:wsp>
                        <wps:cNvPr id="445" name="Text Box 52"/>
                        <wps:cNvSpPr txBox="1">
                          <a:spLocks noChangeArrowheads="1"/>
                        </wps:cNvSpPr>
                        <wps:spPr bwMode="auto">
                          <a:xfrm>
                            <a:off x="8841" y="3278"/>
                            <a:ext cx="573" cy="4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A" w14:textId="77777777" w:rsidR="00AA4755" w:rsidRPr="00C35343" w:rsidRDefault="00AA4755" w:rsidP="00E84A43">
                              <w:pPr>
                                <w:rPr>
                                  <w:b/>
                                  <w:i/>
                                </w:rPr>
                              </w:pPr>
                              <w:proofErr w:type="gramStart"/>
                              <w:r w:rsidRPr="00C35343">
                                <w:rPr>
                                  <w:i/>
                                </w:rPr>
                                <w:t>r</w:t>
                              </w:r>
                              <w:proofErr w:type="gramEnd"/>
                              <w:r w:rsidRPr="00C35343">
                                <w:rPr>
                                  <w:szCs w:val="22"/>
                                  <w:vertAlign w:val="subscript"/>
                                </w:rPr>
                                <w:sym w:font="Symbol" w:char="F05E"/>
                              </w:r>
                            </w:p>
                          </w:txbxContent>
                        </wps:txbx>
                        <wps:bodyPr rot="0" vert="horz" wrap="square" lIns="91440" tIns="45720" rIns="91440" bIns="45720" anchor="t" anchorCtr="0" upright="1">
                          <a:noAutofit/>
                        </wps:bodyPr>
                      </wps:wsp>
                      <wps:wsp>
                        <wps:cNvPr id="446" name="Text Box 53"/>
                        <wps:cNvSpPr txBox="1">
                          <a:spLocks noChangeArrowheads="1"/>
                        </wps:cNvSpPr>
                        <wps:spPr bwMode="auto">
                          <a:xfrm>
                            <a:off x="8413" y="3173"/>
                            <a:ext cx="659" cy="36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B" w14:textId="77777777" w:rsidR="00AA4755" w:rsidRPr="008E1F64" w:rsidRDefault="00AA4755" w:rsidP="00E84A43">
                              <w:pPr>
                                <w:rPr>
                                  <w:sz w:val="16"/>
                                  <w:szCs w:val="16"/>
                                </w:rPr>
                              </w:pPr>
                              <w:r w:rsidRPr="008E1F64">
                                <w:rPr>
                                  <w:sz w:val="16"/>
                                  <w:szCs w:val="16"/>
                                </w:rPr>
                                <w:t>60.0°</w:t>
                              </w:r>
                            </w:p>
                          </w:txbxContent>
                        </wps:txbx>
                        <wps:bodyPr rot="0" vert="horz" wrap="square" lIns="91440" tIns="45720" rIns="91440" bIns="45720" anchor="t" anchorCtr="0" upright="1">
                          <a:noAutofit/>
                        </wps:bodyPr>
                      </wps:wsp>
                      <wps:wsp>
                        <wps:cNvPr id="447" name="Text Box 54"/>
                        <wps:cNvSpPr txBox="1">
                          <a:spLocks noChangeArrowheads="1"/>
                        </wps:cNvSpPr>
                        <wps:spPr bwMode="auto">
                          <a:xfrm>
                            <a:off x="8662" y="2430"/>
                            <a:ext cx="423" cy="4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C" w14:textId="77777777" w:rsidR="00AA4755" w:rsidRPr="00C35343" w:rsidRDefault="00AA4755" w:rsidP="00E84A43">
                              <w:pPr>
                                <w:rPr>
                                  <w:b/>
                                  <w:i/>
                                </w:rPr>
                              </w:pPr>
                              <w:proofErr w:type="gramStart"/>
                              <w:r w:rsidRPr="00C35343">
                                <w:rPr>
                                  <w:i/>
                                </w:rPr>
                                <w:t>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70" style="position:absolute;left:0;text-align:left;margin-left:348.65pt;margin-top:-5.45pt;width:75.3pt;height:89.75pt;z-index:251659264" coordorigin="8413,1945" coordsize="1506,1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">
                <v:shape id="AutoShape 47" o:spid="_x0000_s1071" type="#_x0000_t32" style="position:absolute;left:8457;top:1945;width:1043;height:14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0Y7MEAAADcAAAADwAAAGRycy9kb3ducmV2LnhtbERPTYvCMBC9L/gfwgheFk0rsk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jRjswQAAANwAAAAPAAAAAAAAAAAAAAAA&#10;AKECAABkcnMvZG93bnJldi54bWxQSwUGAAAAAAQABAD5AAAAjwMAAAAA&#10;"/>
                <v:shape id="AutoShape 48" o:spid="_x0000_s1072" type="#_x0000_t32" style="position:absolute;left:9503;top:1945;width:0;height:7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0HsUAAADcAAAADwAAAGRycy9kb3ducmV2LnhtbESPX0vDQBDE3wW/w7GCb/ZSSaXEXksQ&#10;K21BSv+Ar0tum6Tm9kJum8Zv7xUEH4eZ+Q0zWwyuUT11ofZsYDxKQBEX3tZcGjgelk9TUEGQLTae&#10;ycAPBVjM7+9mmFl/5R31eylVhHDI0EAl0mZah6Iih2HkW+LonXznUKLsSm07vEa4a/RzkrxohzXH&#10;hQpbequo+N5fnIHtZr3Mv3KR/vOdP86TY0BMp8Y8Pgz5KyihQf7Df+2VNZCmY7idiUdAz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K0HsUAAADcAAAADwAAAAAAAAAA&#10;AAAAAAChAgAAZHJzL2Rvd25yZXYueG1sUEsFBgAAAAAEAAQA+QAAAJMDAAAAAA==&#10;">
                  <v:stroke endarrow="classic" endarrowwidth="narrow" endarrowlength="long"/>
                </v:shape>
                <v:shape id="AutoShape 49" o:spid="_x0000_s1073" type="#_x0000_t32" style="position:absolute;left:9503;top:2730;width:0;height: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y57sUAAADcAAAADwAAAGRycy9kb3ducmV2LnhtbESPT2vCQBTE7wW/w/IEb3VjkFKiq6gg&#10;FTxIo3h+Zl/+YPZtzG418dN3CwWPw8z8hpkvO1OLO7WusqxgMo5AEGdWV1woOB23758gnEfWWFsm&#10;BT05WC4Gb3NMtH3wN91TX4gAYZeggtL7JpHSZSUZdGPbEAcvt61BH2RbSN3iI8BNLeMo+pAGKw4L&#10;JTa0KSm7pj9GQb5+xucv3u9P6eqS91eXbg+3XqnRsFvNQHjq/Cv8395pBdNpDH9nw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y57sUAAADcAAAADwAAAAAAAAAA&#10;AAAAAAChAgAAZHJzL2Rvd25yZXYueG1sUEsFBgAAAAAEAAQA+QAAAJMDAAAAAA==&#10;">
                  <v:stroke dashstyle="1 1" endcap="round"/>
                </v:shape>
                <v:shape id="AutoShape 50" o:spid="_x0000_s1074" type="#_x0000_t32" style="position:absolute;left:8457;top:3428;width:10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shape id="Text Box 51" o:spid="_x0000_s1075" type="#_x0000_t202" style="position:absolute;left:9503;top:2031;width:416;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3t28QA&#10;AADcAAAADwAAAGRycy9kb3ducmV2LnhtbESPQYvCMBSE78L+h/CEvWmqVCnVKLKgLB6Eqnt/2zzb&#10;YvNSmlirv94IC3scZuYbZrnuTS06al1lWcFkHIEgzq2uuFBwPm1HCQjnkTXWlknBgxysVx+DJaba&#10;3jmj7ugLESDsUlRQet+kUrq8JINubBvi4F1sa9AH2RZSt3gPcFPLaRTNpcGKw0KJDX2VlF+PN6Pg&#10;Jzt0j+dvtj9H3dVdMNnNtvOdUp/DfrMA4an3/+G/9rdWEMcxvM+EI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d7dvEAAAA3AAAAA8AAAAAAAAAAAAAAAAAmAIAAGRycy9k&#10;b3ducmV2LnhtbFBLBQYAAAAABAAEAPUAAACJAwAAAAA=&#10;" filled="f" fillcolor="yellow" stroked="f">
                  <v:textbox>
                    <w:txbxContent>
                      <w:p w:rsidR="00AA4755" w:rsidRPr="00C35343" w:rsidRDefault="00AA4755" w:rsidP="00E84A43">
                        <w:pPr>
                          <w:rPr>
                            <w:b/>
                            <w:i/>
                          </w:rPr>
                        </w:pPr>
                        <w:r w:rsidRPr="00C35343">
                          <w:rPr>
                            <w:b/>
                            <w:i/>
                          </w:rPr>
                          <w:t>F</w:t>
                        </w:r>
                      </w:p>
                    </w:txbxContent>
                  </v:textbox>
                </v:shape>
                <v:shape id="Text Box 52" o:spid="_x0000_s1076" type="#_x0000_t202" style="position:absolute;left:8841;top:3278;width:573;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IQMQA&#10;AADcAAAADwAAAGRycy9kb3ducmV2LnhtbESPS4vCQBCE78L+h6EXvOnERUWyTkQWFPEgxMe9N9N5&#10;YKYnZMYY/fWOsLDHoqq+opar3tSio9ZVlhVMxhEI4szqigsF59NmtADhPLLG2jIpeJCDVfIxWGKs&#10;7Z1T6o6+EAHCLkYFpfdNLKXLSjLoxrYhDl5uW4M+yLaQusV7gJtafkXRXBqsOCyU2NBPSdn1eDMK&#10;Lumhezx/0/056q4ux8V2tplvlRp+9utvEJ56/x/+a++0gul0Bu8z4QjI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RSEDEAAAA3AAAAA8AAAAAAAAAAAAAAAAAmAIAAGRycy9k&#10;b3ducmV2LnhtbFBLBQYAAAAABAAEAPUAAACJAwAAAAA=&#10;" filled="f" fillcolor="yellow" stroked="f">
                  <v:textbox>
                    <w:txbxContent>
                      <w:p w:rsidR="00AA4755" w:rsidRPr="00C35343" w:rsidRDefault="00AA4755" w:rsidP="00E84A43">
                        <w:pPr>
                          <w:rPr>
                            <w:b/>
                            <w:i/>
                          </w:rPr>
                        </w:pPr>
                        <w:proofErr w:type="gramStart"/>
                        <w:r w:rsidRPr="00C35343">
                          <w:rPr>
                            <w:i/>
                          </w:rPr>
                          <w:t>r</w:t>
                        </w:r>
                        <w:proofErr w:type="gramEnd"/>
                        <w:r w:rsidRPr="00C35343">
                          <w:rPr>
                            <w:szCs w:val="22"/>
                            <w:vertAlign w:val="subscript"/>
                          </w:rPr>
                          <w:sym w:font="Symbol" w:char="F05E"/>
                        </w:r>
                      </w:p>
                    </w:txbxContent>
                  </v:textbox>
                </v:shape>
                <v:shape id="Text Box 53" o:spid="_x0000_s1077" type="#_x0000_t202" style="position:absolute;left:8413;top:3173;width:659;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PWN8UA&#10;AADcAAAADwAAAGRycy9kb3ducmV2LnhtbESPQWvCQBSE7wX/w/IK3ppNiw2SuoYiRMRDIRrvz+wz&#10;CWbfhuw2Rn99t1DocZiZb5hVNplOjDS41rKC1ygGQVxZ3XKtoDzmL0sQziNr7CyTgjs5yNazpxWm&#10;2t64oPHgaxEg7FJU0Hjfp1K6qiGDLrI9cfAudjDogxxqqQe8Bbjp5FscJ9Jgy2GhwZ42DVXXw7dR&#10;cCq+xvvjXOzLeLy6Cy6373myVWr+PH1+gPA0+f/wX3unFSwWCfyeC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9Y3xQAAANwAAAAPAAAAAAAAAAAAAAAAAJgCAABkcnMv&#10;ZG93bnJldi54bWxQSwUGAAAAAAQABAD1AAAAigMAAAAA&#10;" filled="f" fillcolor="yellow" stroked="f">
                  <v:textbox>
                    <w:txbxContent>
                      <w:p w:rsidR="00AA4755" w:rsidRPr="008E1F64" w:rsidRDefault="00AA4755" w:rsidP="00E84A43">
                        <w:pPr>
                          <w:rPr>
                            <w:sz w:val="16"/>
                            <w:szCs w:val="16"/>
                          </w:rPr>
                        </w:pPr>
                        <w:r w:rsidRPr="008E1F64">
                          <w:rPr>
                            <w:sz w:val="16"/>
                            <w:szCs w:val="16"/>
                          </w:rPr>
                          <w:t>60.0°</w:t>
                        </w:r>
                      </w:p>
                    </w:txbxContent>
                  </v:textbox>
                </v:shape>
                <v:shape id="Text Box 54" o:spid="_x0000_s1078" type="#_x0000_t202" style="position:absolute;left:8662;top:2430;width:423;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9zrMQA&#10;AADcAAAADwAAAGRycy9kb3ducmV2LnhtbESPQYvCMBSE74L/ITzBm6aK60rXKCIosgeh2r2/bZ5t&#10;sXkpTazVX28WFjwOM/MNs1x3phItNa60rGAyjkAQZ1aXnCtIz7vRAoTzyBory6TgQQ7Wq35vibG2&#10;d06oPflcBAi7GBUU3texlC4ryKAb25o4eBfbGPRBNrnUDd4D3FRyGkVzabDksFBgTduCsuvpZhT8&#10;JMf28fxNvtOovboLLvYfu/leqeGg23yB8NT5d/i/fdAKZrNP+Ds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Pc6zEAAAA3AAAAA8AAAAAAAAAAAAAAAAAmAIAAGRycy9k&#10;b3ducmV2LnhtbFBLBQYAAAAABAAEAPUAAACJAwAAAAA=&#10;" filled="f" fillcolor="yellow" stroked="f">
                  <v:textbox>
                    <w:txbxContent>
                      <w:p w:rsidR="00AA4755" w:rsidRPr="00C35343" w:rsidRDefault="00AA4755" w:rsidP="00E84A43">
                        <w:pPr>
                          <w:rPr>
                            <w:b/>
                            <w:i/>
                          </w:rPr>
                        </w:pPr>
                        <w:proofErr w:type="gramStart"/>
                        <w:r w:rsidRPr="00C35343">
                          <w:rPr>
                            <w:i/>
                          </w:rPr>
                          <w:t>r</w:t>
                        </w:r>
                        <w:proofErr w:type="gramEnd"/>
                      </w:p>
                    </w:txbxContent>
                  </v:textbox>
                </v:shape>
              </v:group>
            </w:pict>
          </mc:Fallback>
        </mc:AlternateContent>
      </w:r>
      <w:r w:rsidR="00BF3A85" w:rsidRPr="009B3607">
        <w:rPr>
          <w:rStyle w:val="nos-questionsred"/>
          <w:rFonts w:ascii="Times New Roman" w:hAnsi="Times New Roman"/>
          <w:b w:val="0"/>
          <w:bCs w:val="0"/>
          <w:caps w:val="0"/>
          <w:color w:val="auto"/>
          <w:position w:val="-102"/>
          <w:sz w:val="22"/>
          <w:szCs w:val="22"/>
        </w:rPr>
        <w:object w:dxaOrig="5600" w:dyaOrig="2160" w14:anchorId="66061B2A">
          <v:shape id="_x0000_i1255" type="#_x0000_t75" style="width:277pt;height:108pt" o:ole="">
            <v:imagedata r:id="rId472" o:title=""/>
          </v:shape>
          <o:OLEObject Type="Embed" ProgID="Equation.DSMT4" ShapeID="_x0000_i1255" DrawAspect="Content" ObjectID="_1400423535" r:id="rId473"/>
        </w:object>
      </w:r>
    </w:p>
    <w:p w14:paraId="6606174A" w14:textId="77777777" w:rsidR="00AA4755" w:rsidRPr="007C0918" w:rsidRDefault="00AA4755" w:rsidP="00E84A43">
      <w:pPr>
        <w:pStyle w:val="Questiontext"/>
      </w:pPr>
      <w:r w:rsidRPr="00520F6D">
        <w:rPr>
          <w:rStyle w:val="Questionnumber"/>
        </w:rPr>
        <w:t>7</w:t>
      </w:r>
      <w:r w:rsidRPr="00520F6D">
        <w:tab/>
      </w:r>
      <w:r>
        <w:t>The weights provide a large counter torque should the performer overbalance. Only a small movement of the pole is enough to balance the torque provided by the performer overbalancing.</w:t>
      </w:r>
    </w:p>
    <w:p w14:paraId="6606174B" w14:textId="77777777" w:rsidR="00AA4755" w:rsidRPr="007C0918" w:rsidRDefault="00AA4755" w:rsidP="00E84A43">
      <w:pPr>
        <w:pStyle w:val="Questiontext"/>
      </w:pPr>
      <w:r w:rsidRPr="00520F6D">
        <w:rPr>
          <w:rStyle w:val="Questionnumber"/>
        </w:rPr>
        <w:t>8</w:t>
      </w:r>
      <w:r w:rsidRPr="00520F6D">
        <w:tab/>
      </w:r>
      <w:r>
        <w:t>The bench will not work successfully. The supports should be moved so that the centre of gravity is between the supports or bolts could be used to attach the left hand support to the bench-top.</w:t>
      </w:r>
    </w:p>
    <w:p w14:paraId="6606174C" w14:textId="77777777" w:rsidR="00AA4755" w:rsidRPr="007C0918" w:rsidRDefault="00AA4755" w:rsidP="00E84A43">
      <w:pPr>
        <w:pStyle w:val="Questiontext1a"/>
      </w:pPr>
      <w:r w:rsidRPr="00520F6D">
        <w:rPr>
          <w:rStyle w:val="Questionnumber"/>
        </w:rPr>
        <w:t>9</w:t>
      </w:r>
      <w:r w:rsidRPr="00520F6D">
        <w:tab/>
      </w:r>
      <w:proofErr w:type="spellStart"/>
      <w:r w:rsidRPr="00520F6D">
        <w:rPr>
          <w:rStyle w:val="Questionnumber"/>
        </w:rPr>
        <w:t>a</w:t>
      </w:r>
      <w:proofErr w:type="spellEnd"/>
      <w:r w:rsidRPr="00B95267">
        <w:tab/>
      </w:r>
      <w:r>
        <w:t>The weight of the bag will produce a torque about a pivot point around the base of the spine, which will tend to rotate the torso to the right. To compensate for this the person must lean to the left, or by holding the left arm out from the body to move it farther from the pivot point.</w:t>
      </w:r>
    </w:p>
    <w:p w14:paraId="6606174D" w14:textId="77777777" w:rsidR="00AA4755" w:rsidRPr="00520F6D" w:rsidRDefault="00AA4755" w:rsidP="00E84A43">
      <w:pPr>
        <w:pStyle w:val="Questiontexta"/>
        <w:rPr>
          <w:rStyle w:val="Questionnumber"/>
        </w:rPr>
      </w:pPr>
      <w:r w:rsidRPr="00520F6D">
        <w:rPr>
          <w:rStyle w:val="Questionnumber"/>
        </w:rPr>
        <w:t>b</w:t>
      </w:r>
      <w:r w:rsidRPr="00520F6D">
        <w:rPr>
          <w:rStyle w:val="Questionnumber"/>
        </w:rPr>
        <w:tab/>
      </w:r>
    </w:p>
    <w:p w14:paraId="6606174E" w14:textId="77777777" w:rsidR="00AA4755" w:rsidRPr="00520F6D" w:rsidRDefault="00BF3A85" w:rsidP="00CC496B">
      <w:pPr>
        <w:pStyle w:val="equationsa"/>
      </w:pPr>
      <w:r w:rsidRPr="009B3607">
        <w:rPr>
          <w:rStyle w:val="nos-questionsred"/>
          <w:rFonts w:ascii="Times New Roman" w:hAnsi="Times New Roman"/>
          <w:b w:val="0"/>
          <w:bCs w:val="0"/>
          <w:caps w:val="0"/>
          <w:color w:val="auto"/>
          <w:position w:val="-48"/>
          <w:sz w:val="22"/>
          <w:szCs w:val="22"/>
        </w:rPr>
        <w:object w:dxaOrig="4720" w:dyaOrig="1120" w14:anchorId="66061B2B">
          <v:shape id="_x0000_i1256" type="#_x0000_t75" style="width:236pt;height:55.5pt" o:ole="">
            <v:imagedata r:id="rId474" o:title=""/>
          </v:shape>
          <o:OLEObject Type="Embed" ProgID="Equation.DSMT4" ShapeID="_x0000_i1256" DrawAspect="Content" ObjectID="_1400423536" r:id="rId475"/>
        </w:object>
      </w:r>
    </w:p>
    <w:p w14:paraId="6606174F" w14:textId="77777777" w:rsidR="00AA4755" w:rsidRDefault="00AA4755" w:rsidP="00E84A43">
      <w:pPr>
        <w:pStyle w:val="Questiontext1a"/>
      </w:pPr>
      <w:r w:rsidRPr="00520F6D">
        <w:rPr>
          <w:rStyle w:val="Questionnumber"/>
        </w:rPr>
        <w:t>10</w:t>
      </w:r>
      <w:r w:rsidRPr="00520F6D">
        <w:tab/>
      </w:r>
      <w:r w:rsidRPr="00520F6D">
        <w:rPr>
          <w:rStyle w:val="Questionnumber"/>
        </w:rPr>
        <w:t>a</w:t>
      </w:r>
      <w:r w:rsidRPr="00520F6D">
        <w:tab/>
      </w:r>
    </w:p>
    <w:p w14:paraId="66061750" w14:textId="77777777" w:rsidR="00AA4755" w:rsidRPr="00520F6D" w:rsidRDefault="00BF3A85" w:rsidP="00CC496B">
      <w:pPr>
        <w:pStyle w:val="equationsa"/>
      </w:pPr>
      <w:r w:rsidRPr="00AB22B9">
        <w:rPr>
          <w:rStyle w:val="nos-questionsred"/>
          <w:rFonts w:ascii="Times New Roman" w:hAnsi="Times New Roman"/>
          <w:b w:val="0"/>
          <w:bCs w:val="0"/>
          <w:caps w:val="0"/>
          <w:color w:val="auto"/>
          <w:position w:val="-32"/>
          <w:sz w:val="22"/>
          <w:szCs w:val="22"/>
        </w:rPr>
        <w:object w:dxaOrig="5539" w:dyaOrig="760" w14:anchorId="66061B2C">
          <v:shape id="_x0000_i1257" type="#_x0000_t75" style="width:274pt;height:37.5pt" o:ole="">
            <v:imagedata r:id="rId476" o:title=""/>
          </v:shape>
          <o:OLEObject Type="Embed" ProgID="Equation.DSMT4" ShapeID="_x0000_i1257" DrawAspect="Content" ObjectID="_1400423537" r:id="rId477"/>
        </w:object>
      </w:r>
    </w:p>
    <w:p w14:paraId="66061751" w14:textId="77777777" w:rsidR="00AA4755" w:rsidRPr="007C0918" w:rsidRDefault="00AA4755" w:rsidP="00E84A43">
      <w:pPr>
        <w:pStyle w:val="Questiontexta"/>
      </w:pPr>
      <w:r w:rsidRPr="00520F6D">
        <w:rPr>
          <w:rStyle w:val="Questionnumber"/>
        </w:rPr>
        <w:t>b</w:t>
      </w:r>
      <w:r w:rsidRPr="00520F6D">
        <w:tab/>
      </w:r>
      <w:r>
        <w:t>As the perpendicular distance from the line of action of the load to the pivot point does not change, then the torque does not change.</w:t>
      </w:r>
    </w:p>
    <w:p w14:paraId="66061752" w14:textId="77777777" w:rsidR="00AA4755" w:rsidRPr="00520F6D" w:rsidRDefault="00AA4755" w:rsidP="007C0918">
      <w:pPr>
        <w:pStyle w:val="Questiontexta"/>
        <w:rPr>
          <w:rStyle w:val="Questionnumber"/>
        </w:rPr>
      </w:pPr>
      <w:r w:rsidRPr="00520F6D">
        <w:rPr>
          <w:rStyle w:val="Questionnumber"/>
        </w:rPr>
        <w:t>c</w:t>
      </w:r>
      <w:r w:rsidRPr="00520F6D">
        <w:rPr>
          <w:rStyle w:val="Questionnumber"/>
        </w:rPr>
        <w:tab/>
      </w:r>
    </w:p>
    <w:p w14:paraId="66061753" w14:textId="77777777" w:rsidR="00AA4755" w:rsidRPr="00520F6D" w:rsidRDefault="00BF3A85" w:rsidP="00CC496B">
      <w:pPr>
        <w:pStyle w:val="equationsa"/>
      </w:pPr>
      <w:r w:rsidRPr="00C6137B">
        <w:rPr>
          <w:rStyle w:val="nos-questionsred"/>
          <w:rFonts w:ascii="Times New Roman" w:hAnsi="Times New Roman"/>
          <w:b w:val="0"/>
          <w:bCs w:val="0"/>
          <w:caps w:val="0"/>
          <w:color w:val="auto"/>
          <w:position w:val="-44"/>
          <w:sz w:val="22"/>
          <w:szCs w:val="22"/>
        </w:rPr>
        <w:object w:dxaOrig="5200" w:dyaOrig="1100" w14:anchorId="66061B2D">
          <v:shape id="_x0000_i1258" type="#_x0000_t75" style="width:254.5pt;height:55pt" o:ole="">
            <v:imagedata r:id="rId478" o:title=""/>
          </v:shape>
          <o:OLEObject Type="Embed" ProgID="Equation.DSMT4" ShapeID="_x0000_i1258" DrawAspect="Content" ObjectID="_1400423538" r:id="rId479"/>
        </w:object>
      </w:r>
    </w:p>
    <w:p w14:paraId="66061754" w14:textId="77777777" w:rsidR="00AA4755" w:rsidRPr="007C0918" w:rsidRDefault="00AA4755" w:rsidP="007C0918">
      <w:r>
        <w:br w:type="page"/>
      </w:r>
    </w:p>
    <w:p w14:paraId="66061755" w14:textId="77777777" w:rsidR="00AA4755" w:rsidRPr="00A333F1" w:rsidRDefault="00AA4755" w:rsidP="00E84A43">
      <w:pPr>
        <w:pStyle w:val="PAhead"/>
      </w:pPr>
      <w:bookmarkStart w:id="20" w:name="_Toc239326239"/>
      <w:r w:rsidRPr="00A333F1">
        <w:lastRenderedPageBreak/>
        <w:t>2.4 Equilibrium</w:t>
      </w:r>
      <w:bookmarkEnd w:id="20"/>
    </w:p>
    <w:p w14:paraId="66061756" w14:textId="77777777" w:rsidR="00AA4755" w:rsidRPr="009D26F6" w:rsidRDefault="00AA4755" w:rsidP="00E84A43">
      <w:pPr>
        <w:pStyle w:val="Questiontext"/>
      </w:pPr>
      <w:r w:rsidRPr="00A333F1">
        <w:rPr>
          <w:rStyle w:val="Questionnumber"/>
        </w:rPr>
        <w:t>1</w:t>
      </w:r>
      <w:r w:rsidRPr="00A333F1">
        <w:rPr>
          <w:rStyle w:val="Questionnumber"/>
        </w:rPr>
        <w:tab/>
      </w:r>
      <w:r>
        <w:t>A, B, D</w:t>
      </w:r>
    </w:p>
    <w:p w14:paraId="66061757" w14:textId="77777777" w:rsidR="00AA4755" w:rsidRPr="00A333F1" w:rsidRDefault="00AA4755" w:rsidP="00E84A43">
      <w:pPr>
        <w:pStyle w:val="Questiontext"/>
        <w:rPr>
          <w:rStyle w:val="Questionnumber"/>
        </w:rPr>
      </w:pPr>
      <w:r w:rsidRPr="00A333F1">
        <w:rPr>
          <w:rStyle w:val="Questionnumber"/>
        </w:rPr>
        <w:t>2</w:t>
      </w:r>
      <w:r w:rsidRPr="00A333F1">
        <w:rPr>
          <w:rStyle w:val="Questionnumber"/>
        </w:rPr>
        <w:tab/>
      </w:r>
    </w:p>
    <w:p w14:paraId="66061758" w14:textId="77777777" w:rsidR="00AA4755" w:rsidRPr="009D26F6" w:rsidRDefault="00BF3A85" w:rsidP="00CC496B">
      <w:pPr>
        <w:pStyle w:val="equationsa"/>
      </w:pPr>
      <w:r w:rsidRPr="00F2696C">
        <w:object w:dxaOrig="6580" w:dyaOrig="2200" w14:anchorId="66061B2E">
          <v:shape id="_x0000_i1259" type="#_x0000_t75" style="width:329pt;height:109.5pt" o:ole="">
            <v:imagedata r:id="rId480" o:title=""/>
          </v:shape>
          <o:OLEObject Type="Embed" ProgID="Equation.DSMT4" ShapeID="_x0000_i1259" DrawAspect="Content" ObjectID="_1400423539" r:id="rId481"/>
        </w:object>
      </w:r>
    </w:p>
    <w:p w14:paraId="66061759" w14:textId="77777777" w:rsidR="00AA4755" w:rsidRPr="00A333F1" w:rsidRDefault="00AA4755" w:rsidP="00E84A43">
      <w:pPr>
        <w:pStyle w:val="Questiontext"/>
        <w:rPr>
          <w:rStyle w:val="Questionnumber"/>
        </w:rPr>
      </w:pPr>
      <w:r w:rsidRPr="00A333F1">
        <w:rPr>
          <w:rStyle w:val="Questionnumber"/>
        </w:rPr>
        <w:t>3</w:t>
      </w:r>
      <w:r w:rsidRPr="00A333F1">
        <w:rPr>
          <w:rStyle w:val="Questionnumber"/>
        </w:rPr>
        <w:tab/>
      </w:r>
    </w:p>
    <w:p w14:paraId="6606175A" w14:textId="77777777" w:rsidR="00AA4755" w:rsidRPr="009D26F6" w:rsidRDefault="00BF3A85" w:rsidP="00CC496B">
      <w:pPr>
        <w:pStyle w:val="equationsa"/>
      </w:pPr>
      <w:r w:rsidRPr="00F2696C">
        <w:object w:dxaOrig="7080" w:dyaOrig="2380" w14:anchorId="66061B2F">
          <v:shape id="_x0000_i1260" type="#_x0000_t75" style="width:354pt;height:119pt" o:ole="">
            <v:imagedata r:id="rId482" o:title=""/>
          </v:shape>
          <o:OLEObject Type="Embed" ProgID="Equation.DSMT4" ShapeID="_x0000_i1260" DrawAspect="Content" ObjectID="_1400423540" r:id="rId483"/>
        </w:object>
      </w:r>
    </w:p>
    <w:p w14:paraId="6606175B" w14:textId="77777777" w:rsidR="00AA4755" w:rsidRPr="00A333F1" w:rsidRDefault="00AA4755" w:rsidP="00E84A43">
      <w:pPr>
        <w:pStyle w:val="Questiontext"/>
        <w:rPr>
          <w:rStyle w:val="Questionnumber"/>
        </w:rPr>
      </w:pPr>
      <w:r w:rsidRPr="00A333F1">
        <w:rPr>
          <w:rStyle w:val="Questionnumber"/>
        </w:rPr>
        <w:t>4</w:t>
      </w:r>
      <w:r w:rsidRPr="00A333F1">
        <w:rPr>
          <w:rStyle w:val="Questionnumber"/>
        </w:rPr>
        <w:tab/>
      </w:r>
    </w:p>
    <w:p w14:paraId="6606175C" w14:textId="77777777" w:rsidR="00AA4755" w:rsidRPr="009D26F6" w:rsidRDefault="00D21A6C" w:rsidP="00CC496B">
      <w:pPr>
        <w:pStyle w:val="equationsa"/>
      </w:pPr>
      <w:r>
        <w:rPr>
          <w:noProof/>
          <w:lang w:val="en-AU" w:eastAsia="en-AU"/>
        </w:rPr>
        <mc:AlternateContent>
          <mc:Choice Requires="wpg">
            <w:drawing>
              <wp:anchor distT="0" distB="0" distL="114300" distR="114300" simplePos="0" relativeHeight="251660288" behindDoc="0" locked="0" layoutInCell="1" allowOverlap="1" wp14:anchorId="66061B30" wp14:editId="66061B31">
                <wp:simplePos x="0" y="0"/>
                <wp:positionH relativeFrom="column">
                  <wp:posOffset>4162425</wp:posOffset>
                </wp:positionH>
                <wp:positionV relativeFrom="paragraph">
                  <wp:posOffset>1878965</wp:posOffset>
                </wp:positionV>
                <wp:extent cx="1801495" cy="452755"/>
                <wp:effectExtent l="0" t="2540" r="27305" b="1905"/>
                <wp:wrapNone/>
                <wp:docPr id="431"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452755"/>
                          <a:chOff x="7995" y="5855"/>
                          <a:chExt cx="2837" cy="713"/>
                        </a:xfrm>
                      </wpg:grpSpPr>
                      <wps:wsp>
                        <wps:cNvPr id="433" name="AutoShape 56"/>
                        <wps:cNvCnPr/>
                        <wps:spPr bwMode="auto">
                          <a:xfrm flipV="1">
                            <a:off x="8778" y="5924"/>
                            <a:ext cx="0" cy="346"/>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34" name="AutoShape 57"/>
                        <wps:cNvCnPr/>
                        <wps:spPr bwMode="auto">
                          <a:xfrm flipV="1">
                            <a:off x="8778" y="5924"/>
                            <a:ext cx="2054" cy="346"/>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35" name="AutoShape 58"/>
                        <wps:cNvCnPr/>
                        <wps:spPr bwMode="auto">
                          <a:xfrm>
                            <a:off x="8778" y="5924"/>
                            <a:ext cx="185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6" name="Text Box 59"/>
                        <wps:cNvSpPr txBox="1">
                          <a:spLocks noChangeArrowheads="1"/>
                        </wps:cNvSpPr>
                        <wps:spPr bwMode="auto">
                          <a:xfrm>
                            <a:off x="9897" y="5855"/>
                            <a:ext cx="55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D" w14:textId="77777777" w:rsidR="00AA4755" w:rsidRPr="00F530E6" w:rsidRDefault="00AA4755" w:rsidP="00E84A43">
                              <w:pPr>
                                <w:rPr>
                                  <w:sz w:val="12"/>
                                  <w:szCs w:val="12"/>
                                </w:rPr>
                              </w:pPr>
                              <w:r w:rsidRPr="00F530E6">
                                <w:rPr>
                                  <w:sz w:val="12"/>
                                  <w:szCs w:val="12"/>
                                </w:rPr>
                                <w:t>5°</w:t>
                              </w:r>
                            </w:p>
                          </w:txbxContent>
                        </wps:txbx>
                        <wps:bodyPr rot="0" vert="horz" wrap="square" lIns="91440" tIns="45720" rIns="91440" bIns="45720" anchor="t" anchorCtr="0" upright="1">
                          <a:noAutofit/>
                        </wps:bodyPr>
                      </wps:wsp>
                      <wps:wsp>
                        <wps:cNvPr id="437" name="Text Box 60"/>
                        <wps:cNvSpPr txBox="1">
                          <a:spLocks noChangeArrowheads="1"/>
                        </wps:cNvSpPr>
                        <wps:spPr bwMode="auto">
                          <a:xfrm>
                            <a:off x="7995" y="5855"/>
                            <a:ext cx="783"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E" w14:textId="77777777" w:rsidR="00AA4755" w:rsidRPr="00F530E6" w:rsidRDefault="00AA4755" w:rsidP="00E84A43">
                              <w:pPr>
                                <w:rPr>
                                  <w:vertAlign w:val="subscript"/>
                                </w:rPr>
                              </w:pPr>
                              <w:r w:rsidRPr="00F530E6">
                                <w:rPr>
                                  <w:b/>
                                  <w:i/>
                                </w:rPr>
                                <w:t>F</w:t>
                              </w:r>
                              <w:r w:rsidRPr="00F530E6">
                                <w:rPr>
                                  <w:vertAlign w:val="subscript"/>
                                </w:rPr>
                                <w:t>T vert</w:t>
                              </w:r>
                            </w:p>
                          </w:txbxContent>
                        </wps:txbx>
                        <wps:bodyPr rot="0" vert="horz" wrap="square" lIns="91440" tIns="45720" rIns="91440" bIns="45720" anchor="t" anchorCtr="0" upright="1">
                          <a:noAutofit/>
                        </wps:bodyPr>
                      </wps:wsp>
                      <wps:wsp>
                        <wps:cNvPr id="438" name="Text Box 61"/>
                        <wps:cNvSpPr txBox="1">
                          <a:spLocks noChangeArrowheads="1"/>
                        </wps:cNvSpPr>
                        <wps:spPr bwMode="auto">
                          <a:xfrm>
                            <a:off x="9341" y="6052"/>
                            <a:ext cx="783"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4F" w14:textId="77777777" w:rsidR="00AA4755" w:rsidRPr="00F530E6" w:rsidRDefault="00AA4755" w:rsidP="00E84A43">
                              <w:pPr>
                                <w:rPr>
                                  <w:vertAlign w:val="subscript"/>
                                </w:rPr>
                              </w:pPr>
                              <w:r w:rsidRPr="00F530E6">
                                <w:rPr>
                                  <w:b/>
                                  <w:i/>
                                </w:rPr>
                                <w:t>F</w:t>
                              </w:r>
                              <w:r w:rsidRPr="00F530E6">
                                <w:rPr>
                                  <w:vertAlign w:val="subscript"/>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79" style="position:absolute;left:0;text-align:left;margin-left:327.75pt;margin-top:147.95pt;width:141.85pt;height:35.65pt;z-index:251660288" coordorigin="7995,5855" coordsize="2837,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">
                <v:shape id="AutoShape 56" o:spid="_x0000_s1080" type="#_x0000_t32" style="position:absolute;left:8778;top:5924;width:0;height:3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jtQsYAAADcAAAADwAAAGRycy9kb3ducmV2LnhtbESP3WrCQBSE7wu+w3KE3tWNVdoQsxER&#10;SosUxB+8PmRPstHs2TS7avr23UKhl8PMfMPky8G24ka9bxwrmE4SEMSl0w3XCo6Ht6cUhA/IGlvH&#10;pOCbPCyL0UOOmXZ33tFtH2oRIewzVGBC6DIpfWnIop+4jjh6lesthij7Wuoe7xFuW/mcJC/SYsNx&#10;wWBHa0PlZX+1CrbVtn41u+sqfT+Zz+orlZvuLJV6HA+rBYhAQ/gP/7U/tIL5bAa/Z+IRk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o7ULGAAAA3AAAAA8AAAAAAAAA&#10;AAAAAAAAoQIAAGRycy9kb3ducmV2LnhtbFBLBQYAAAAABAAEAPkAAACUAwAAAAA=&#10;">
                  <v:stroke endarrow="classic" endarrowwidth="narrow" endarrowlength="long"/>
                </v:shape>
                <v:shape id="AutoShape 57" o:spid="_x0000_s1081" type="#_x0000_t32" style="position:absolute;left:8778;top:5924;width:2054;height:3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1NsYAAADcAAAADwAAAGRycy9kb3ducmV2LnhtbESP3WrCQBSE7wt9h+UI3tWNVWqI2YgU&#10;xFIK4g9eH7In2bTZs2l21fTtu4WCl8PMfMPkq8G24kq9bxwrmE4SEMSl0w3XCk7HzVMKwgdkja1j&#10;UvBDHlbF40OOmXY33tP1EGoRIewzVGBC6DIpfWnIop+4jjh6lesthij7WuoebxFuW/mcJC/SYsNx&#10;wWBHr4bKr8PFKthVu3ph9pd1uj2bj+o7le/dp1RqPBrWSxCBhnAP/7fftIL5bA5/Z+IR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dTbGAAAA3AAAAA8AAAAAAAAA&#10;AAAAAAAAoQIAAGRycy9kb3ducmV2LnhtbFBLBQYAAAAABAAEAPkAAACUAwAAAAA=&#10;">
                  <v:stroke endarrow="classic" endarrowwidth="narrow" endarrowlength="long"/>
                </v:shape>
                <v:shape id="AutoShape 58" o:spid="_x0000_s1082" type="#_x0000_t32" style="position:absolute;left:8778;top:5924;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NS58UAAADcAAAADwAAAGRycy9kb3ducmV2LnhtbESPT2vCQBTE7wW/w/KE3upG20pJXUUF&#10;seBBjNLza/blD2bfxuyqiZ/eFQoeh5n5DTOZtaYSF2pcaVnBcBCBIE6tLjlXcNiv3r5AOI+ssbJM&#10;CjpyMJv2XiYYa3vlHV0Sn4sAYRejgsL7OpbSpQUZdANbEwcvs41BH2STS93gNcBNJUdRNJYGSw4L&#10;Bda0LCg9JmejIFvcRr9r3mwOyfwv644uWW1PnVKv/Xb+DcJT65/h//aPVvDx/gmPM+E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NS58UAAADcAAAADwAAAAAAAAAA&#10;AAAAAAChAgAAZHJzL2Rvd25yZXYueG1sUEsFBgAAAAAEAAQA+QAAAJMDAAAAAA==&#10;">
                  <v:stroke dashstyle="1 1" endcap="round"/>
                </v:shape>
                <v:shape id="Text Box 59" o:spid="_x0000_s1083" type="#_x0000_t202" style="position:absolute;left:9897;top:5855;width:55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AA4755" w:rsidRPr="00F530E6" w:rsidRDefault="00AA4755" w:rsidP="00E84A43">
                        <w:pPr>
                          <w:rPr>
                            <w:sz w:val="12"/>
                            <w:szCs w:val="12"/>
                          </w:rPr>
                        </w:pPr>
                        <w:r w:rsidRPr="00F530E6">
                          <w:rPr>
                            <w:sz w:val="12"/>
                            <w:szCs w:val="12"/>
                          </w:rPr>
                          <w:t>5°</w:t>
                        </w:r>
                      </w:p>
                    </w:txbxContent>
                  </v:textbox>
                </v:shape>
                <v:shape id="Text Box 60" o:spid="_x0000_s1084" type="#_x0000_t202" style="position:absolute;left:7995;top:5855;width:783;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AA4755" w:rsidRPr="00F530E6" w:rsidRDefault="00AA4755" w:rsidP="00E84A43">
                        <w:pPr>
                          <w:rPr>
                            <w:vertAlign w:val="subscript"/>
                          </w:rPr>
                        </w:pPr>
                        <w:r w:rsidRPr="00F530E6">
                          <w:rPr>
                            <w:b/>
                            <w:i/>
                          </w:rPr>
                          <w:t>F</w:t>
                        </w:r>
                        <w:r w:rsidRPr="00F530E6">
                          <w:rPr>
                            <w:vertAlign w:val="subscript"/>
                          </w:rPr>
                          <w:t>T vert</w:t>
                        </w:r>
                      </w:p>
                    </w:txbxContent>
                  </v:textbox>
                </v:shape>
                <v:shape id="Text Box 61" o:spid="_x0000_s1085" type="#_x0000_t202" style="position:absolute;left:9341;top:6052;width:783;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AA4755" w:rsidRPr="00F530E6" w:rsidRDefault="00AA4755" w:rsidP="00E84A43">
                        <w:pPr>
                          <w:rPr>
                            <w:vertAlign w:val="subscript"/>
                          </w:rPr>
                        </w:pPr>
                        <w:r w:rsidRPr="00F530E6">
                          <w:rPr>
                            <w:b/>
                            <w:i/>
                          </w:rPr>
                          <w:t>F</w:t>
                        </w:r>
                        <w:r w:rsidRPr="00F530E6">
                          <w:rPr>
                            <w:vertAlign w:val="subscript"/>
                          </w:rPr>
                          <w:t>T</w:t>
                        </w:r>
                      </w:p>
                    </w:txbxContent>
                  </v:textbox>
                </v:shape>
              </v:group>
            </w:pict>
          </mc:Fallback>
        </mc:AlternateContent>
      </w:r>
      <w:r w:rsidR="00BF3A85" w:rsidRPr="00F2696C">
        <w:object w:dxaOrig="6660" w:dyaOrig="4080" w14:anchorId="66061B32">
          <v:shape id="_x0000_i1261" type="#_x0000_t75" style="width:333.5pt;height:204pt" o:ole="">
            <v:imagedata r:id="rId484" o:title=""/>
          </v:shape>
          <o:OLEObject Type="Embed" ProgID="Equation.DSMT4" ShapeID="_x0000_i1261" DrawAspect="Content" ObjectID="_1400423541" r:id="rId485"/>
        </w:object>
      </w:r>
    </w:p>
    <w:p w14:paraId="6606175D" w14:textId="77777777" w:rsidR="00AA4755" w:rsidRDefault="00AA4755" w:rsidP="00E84A43">
      <w:pPr>
        <w:pStyle w:val="Questiontext"/>
        <w:rPr>
          <w:rStyle w:val="Questionnumber"/>
        </w:rPr>
      </w:pPr>
    </w:p>
    <w:p w14:paraId="6606175E" w14:textId="77777777" w:rsidR="00AA4755" w:rsidRDefault="00AA4755" w:rsidP="00E84A43">
      <w:pPr>
        <w:pStyle w:val="Questiontext"/>
        <w:rPr>
          <w:rStyle w:val="Questionnumber"/>
        </w:rPr>
      </w:pPr>
    </w:p>
    <w:p w14:paraId="6606175F" w14:textId="77777777" w:rsidR="00AA4755" w:rsidRDefault="00AA4755" w:rsidP="00E84A43">
      <w:pPr>
        <w:pStyle w:val="Questiontext"/>
        <w:rPr>
          <w:rStyle w:val="Questionnumber"/>
        </w:rPr>
      </w:pPr>
    </w:p>
    <w:p w14:paraId="66061760" w14:textId="77777777" w:rsidR="00AA4755" w:rsidRDefault="00AA4755" w:rsidP="00E84A43">
      <w:pPr>
        <w:pStyle w:val="Questiontext"/>
        <w:rPr>
          <w:rStyle w:val="Questionnumber"/>
        </w:rPr>
      </w:pPr>
    </w:p>
    <w:p w14:paraId="66061761" w14:textId="77777777" w:rsidR="00AA4755" w:rsidRDefault="00AA4755" w:rsidP="00E84A43">
      <w:pPr>
        <w:pStyle w:val="Questiontext"/>
        <w:rPr>
          <w:rStyle w:val="Questionnumber"/>
        </w:rPr>
      </w:pPr>
    </w:p>
    <w:p w14:paraId="66061762" w14:textId="77777777" w:rsidR="00AA4755" w:rsidRDefault="00AA4755" w:rsidP="00E84A43">
      <w:pPr>
        <w:pStyle w:val="Questiontext"/>
        <w:rPr>
          <w:rStyle w:val="Questionnumber"/>
        </w:rPr>
      </w:pPr>
    </w:p>
    <w:p w14:paraId="66061763" w14:textId="77777777" w:rsidR="00AA4755" w:rsidRPr="00A333F1" w:rsidRDefault="00AA4755" w:rsidP="00E84A43">
      <w:pPr>
        <w:pStyle w:val="Questiontext"/>
        <w:rPr>
          <w:rStyle w:val="Questionnumber"/>
        </w:rPr>
      </w:pPr>
      <w:r w:rsidRPr="00A333F1">
        <w:rPr>
          <w:rStyle w:val="Questionnumber"/>
        </w:rPr>
        <w:t>5</w:t>
      </w:r>
      <w:r w:rsidRPr="00A333F1">
        <w:rPr>
          <w:rStyle w:val="Questionnumber"/>
        </w:rPr>
        <w:tab/>
      </w:r>
    </w:p>
    <w:p w14:paraId="66061764" w14:textId="77777777" w:rsidR="00AA4755" w:rsidRPr="009D26F6" w:rsidRDefault="00BF3A85" w:rsidP="00CC496B">
      <w:pPr>
        <w:pStyle w:val="equationsa"/>
      </w:pPr>
      <w:r w:rsidRPr="00F2696C">
        <w:object w:dxaOrig="4300" w:dyaOrig="1800" w14:anchorId="66061B33">
          <v:shape id="_x0000_i1262" type="#_x0000_t75" style="width:215pt;height:90pt" o:ole="">
            <v:imagedata r:id="rId486" o:title=""/>
          </v:shape>
          <o:OLEObject Type="Embed" ProgID="Equation.DSMT4" ShapeID="_x0000_i1262" DrawAspect="Content" ObjectID="_1400423542" r:id="rId487"/>
        </w:object>
      </w:r>
    </w:p>
    <w:p w14:paraId="66061765" w14:textId="77777777" w:rsidR="00AA4755" w:rsidRDefault="00AA4755">
      <w:pPr>
        <w:rPr>
          <w:rStyle w:val="Questionnumber"/>
          <w:szCs w:val="20"/>
        </w:rPr>
      </w:pPr>
      <w:r>
        <w:rPr>
          <w:rStyle w:val="Questionnumber"/>
        </w:rPr>
        <w:br w:type="page"/>
      </w:r>
    </w:p>
    <w:p w14:paraId="66061766" w14:textId="77777777" w:rsidR="00AA4755" w:rsidRPr="00A333F1" w:rsidRDefault="00AA4755" w:rsidP="00E84A43">
      <w:pPr>
        <w:pStyle w:val="Questiontext"/>
        <w:rPr>
          <w:rStyle w:val="Questionnumber"/>
        </w:rPr>
      </w:pPr>
      <w:r w:rsidRPr="00A333F1">
        <w:rPr>
          <w:rStyle w:val="Questionnumber"/>
        </w:rPr>
        <w:lastRenderedPageBreak/>
        <w:t>6</w:t>
      </w:r>
      <w:r w:rsidRPr="00A333F1">
        <w:rPr>
          <w:rStyle w:val="Questionnumber"/>
        </w:rPr>
        <w:tab/>
      </w:r>
    </w:p>
    <w:p w14:paraId="66061767" w14:textId="77777777" w:rsidR="00AA4755" w:rsidRPr="009D26F6" w:rsidRDefault="00BF3A85" w:rsidP="00CC496B">
      <w:pPr>
        <w:pStyle w:val="equationsa"/>
      </w:pPr>
      <w:r w:rsidRPr="00F2696C">
        <w:object w:dxaOrig="6080" w:dyaOrig="1860" w14:anchorId="66061B34">
          <v:shape id="_x0000_i1263" type="#_x0000_t75" style="width:295pt;height:91pt" o:ole="">
            <v:imagedata r:id="rId488" o:title=""/>
          </v:shape>
          <o:OLEObject Type="Embed" ProgID="Equation.DSMT4" ShapeID="_x0000_i1263" DrawAspect="Content" ObjectID="_1400423543" r:id="rId489"/>
        </w:object>
      </w:r>
    </w:p>
    <w:p w14:paraId="66061768" w14:textId="77777777" w:rsidR="00AA4755" w:rsidRPr="00A333F1" w:rsidRDefault="00AA4755" w:rsidP="00E84A43">
      <w:pPr>
        <w:pStyle w:val="Questiontext1a"/>
      </w:pPr>
      <w:r w:rsidRPr="00A333F1">
        <w:rPr>
          <w:rStyle w:val="Questionnumber"/>
        </w:rPr>
        <w:t>7</w:t>
      </w:r>
      <w:r w:rsidRPr="00A333F1">
        <w:rPr>
          <w:rStyle w:val="Questionnumber"/>
        </w:rPr>
        <w:tab/>
      </w:r>
      <w:r w:rsidR="00D21A6C">
        <w:rPr>
          <w:noProof/>
          <w:lang w:eastAsia="en-AU"/>
        </w:rPr>
        <mc:AlternateContent>
          <mc:Choice Requires="wpg">
            <w:drawing>
              <wp:anchor distT="0" distB="0" distL="114300" distR="114300" simplePos="0" relativeHeight="251661312" behindDoc="0" locked="0" layoutInCell="1" allowOverlap="1" wp14:anchorId="66061B35" wp14:editId="66061B36">
                <wp:simplePos x="0" y="0"/>
                <wp:positionH relativeFrom="column">
                  <wp:posOffset>4407535</wp:posOffset>
                </wp:positionH>
                <wp:positionV relativeFrom="paragraph">
                  <wp:posOffset>310515</wp:posOffset>
                </wp:positionV>
                <wp:extent cx="1596390" cy="1675130"/>
                <wp:effectExtent l="6985" t="5715" r="0" b="24130"/>
                <wp:wrapNone/>
                <wp:docPr id="418"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6390" cy="1675130"/>
                          <a:chOff x="8381" y="3799"/>
                          <a:chExt cx="2514" cy="2638"/>
                        </a:xfrm>
                      </wpg:grpSpPr>
                      <wpg:grpSp>
                        <wpg:cNvPr id="419" name="Group 63"/>
                        <wpg:cNvGrpSpPr>
                          <a:grpSpLocks/>
                        </wpg:cNvGrpSpPr>
                        <wpg:grpSpPr bwMode="auto">
                          <a:xfrm>
                            <a:off x="8381" y="3799"/>
                            <a:ext cx="2373" cy="2638"/>
                            <a:chOff x="8381" y="3707"/>
                            <a:chExt cx="2373" cy="2638"/>
                          </a:xfrm>
                        </wpg:grpSpPr>
                        <wps:wsp>
                          <wps:cNvPr id="420" name="Rectangle 64"/>
                          <wps:cNvSpPr>
                            <a:spLocks noChangeArrowheads="1"/>
                          </wps:cNvSpPr>
                          <wps:spPr bwMode="auto">
                            <a:xfrm>
                              <a:off x="8381" y="5472"/>
                              <a:ext cx="2373" cy="143"/>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421" name="AutoShape 65"/>
                          <wps:cNvCnPr/>
                          <wps:spPr bwMode="auto">
                            <a:xfrm flipH="1" flipV="1">
                              <a:off x="8381" y="3799"/>
                              <a:ext cx="2373" cy="1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66"/>
                          <wps:cNvCnPr/>
                          <wps:spPr bwMode="auto">
                            <a:xfrm flipH="1">
                              <a:off x="9544" y="5607"/>
                              <a:ext cx="12" cy="73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23" name="AutoShape 67"/>
                          <wps:cNvCnPr/>
                          <wps:spPr bwMode="auto">
                            <a:xfrm>
                              <a:off x="8381" y="3707"/>
                              <a:ext cx="0" cy="24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68"/>
                          <wps:cNvCnPr/>
                          <wps:spPr bwMode="auto">
                            <a:xfrm flipH="1" flipV="1">
                              <a:off x="9481" y="4562"/>
                              <a:ext cx="1273" cy="90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25" name="AutoShape 69"/>
                          <wps:cNvCnPr/>
                          <wps:spPr bwMode="auto">
                            <a:xfrm flipV="1">
                              <a:off x="8381" y="4343"/>
                              <a:ext cx="766" cy="112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Text Box 70"/>
                          <wps:cNvSpPr txBox="1">
                            <a:spLocks noChangeArrowheads="1"/>
                          </wps:cNvSpPr>
                          <wps:spPr bwMode="auto">
                            <a:xfrm>
                              <a:off x="9472" y="5817"/>
                              <a:ext cx="639"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0" w14:textId="77777777" w:rsidR="00AA4755" w:rsidRPr="00BF5B9F" w:rsidRDefault="00AA4755" w:rsidP="00E84A43">
                                <w:proofErr w:type="spellStart"/>
                                <w:r w:rsidRPr="00BF5B9F">
                                  <w:rPr>
                                    <w:b/>
                                    <w:i/>
                                  </w:rPr>
                                  <w:t>F</w:t>
                                </w:r>
                                <w:r w:rsidRPr="00BF5B9F">
                                  <w:rPr>
                                    <w:vertAlign w:val="subscript"/>
                                  </w:rPr>
                                  <w:t>wt</w:t>
                                </w:r>
                                <w:proofErr w:type="spellEnd"/>
                              </w:p>
                            </w:txbxContent>
                          </wps:txbx>
                          <wps:bodyPr rot="0" vert="horz" wrap="square" lIns="91440" tIns="45720" rIns="91440" bIns="45720" anchor="t" anchorCtr="0" upright="1">
                            <a:noAutofit/>
                          </wps:bodyPr>
                        </wps:wsp>
                        <wps:wsp>
                          <wps:cNvPr id="427" name="Text Box 71"/>
                          <wps:cNvSpPr txBox="1">
                            <a:spLocks noChangeArrowheads="1"/>
                          </wps:cNvSpPr>
                          <wps:spPr bwMode="auto">
                            <a:xfrm>
                              <a:off x="9954" y="4781"/>
                              <a:ext cx="639"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1" w14:textId="77777777" w:rsidR="00AA4755" w:rsidRPr="00BF5B9F" w:rsidRDefault="00AA4755" w:rsidP="00E84A43">
                                <w:r w:rsidRPr="00BF5B9F">
                                  <w:rPr>
                                    <w:b/>
                                    <w:i/>
                                  </w:rPr>
                                  <w:t>F</w:t>
                                </w:r>
                                <w:r>
                                  <w:rPr>
                                    <w:vertAlign w:val="subscript"/>
                                  </w:rPr>
                                  <w:t>T</w:t>
                                </w:r>
                              </w:p>
                            </w:txbxContent>
                          </wps:txbx>
                          <wps:bodyPr rot="0" vert="horz" wrap="square" lIns="91440" tIns="45720" rIns="91440" bIns="45720" anchor="t" anchorCtr="0" upright="1">
                            <a:noAutofit/>
                          </wps:bodyPr>
                        </wps:wsp>
                        <wps:wsp>
                          <wps:cNvPr id="428" name="Text Box 72"/>
                          <wps:cNvSpPr txBox="1">
                            <a:spLocks noChangeArrowheads="1"/>
                          </wps:cNvSpPr>
                          <wps:spPr bwMode="auto">
                            <a:xfrm>
                              <a:off x="8646" y="4781"/>
                              <a:ext cx="501"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2" w14:textId="77777777" w:rsidR="00AA4755" w:rsidRPr="00BF5B9F" w:rsidRDefault="00AA4755" w:rsidP="00E84A43">
                                <w:r>
                                  <w:rPr>
                                    <w:b/>
                                    <w:i/>
                                  </w:rPr>
                                  <w:t>r</w:t>
                                </w:r>
                                <w:r>
                                  <w:rPr>
                                    <w:vertAlign w:val="subscript"/>
                                  </w:rPr>
                                  <w:t>2</w:t>
                                </w:r>
                              </w:p>
                            </w:txbxContent>
                          </wps:txbx>
                          <wps:bodyPr rot="0" vert="horz" wrap="square" lIns="91440" tIns="45720" rIns="91440" bIns="45720" anchor="t" anchorCtr="0" upright="1">
                            <a:noAutofit/>
                          </wps:bodyPr>
                        </wps:wsp>
                        <wps:wsp>
                          <wps:cNvPr id="429" name="Text Box 73"/>
                          <wps:cNvSpPr txBox="1">
                            <a:spLocks noChangeArrowheads="1"/>
                          </wps:cNvSpPr>
                          <wps:spPr bwMode="auto">
                            <a:xfrm>
                              <a:off x="8727" y="5687"/>
                              <a:ext cx="501"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3" w14:textId="77777777" w:rsidR="00AA4755" w:rsidRPr="00BF5B9F" w:rsidRDefault="00AA4755" w:rsidP="00E84A43">
                                <w:r>
                                  <w:rPr>
                                    <w:b/>
                                    <w:i/>
                                  </w:rPr>
                                  <w:t>r</w:t>
                                </w:r>
                                <w:r>
                                  <w:rPr>
                                    <w:vertAlign w:val="subscript"/>
                                  </w:rPr>
                                  <w:t>1</w:t>
                                </w:r>
                              </w:p>
                            </w:txbxContent>
                          </wps:txbx>
                          <wps:bodyPr rot="0" vert="horz" wrap="square" lIns="91440" tIns="45720" rIns="91440" bIns="45720" anchor="t" anchorCtr="0" upright="1">
                            <a:noAutofit/>
                          </wps:bodyPr>
                        </wps:wsp>
                      </wpg:grpSp>
                      <wps:wsp>
                        <wps:cNvPr id="430" name="Text Box 74"/>
                        <wps:cNvSpPr txBox="1">
                          <a:spLocks noChangeArrowheads="1"/>
                        </wps:cNvSpPr>
                        <wps:spPr bwMode="auto">
                          <a:xfrm>
                            <a:off x="10065" y="5271"/>
                            <a:ext cx="83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4" w14:textId="77777777" w:rsidR="00AA4755" w:rsidRPr="00A56DF8" w:rsidRDefault="00AA4755" w:rsidP="00E84A43">
                              <w:pPr>
                                <w:rPr>
                                  <w:sz w:val="16"/>
                                  <w:szCs w:val="16"/>
                                </w:rPr>
                              </w:pPr>
                              <w:r w:rsidRPr="00A56DF8">
                                <w:rPr>
                                  <w:sz w:val="16"/>
                                  <w:szCs w:val="16"/>
                                </w:rPr>
                                <w:t>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86" style="position:absolute;left:0;text-align:left;margin-left:347.05pt;margin-top:24.45pt;width:125.7pt;height:131.9pt;z-index:251661312" coordorigin="8381,3799" coordsize="2514,2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">
                <v:group id="Group 63" o:spid="_x0000_s1087" style="position:absolute;left:8381;top:3799;width:2373;height:2638" coordorigin="8381,3707" coordsize="2373,2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rect id="Rectangle 64" o:spid="_x0000_s1088" style="position:absolute;left:8381;top:5472;width:237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D+K8EA&#10;AADcAAAADwAAAGRycy9kb3ducmV2LnhtbERPy4rCMBTdD/gP4QqzG9PKIFKNIqI4CzfW1/a2uTbF&#10;5qY0Ga1/P1kMuDyc93zZ20Y8qPO1YwXpKAFBXDpdc6XgdNx+TUH4gKyxcUwKXuRhuRh8zDHT7skH&#10;euShEjGEfYYKTAhtJqUvDVn0I9cSR+7mOoshwq6SusNnDLeNHCfJRFqsOTYYbGltqLznv1bBZBfS&#10;7WFzrTapOV+K/bTI77JQ6nPYr2YgAvXhLf53/2gF3+M4P56JR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w/ivBAAAA3AAAAA8AAAAAAAAAAAAAAAAAmAIAAGRycy9kb3du&#10;cmV2LnhtbFBLBQYAAAAABAAEAPUAAACGAwAAAAA=&#10;" fillcolor="#bfbfbf"/>
                  <v:shape id="AutoShape 65" o:spid="_x0000_s1089" type="#_x0000_t32" style="position:absolute;left:8381;top:3799;width:2373;height:16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8VKMYAAADcAAAADwAAAGRycy9kb3ducmV2LnhtbESPQWvCQBSE74X+h+UVeim6UVRK6ioh&#10;pSBCUVPB6yP7mqTJvg3ZNYn/visUehxm5htmvR1NI3rqXGVZwWwagSDOra64UHD++pi8gnAeWWNj&#10;mRTcyMF28/iwxljbgU/UZ74QAcIuRgWl920spctLMuimtiUO3rftDPogu0LqDocAN42cR9FKGqw4&#10;LJTYUlpSXmdXo8B/vuyXP6fDIcmY35Pj/lIn6UWp56cxeQPhafT/4b/2TitYzGdwPxOO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vFSjGAAAA3AAAAA8AAAAAAAAA&#10;AAAAAAAAoQIAAGRycy9kb3ducmV2LnhtbFBLBQYAAAAABAAEAPkAAACUAwAAAAA=&#10;"/>
                  <v:shape id="AutoShape 66" o:spid="_x0000_s1090" type="#_x0000_t32" style="position:absolute;left:9544;top:5607;width:12;height:7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3eBMUAAADcAAAADwAAAGRycy9kb3ducmV2LnhtbESP3WrCQBSE7wu+w3IE7+rGIG2IriJC&#10;UUpB/MHrQ/YkG82eTbOrpm/fLRS8HGbmG2a+7G0j7tT52rGCyTgBQVw4XXOl4HT8eM1A+ICssXFM&#10;Cn7Iw3IxeJljrt2D93Q/hEpECPscFZgQ2lxKXxiy6MeuJY5e6TqLIcqukrrDR4TbRqZJ8iYt1hwX&#10;DLa0NlRcDzerYFfuqnezv62yzdl8ld+Z/GwvUqnRsF/NQATqwzP8395qBdM0hb8z8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3eBMUAAADcAAAADwAAAAAAAAAA&#10;AAAAAAChAgAAZHJzL2Rvd25yZXYueG1sUEsFBgAAAAAEAAQA+QAAAJMDAAAAAA==&#10;">
                    <v:stroke endarrow="classic" endarrowwidth="narrow" endarrowlength="long"/>
                  </v:shape>
                  <v:shape id="AutoShape 67" o:spid="_x0000_s1091" type="#_x0000_t32" style="position:absolute;left:8381;top:3707;width:0;height:2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jUMYAAADcAAAADwAAAGRycy9kb3ducmV2LnhtbESPT2sCMRTE74V+h/CEXopm1SplNcq2&#10;INSCB//dXzfPTXDzst1EXb99Uyj0OMzMb5j5snO1uFIbrGcFw0EGgrj02nKl4LBf9V9BhIissfZM&#10;Cu4UYLl4fJhjrv2Nt3TdxUokCIccFZgYm1zKUBpyGAa+IU7eybcOY5JtJXWLtwR3tRxl2VQ6tJwW&#10;DDb0bqg87y5OwWY9fCu+jF1/br/tZrIq6kv1fFTqqdcVMxCRuvgf/mt/aAUv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h41DGAAAA3AAAAA8AAAAAAAAA&#10;AAAAAAAAoQIAAGRycy9kb3ducmV2LnhtbFBLBQYAAAAABAAEAPkAAACUAwAAAAA=&#10;"/>
                  <v:shape id="AutoShape 68" o:spid="_x0000_s1092" type="#_x0000_t32" style="position:absolute;left:9481;top:4562;width:1273;height:90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fb7cQAAADcAAAADwAAAGRycy9kb3ducmV2LnhtbESPQWsCMRSE7wX/Q3iCt5pVpNStUYoi&#10;ePHgVtDj6+Z1dzF5WZOou//eFAo9DjPzDbNYddaIO/nQOFYwGWcgiEunG64UHL+2r+8gQkTWaByT&#10;gp4CrJaDlwXm2j34QPciViJBOOSooI6xzaUMZU0Ww9i1xMn7cd5iTNJXUnt8JLg1cpplb9Jiw2mh&#10;xpbWNZWX4mYVFJvtKdufzfka+8m3ufSFn/drpUbD7vMDRKQu/of/2jutYDadwe+Zd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x9vtxAAAANwAAAAPAAAAAAAAAAAA&#10;AAAAAKECAABkcnMvZG93bnJldi54bWxQSwUGAAAAAAQABAD5AAAAkgMAAAAA&#10;">
                    <v:stroke endarrow="classic" endarrowwidth="narrow" endarrowlength="long"/>
                  </v:shape>
                  <v:shape id="AutoShape 69" o:spid="_x0000_s1093" type="#_x0000_t32" style="position:absolute;left:8381;top:4343;width:766;height:1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JKcQAAADcAAAADwAAAGRycy9kb3ducmV2LnhtbESP3WrCQBSE7wu+w3KE3tWNtv6QukoJ&#10;FKQXgtEHOGSPm9Ds2ZA9aurTdwsFL4eZ+YZZbwffqiv1sQlsYDrJQBFXwTbsDJyOny8rUFGQLbaB&#10;ycAPRdhuRk9rzG248YGupTiVIBxzNFCLdLnWsarJY5yEjjh559B7lCR7p22PtwT3rZ5l2UJ7bDgt&#10;1NhRUVP1XV68gf1pVbxO3WX3hfZ+lHvpiqU4Y57Hw8c7KKFBHuH/9s4aeJvN4e9MOgJ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kpxAAAANwAAAAPAAAAAAAAAAAA&#10;AAAAAKECAABkcnMvZG93bnJldi54bWxQSwUGAAAAAAQABAD5AAAAkgMAAAAA&#10;">
                    <v:stroke dashstyle="1 1" endcap="round"/>
                  </v:shape>
                  <v:shape id="Text Box 70" o:spid="_x0000_s1094" type="#_x0000_t202" style="position:absolute;left:9472;top:5817;width:639;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AA4755" w:rsidRPr="00BF5B9F" w:rsidRDefault="00AA4755" w:rsidP="00E84A43">
                          <w:proofErr w:type="spellStart"/>
                          <w:r w:rsidRPr="00BF5B9F">
                            <w:rPr>
                              <w:b/>
                              <w:i/>
                            </w:rPr>
                            <w:t>F</w:t>
                          </w:r>
                          <w:r w:rsidRPr="00BF5B9F">
                            <w:rPr>
                              <w:vertAlign w:val="subscript"/>
                            </w:rPr>
                            <w:t>wt</w:t>
                          </w:r>
                          <w:proofErr w:type="spellEnd"/>
                        </w:p>
                      </w:txbxContent>
                    </v:textbox>
                  </v:shape>
                  <v:shape id="Text Box 71" o:spid="_x0000_s1095" type="#_x0000_t202" style="position:absolute;left:9954;top:4781;width:639;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AA4755" w:rsidRPr="00BF5B9F" w:rsidRDefault="00AA4755" w:rsidP="00E84A43">
                          <w:r w:rsidRPr="00BF5B9F">
                            <w:rPr>
                              <w:b/>
                              <w:i/>
                            </w:rPr>
                            <w:t>F</w:t>
                          </w:r>
                          <w:r>
                            <w:rPr>
                              <w:vertAlign w:val="subscript"/>
                            </w:rPr>
                            <w:t>T</w:t>
                          </w:r>
                        </w:p>
                      </w:txbxContent>
                    </v:textbox>
                  </v:shape>
                  <v:shape id="Text Box 72" o:spid="_x0000_s1096" type="#_x0000_t202" style="position:absolute;left:8646;top:4781;width:501;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AA4755" w:rsidRPr="00BF5B9F" w:rsidRDefault="00AA4755" w:rsidP="00E84A43">
                          <w:r>
                            <w:rPr>
                              <w:b/>
                              <w:i/>
                            </w:rPr>
                            <w:t>r</w:t>
                          </w:r>
                          <w:r>
                            <w:rPr>
                              <w:vertAlign w:val="subscript"/>
                            </w:rPr>
                            <w:t>2</w:t>
                          </w:r>
                        </w:p>
                      </w:txbxContent>
                    </v:textbox>
                  </v:shape>
                  <v:shape id="Text Box 73" o:spid="_x0000_s1097" type="#_x0000_t202" style="position:absolute;left:8727;top:5687;width:501;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AA4755" w:rsidRPr="00BF5B9F" w:rsidRDefault="00AA4755" w:rsidP="00E84A43">
                          <w:r>
                            <w:rPr>
                              <w:b/>
                              <w:i/>
                            </w:rPr>
                            <w:t>r</w:t>
                          </w:r>
                          <w:r>
                            <w:rPr>
                              <w:vertAlign w:val="subscript"/>
                            </w:rPr>
                            <w:t>1</w:t>
                          </w:r>
                        </w:p>
                      </w:txbxContent>
                    </v:textbox>
                  </v:shape>
                </v:group>
                <v:shape id="Text Box 74" o:spid="_x0000_s1098" type="#_x0000_t202" style="position:absolute;left:10065;top:5271;width:83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AA4755" w:rsidRPr="00A56DF8" w:rsidRDefault="00AA4755" w:rsidP="00E84A43">
                        <w:pPr>
                          <w:rPr>
                            <w:sz w:val="16"/>
                            <w:szCs w:val="16"/>
                          </w:rPr>
                        </w:pPr>
                        <w:r w:rsidRPr="00A56DF8">
                          <w:rPr>
                            <w:sz w:val="16"/>
                            <w:szCs w:val="16"/>
                          </w:rPr>
                          <w:t>30°</w:t>
                        </w:r>
                      </w:p>
                    </w:txbxContent>
                  </v:textbox>
                </v:shape>
              </v:group>
            </w:pict>
          </mc:Fallback>
        </mc:AlternateContent>
      </w:r>
      <w:r w:rsidRPr="00A333F1">
        <w:rPr>
          <w:rStyle w:val="Questionnumber"/>
        </w:rPr>
        <w:t>a</w:t>
      </w:r>
      <w:r w:rsidRPr="00A333F1">
        <w:rPr>
          <w:rStyle w:val="Questionnumber"/>
        </w:rPr>
        <w:tab/>
      </w:r>
    </w:p>
    <w:p w14:paraId="66061769" w14:textId="77777777" w:rsidR="00AA4755" w:rsidRDefault="00BF3A85" w:rsidP="00CC496B">
      <w:pPr>
        <w:pStyle w:val="equationsa"/>
      </w:pPr>
      <w:r w:rsidRPr="00F2696C">
        <w:object w:dxaOrig="4480" w:dyaOrig="1900" w14:anchorId="66061B37">
          <v:shape id="_x0000_i1264" type="#_x0000_t75" style="width:222pt;height:95pt" o:ole="">
            <v:imagedata r:id="rId490" o:title=""/>
          </v:shape>
          <o:OLEObject Type="Embed" ProgID="Equation.DSMT4" ShapeID="_x0000_i1264" DrawAspect="Content" ObjectID="_1400423544" r:id="rId491"/>
        </w:object>
      </w:r>
    </w:p>
    <w:p w14:paraId="6606176A" w14:textId="77777777" w:rsidR="00AA4755" w:rsidRDefault="00AA4755" w:rsidP="00CC496B">
      <w:pPr>
        <w:pStyle w:val="equationsa"/>
      </w:pPr>
    </w:p>
    <w:p w14:paraId="6606176B" w14:textId="77777777" w:rsidR="00AA4755" w:rsidRPr="00A333F1" w:rsidRDefault="00AA4755" w:rsidP="00E84A43">
      <w:pPr>
        <w:pStyle w:val="Questiontexta"/>
        <w:rPr>
          <w:rStyle w:val="Questionnumber"/>
        </w:rPr>
      </w:pPr>
      <w:r w:rsidRPr="00A333F1">
        <w:rPr>
          <w:rStyle w:val="Questionnumber"/>
        </w:rPr>
        <w:t>b</w:t>
      </w:r>
    </w:p>
    <w:p w14:paraId="6606176C" w14:textId="77777777" w:rsidR="00AA4755" w:rsidRDefault="00BF3A85" w:rsidP="00CC496B">
      <w:pPr>
        <w:pStyle w:val="equationsa"/>
      </w:pPr>
      <w:r w:rsidRPr="00F2696C">
        <w:object w:dxaOrig="1920" w:dyaOrig="1140" w14:anchorId="66061B38">
          <v:shape id="_x0000_i1265" type="#_x0000_t75" style="width:96pt;height:55.5pt" o:ole="">
            <v:imagedata r:id="rId492" o:title=""/>
          </v:shape>
          <o:OLEObject Type="Embed" ProgID="Equation.DSMT4" ShapeID="_x0000_i1265" DrawAspect="Content" ObjectID="_1400423545" r:id="rId493"/>
        </w:object>
      </w:r>
    </w:p>
    <w:p w14:paraId="6606176D" w14:textId="77777777" w:rsidR="00AA4755" w:rsidRPr="00A333F1" w:rsidRDefault="00AA4755" w:rsidP="00E84A43">
      <w:pPr>
        <w:pStyle w:val="Questiontexta"/>
        <w:rPr>
          <w:rStyle w:val="Questionnumber"/>
        </w:rPr>
      </w:pPr>
      <w:r w:rsidRPr="00A333F1">
        <w:rPr>
          <w:rStyle w:val="Questionnumber"/>
        </w:rPr>
        <w:t>c</w:t>
      </w:r>
      <w:r w:rsidRPr="00A333F1">
        <w:rPr>
          <w:rStyle w:val="Questionnumber"/>
        </w:rPr>
        <w:tab/>
      </w:r>
    </w:p>
    <w:p w14:paraId="6606176E" w14:textId="77777777" w:rsidR="00AA4755" w:rsidRDefault="00BF3A85" w:rsidP="00CC496B">
      <w:pPr>
        <w:pStyle w:val="equationsa"/>
      </w:pPr>
      <w:r w:rsidRPr="00F2696C">
        <w:object w:dxaOrig="6580" w:dyaOrig="2900" w14:anchorId="66061B39">
          <v:shape id="_x0000_i1266" type="#_x0000_t75" style="width:329pt;height:140.5pt" o:ole="">
            <v:imagedata r:id="rId494" o:title=""/>
          </v:shape>
          <o:OLEObject Type="Embed" ProgID="Equation.DSMT4" ShapeID="_x0000_i1266" DrawAspect="Content" ObjectID="_1400423546" r:id="rId495"/>
        </w:object>
      </w:r>
    </w:p>
    <w:p w14:paraId="6606176F" w14:textId="77777777" w:rsidR="00AA4755" w:rsidRDefault="00AA4755">
      <w:pPr>
        <w:rPr>
          <w:rStyle w:val="Questionnumber"/>
          <w:szCs w:val="20"/>
        </w:rPr>
      </w:pPr>
      <w:r>
        <w:rPr>
          <w:rStyle w:val="Questionnumber"/>
        </w:rPr>
        <w:br w:type="page"/>
      </w:r>
    </w:p>
    <w:p w14:paraId="66061770" w14:textId="77777777" w:rsidR="00AA4755" w:rsidRPr="00A333F1" w:rsidRDefault="00AA4755" w:rsidP="00E84A43">
      <w:pPr>
        <w:pStyle w:val="Questiontext"/>
        <w:rPr>
          <w:rStyle w:val="Questionnumber"/>
        </w:rPr>
      </w:pPr>
      <w:r>
        <w:rPr>
          <w:rStyle w:val="Questionnumber"/>
        </w:rPr>
        <w:lastRenderedPageBreak/>
        <w:t>8</w:t>
      </w:r>
      <w:r w:rsidRPr="00A333F1">
        <w:rPr>
          <w:rStyle w:val="Questionnumber"/>
        </w:rPr>
        <w:tab/>
      </w:r>
    </w:p>
    <w:p w14:paraId="66061771" w14:textId="77777777" w:rsidR="00AA4755" w:rsidRDefault="00D21A6C" w:rsidP="00CC496B">
      <w:pPr>
        <w:pStyle w:val="equationsa"/>
      </w:pPr>
      <w:r>
        <w:rPr>
          <w:noProof/>
          <w:lang w:val="en-AU" w:eastAsia="en-AU"/>
        </w:rPr>
        <mc:AlternateContent>
          <mc:Choice Requires="wpg">
            <w:drawing>
              <wp:anchor distT="0" distB="0" distL="114300" distR="114300" simplePos="0" relativeHeight="251662336" behindDoc="0" locked="0" layoutInCell="1" allowOverlap="1" wp14:anchorId="66061B3A" wp14:editId="66061B3B">
                <wp:simplePos x="0" y="0"/>
                <wp:positionH relativeFrom="column">
                  <wp:posOffset>4304030</wp:posOffset>
                </wp:positionH>
                <wp:positionV relativeFrom="paragraph">
                  <wp:posOffset>-60960</wp:posOffset>
                </wp:positionV>
                <wp:extent cx="1958340" cy="1019175"/>
                <wp:effectExtent l="0" t="15240" r="0" b="22860"/>
                <wp:wrapNone/>
                <wp:docPr id="273"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1019175"/>
                          <a:chOff x="8365" y="2654"/>
                          <a:chExt cx="3084" cy="1605"/>
                        </a:xfrm>
                      </wpg:grpSpPr>
                      <wps:wsp>
                        <wps:cNvPr id="274" name="Rectangle 76"/>
                        <wps:cNvSpPr>
                          <a:spLocks noChangeArrowheads="1"/>
                        </wps:cNvSpPr>
                        <wps:spPr bwMode="auto">
                          <a:xfrm>
                            <a:off x="8813" y="3411"/>
                            <a:ext cx="2200" cy="143"/>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75" name="AutoShape 77"/>
                        <wps:cNvCnPr/>
                        <wps:spPr bwMode="auto">
                          <a:xfrm flipV="1">
                            <a:off x="8813" y="2654"/>
                            <a:ext cx="0" cy="75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7" name="AutoShape 78"/>
                        <wps:cNvCnPr/>
                        <wps:spPr bwMode="auto">
                          <a:xfrm flipV="1">
                            <a:off x="11013" y="3049"/>
                            <a:ext cx="0" cy="34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8" name="Text Box 79"/>
                        <wps:cNvSpPr txBox="1">
                          <a:spLocks noChangeArrowheads="1"/>
                        </wps:cNvSpPr>
                        <wps:spPr bwMode="auto">
                          <a:xfrm>
                            <a:off x="8365" y="3060"/>
                            <a:ext cx="4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5" w14:textId="77777777" w:rsidR="00AA4755" w:rsidRDefault="00AA4755" w:rsidP="00E84A43">
                              <w:r>
                                <w:t>X</w:t>
                              </w:r>
                            </w:p>
                          </w:txbxContent>
                        </wps:txbx>
                        <wps:bodyPr rot="0" vert="horz" wrap="square" lIns="91440" tIns="45720" rIns="91440" bIns="45720" anchor="t" anchorCtr="0" upright="1">
                          <a:noAutofit/>
                        </wps:bodyPr>
                      </wps:wsp>
                      <wps:wsp>
                        <wps:cNvPr id="279" name="Text Box 80"/>
                        <wps:cNvSpPr txBox="1">
                          <a:spLocks noChangeArrowheads="1"/>
                        </wps:cNvSpPr>
                        <wps:spPr bwMode="auto">
                          <a:xfrm>
                            <a:off x="10965" y="3099"/>
                            <a:ext cx="4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6" w14:textId="77777777" w:rsidR="00AA4755" w:rsidRDefault="00AA4755" w:rsidP="00E84A43">
                              <w:r>
                                <w:t>Y</w:t>
                              </w:r>
                            </w:p>
                          </w:txbxContent>
                        </wps:txbx>
                        <wps:bodyPr rot="0" vert="horz" wrap="square" lIns="91440" tIns="45720" rIns="91440" bIns="45720" anchor="t" anchorCtr="0" upright="1">
                          <a:noAutofit/>
                        </wps:bodyPr>
                      </wps:wsp>
                      <wps:wsp>
                        <wps:cNvPr id="280" name="AutoShape 81"/>
                        <wps:cNvCnPr/>
                        <wps:spPr bwMode="auto">
                          <a:xfrm>
                            <a:off x="9884" y="3554"/>
                            <a:ext cx="0" cy="705"/>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81" name="AutoShape 82"/>
                        <wps:cNvCnPr/>
                        <wps:spPr bwMode="auto">
                          <a:xfrm>
                            <a:off x="9366" y="3396"/>
                            <a:ext cx="0" cy="705"/>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82" name="Text Box 83"/>
                        <wps:cNvSpPr txBox="1">
                          <a:spLocks noChangeArrowheads="1"/>
                        </wps:cNvSpPr>
                        <wps:spPr bwMode="auto">
                          <a:xfrm>
                            <a:off x="9780" y="3717"/>
                            <a:ext cx="9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7" w14:textId="77777777" w:rsidR="00AA4755" w:rsidRPr="00551BEC" w:rsidRDefault="00AA4755" w:rsidP="00E84A43">
                              <w:pPr>
                                <w:rPr>
                                  <w:vertAlign w:val="subscript"/>
                                </w:rPr>
                              </w:pPr>
                              <w:proofErr w:type="spellStart"/>
                              <w:r w:rsidRPr="00551BEC">
                                <w:rPr>
                                  <w:b/>
                                  <w:i/>
                                </w:rPr>
                                <w:t>F</w:t>
                              </w:r>
                              <w:r>
                                <w:rPr>
                                  <w:vertAlign w:val="subscript"/>
                                </w:rPr>
                                <w:t>wt</w:t>
                              </w:r>
                              <w:proofErr w:type="spellEnd"/>
                              <w:r>
                                <w:rPr>
                                  <w:vertAlign w:val="subscript"/>
                                </w:rPr>
                                <w:t xml:space="preserve"> beam</w:t>
                              </w:r>
                            </w:p>
                          </w:txbxContent>
                        </wps:txbx>
                        <wps:bodyPr rot="0" vert="horz" wrap="square" lIns="91440" tIns="45720" rIns="91440" bIns="45720" anchor="t" anchorCtr="0" upright="1">
                          <a:noAutofit/>
                        </wps:bodyPr>
                      </wps:wsp>
                      <wps:wsp>
                        <wps:cNvPr id="283" name="Text Box 84"/>
                        <wps:cNvSpPr txBox="1">
                          <a:spLocks noChangeArrowheads="1"/>
                        </wps:cNvSpPr>
                        <wps:spPr bwMode="auto">
                          <a:xfrm>
                            <a:off x="8579" y="3554"/>
                            <a:ext cx="9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8" w14:textId="77777777" w:rsidR="00AA4755" w:rsidRPr="00551BEC" w:rsidRDefault="00AA4755" w:rsidP="00E84A43">
                              <w:pPr>
                                <w:rPr>
                                  <w:vertAlign w:val="subscript"/>
                                </w:rPr>
                              </w:pPr>
                              <w:proofErr w:type="spellStart"/>
                              <w:r w:rsidRPr="00551BEC">
                                <w:rPr>
                                  <w:b/>
                                  <w:i/>
                                </w:rPr>
                                <w:t>F</w:t>
                              </w:r>
                              <w:r>
                                <w:rPr>
                                  <w:vertAlign w:val="subscript"/>
                                </w:rPr>
                                <w:t>wt</w:t>
                              </w:r>
                              <w:proofErr w:type="spellEnd"/>
                              <w:r>
                                <w:rPr>
                                  <w:vertAlign w:val="subscript"/>
                                </w:rPr>
                                <w:t xml:space="preserve"> train</w:t>
                              </w:r>
                            </w:p>
                          </w:txbxContent>
                        </wps:txbx>
                        <wps:bodyPr rot="0" vert="horz" wrap="square" lIns="91440" tIns="45720" rIns="91440" bIns="45720" anchor="t" anchorCtr="0" upright="1">
                          <a:noAutofit/>
                        </wps:bodyPr>
                      </wps:wsp>
                      <wps:wsp>
                        <wps:cNvPr id="284" name="Text Box 85"/>
                        <wps:cNvSpPr txBox="1">
                          <a:spLocks noChangeArrowheads="1"/>
                        </wps:cNvSpPr>
                        <wps:spPr bwMode="auto">
                          <a:xfrm>
                            <a:off x="8849" y="3049"/>
                            <a:ext cx="51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9" w14:textId="77777777" w:rsidR="00AA4755" w:rsidRPr="00D31842" w:rsidRDefault="00AA4755" w:rsidP="00E84A43">
                              <w:pPr>
                                <w:rPr>
                                  <w:sz w:val="16"/>
                                  <w:szCs w:val="16"/>
                                </w:rPr>
                              </w:pPr>
                              <w:r w:rsidRPr="00F2696C">
                                <w:rPr>
                                  <w:i/>
                                  <w:sz w:val="16"/>
                                  <w:szCs w:val="16"/>
                                </w:rPr>
                                <w:t>r</w:t>
                              </w:r>
                              <w:r w:rsidRPr="00D31842">
                                <w:rPr>
                                  <w:sz w:val="16"/>
                                  <w:szCs w:val="16"/>
                                  <w:vertAlign w:val="subscript"/>
                                </w:rPr>
                                <w:t>1</w:t>
                              </w:r>
                            </w:p>
                          </w:txbxContent>
                        </wps:txbx>
                        <wps:bodyPr rot="0" vert="horz" wrap="square" lIns="91440" tIns="45720" rIns="91440" bIns="45720" anchor="t" anchorCtr="0" upright="1">
                          <a:noAutofit/>
                        </wps:bodyPr>
                      </wps:wsp>
                      <wps:wsp>
                        <wps:cNvPr id="285" name="Text Box 86"/>
                        <wps:cNvSpPr txBox="1">
                          <a:spLocks noChangeArrowheads="1"/>
                        </wps:cNvSpPr>
                        <wps:spPr bwMode="auto">
                          <a:xfrm>
                            <a:off x="9167" y="2868"/>
                            <a:ext cx="51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A" w14:textId="77777777" w:rsidR="00AA4755" w:rsidRPr="00D31842" w:rsidRDefault="00AA4755" w:rsidP="00E84A43">
                              <w:pPr>
                                <w:rPr>
                                  <w:sz w:val="16"/>
                                  <w:szCs w:val="16"/>
                                </w:rPr>
                              </w:pPr>
                              <w:r w:rsidRPr="00F2696C">
                                <w:rPr>
                                  <w:i/>
                                  <w:sz w:val="16"/>
                                  <w:szCs w:val="16"/>
                                </w:rPr>
                                <w:t>r</w:t>
                              </w:r>
                              <w:r>
                                <w:rPr>
                                  <w:sz w:val="16"/>
                                  <w:szCs w:val="16"/>
                                  <w:vertAlign w:val="subscript"/>
                                </w:rPr>
                                <w:t>2</w:t>
                              </w:r>
                            </w:p>
                          </w:txbxContent>
                        </wps:txbx>
                        <wps:bodyPr rot="0" vert="horz" wrap="square" lIns="91440" tIns="45720" rIns="91440" bIns="45720" anchor="t" anchorCtr="0" upright="1">
                          <a:noAutofit/>
                        </wps:bodyPr>
                      </wps:wsp>
                      <wps:wsp>
                        <wps:cNvPr id="286" name="Text Box 87"/>
                        <wps:cNvSpPr txBox="1">
                          <a:spLocks noChangeArrowheads="1"/>
                        </wps:cNvSpPr>
                        <wps:spPr bwMode="auto">
                          <a:xfrm>
                            <a:off x="9666" y="2654"/>
                            <a:ext cx="51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B" w14:textId="77777777" w:rsidR="00AA4755" w:rsidRPr="00D31842" w:rsidRDefault="00AA4755" w:rsidP="00E84A43">
                              <w:pPr>
                                <w:rPr>
                                  <w:sz w:val="16"/>
                                  <w:szCs w:val="16"/>
                                </w:rPr>
                              </w:pPr>
                              <w:r w:rsidRPr="00F2696C">
                                <w:rPr>
                                  <w:i/>
                                  <w:sz w:val="16"/>
                                  <w:szCs w:val="16"/>
                                </w:rPr>
                                <w:t>r</w:t>
                              </w:r>
                              <w:r>
                                <w:rPr>
                                  <w:sz w:val="16"/>
                                  <w:szCs w:val="16"/>
                                  <w:vertAlign w:val="subscript"/>
                                </w:rPr>
                                <w:t>3</w:t>
                              </w:r>
                            </w:p>
                          </w:txbxContent>
                        </wps:txbx>
                        <wps:bodyPr rot="0" vert="horz" wrap="square" lIns="91440" tIns="45720" rIns="91440" bIns="45720" anchor="t" anchorCtr="0" upright="1">
                          <a:noAutofit/>
                        </wps:bodyPr>
                      </wps:wsp>
                      <wps:wsp>
                        <wps:cNvPr id="287" name="AutoShape 88"/>
                        <wps:cNvCnPr/>
                        <wps:spPr bwMode="auto">
                          <a:xfrm>
                            <a:off x="8813" y="3299"/>
                            <a:ext cx="5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89"/>
                        <wps:cNvCnPr/>
                        <wps:spPr bwMode="auto">
                          <a:xfrm>
                            <a:off x="8825" y="3131"/>
                            <a:ext cx="10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AutoShape 90"/>
                        <wps:cNvCnPr/>
                        <wps:spPr bwMode="auto">
                          <a:xfrm>
                            <a:off x="8813" y="2915"/>
                            <a:ext cx="220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 o:spid="_x0000_s1099" style="position:absolute;left:0;text-align:left;margin-left:338.9pt;margin-top:-4.8pt;width:154.2pt;height:80.25pt;z-index:251662336" coordorigin="8365,2654" coordsize="3084,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">
                <v:rect id="Rectangle 76" o:spid="_x0000_s1100" style="position:absolute;left:8813;top:3411;width:220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MVzcUA&#10;AADcAAAADwAAAGRycy9kb3ducmV2LnhtbESPQWvCQBSE70L/w/IK3uomIlZSVylFsQcvRm2vL9nX&#10;bDD7NmRXTf+9Kwgeh5n5hpkve9uIC3W+dqwgHSUgiEuna64UHPbrtxkIH5A1No5JwT95WC5eBnPM&#10;tLvyji55qESEsM9QgQmhzaT0pSGLfuRa4uj9uc5iiLKrpO7wGuG2keMkmUqLNccFgy19GSpP+dkq&#10;mG5Cut6tfqtVao4/xXZW5CdZKDV87T8/QATqwzP8aH9rBeP3C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xXNxQAAANwAAAAPAAAAAAAAAAAAAAAAAJgCAABkcnMv&#10;ZG93bnJldi54bWxQSwUGAAAAAAQABAD1AAAAigMAAAAA&#10;" fillcolor="#bfbfbf"/>
                <v:shape id="AutoShape 77" o:spid="_x0000_s1101" type="#_x0000_t32" style="position:absolute;left:8813;top:2654;width:0;height:7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yrlcQAAADcAAAADwAAAGRycy9kb3ducmV2LnhtbESPQWvCQBSE74X+h+UVvNWNQjVEVxFB&#10;LCKIVjw/si/ZaPZtzK4a/71bKPQ4zMw3zHTe2VrcqfWVYwWDfgKCOHe64lLB8Wf1mYLwAVlj7ZgU&#10;PMnDfPb+NsVMuwfv6X4IpYgQ9hkqMCE0mZQ+N2TR911DHL3CtRZDlG0pdYuPCLe1HCbJSFqsOC4Y&#10;bGhpKL8cblbBrtiVY7O/LdL1yWyLayo3zVkq1fvoFhMQgbrwH/5rf2sFw/EX/J6JR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KuVxAAAANwAAAAPAAAAAAAAAAAA&#10;AAAAAKECAABkcnMvZG93bnJldi54bWxQSwUGAAAAAAQABAD5AAAAkgMAAAAA&#10;">
                  <v:stroke endarrow="classic" endarrowwidth="narrow" endarrowlength="long"/>
                </v:shape>
                <v:shape id="AutoShape 78" o:spid="_x0000_s1102" type="#_x0000_t32" style="position:absolute;left:11013;top:3049;width:0;height:3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QecQAAADcAAAADwAAAGRycy9kb3ducmV2LnhtbESPT4vCMBTE7wt+h/CEva2pHralGkUE&#10;WZEF8Q+eH81rU21euk3U7rffLAgeh5n5DTNb9LYRd+p87VjBeJSAIC6crrlScDquPzIQPiBrbByT&#10;gl/ysJgP3maYa/fgPd0PoRIRwj5HBSaENpfSF4Ys+pFriaNXus5iiLKrpO7wEeG2kZMk+ZQWa44L&#10;BltaGSquh5tVsCt3VWr2t2X2dTbf5U8mt+1FKvU+7JdTEIH68Ao/2xutYJKm8H8mHg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MpB5xAAAANwAAAAPAAAAAAAAAAAA&#10;AAAAAKECAABkcnMvZG93bnJldi54bWxQSwUGAAAAAAQABAD5AAAAkgMAAAAA&#10;">
                  <v:stroke endarrow="classic" endarrowwidth="narrow" endarrowlength="long"/>
                </v:shape>
                <v:shape id="Text Box 79" o:spid="_x0000_s1103" type="#_x0000_t202" style="position:absolute;left:8365;top:3060;width:48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AA4755" w:rsidRDefault="00AA4755" w:rsidP="00E84A43">
                        <w:r>
                          <w:t>X</w:t>
                        </w:r>
                      </w:p>
                    </w:txbxContent>
                  </v:textbox>
                </v:shape>
                <v:shape id="Text Box 80" o:spid="_x0000_s1104" type="#_x0000_t202" style="position:absolute;left:10965;top:3099;width:48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AA4755" w:rsidRDefault="00AA4755" w:rsidP="00E84A43">
                        <w:r>
                          <w:t>Y</w:t>
                        </w:r>
                      </w:p>
                    </w:txbxContent>
                  </v:textbox>
                </v:shape>
                <v:shape id="AutoShape 81" o:spid="_x0000_s1105" type="#_x0000_t32" style="position:absolute;left:9884;top:3554;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p58IAAADcAAAADwAAAGRycy9kb3ducmV2LnhtbERPS2vCQBC+C/6HZYTe6qbSlhBdJZRa&#10;2oKID/A6ZMckNjsbstOY/vvuQfD48b0Xq8E1qqcu1J4NPE0TUMSFtzWXBo6H9WMKKgiyxcYzGfij&#10;AKvleLTAzPor76jfS6liCIcMDVQibaZ1KCpyGKa+JY7c2XcOJcKu1LbDawx3jZ4lyat2WHNsqLCl&#10;t4qKn/2vM7D9/lrnp1yk37zzx+XlGBCfU2MeJkM+ByU0yF18c39aA7M0zo9n4hH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xp58IAAADcAAAADwAAAAAAAAAAAAAA&#10;AAChAgAAZHJzL2Rvd25yZXYueG1sUEsFBgAAAAAEAAQA+QAAAJADAAAAAA==&#10;">
                  <v:stroke endarrow="classic" endarrowwidth="narrow" endarrowlength="long"/>
                </v:shape>
                <v:shape id="AutoShape 82" o:spid="_x0000_s1106" type="#_x0000_t32" style="position:absolute;left:9366;top:3396;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DMfMUAAADcAAAADwAAAGRycy9kb3ducmV2LnhtbESPX0vDQBDE3wW/w7FC3+ylpZUQey1B&#10;rNiClP4BX5fcNknN7YXcmsZv7xUEH4eZ+Q2zWA2uUT11ofZsYDJOQBEX3tZcGjgd148pqCDIFhvP&#10;ZOCHAqyW93cLzKy/8p76g5QqQjhkaKASaTOtQ1GRwzD2LXH0zr5zKFF2pbYdXiPcNXqaJE/aYc1x&#10;ocKWXioqvg7fzsBuu1nnn7lI//HKb5f5KSDOUmNGD0P+DEpokP/wX/vdGpimE7idi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DMfMUAAADcAAAADwAAAAAAAAAA&#10;AAAAAAChAgAAZHJzL2Rvd25yZXYueG1sUEsFBgAAAAAEAAQA+QAAAJMDAAAAAA==&#10;">
                  <v:stroke endarrow="classic" endarrowwidth="narrow" endarrowlength="long"/>
                </v:shape>
                <v:shape id="Text Box 83" o:spid="_x0000_s1107" type="#_x0000_t202" style="position:absolute;left:9780;top:3717;width:9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AA4755" w:rsidRPr="00551BEC" w:rsidRDefault="00AA4755" w:rsidP="00E84A43">
                        <w:pPr>
                          <w:rPr>
                            <w:vertAlign w:val="subscript"/>
                          </w:rPr>
                        </w:pPr>
                        <w:proofErr w:type="spellStart"/>
                        <w:r w:rsidRPr="00551BEC">
                          <w:rPr>
                            <w:b/>
                            <w:i/>
                          </w:rPr>
                          <w:t>F</w:t>
                        </w:r>
                        <w:r>
                          <w:rPr>
                            <w:vertAlign w:val="subscript"/>
                          </w:rPr>
                          <w:t>wt</w:t>
                        </w:r>
                        <w:proofErr w:type="spellEnd"/>
                        <w:r>
                          <w:rPr>
                            <w:vertAlign w:val="subscript"/>
                          </w:rPr>
                          <w:t xml:space="preserve"> beam</w:t>
                        </w:r>
                      </w:p>
                    </w:txbxContent>
                  </v:textbox>
                </v:shape>
                <v:shape id="Text Box 84" o:spid="_x0000_s1108" type="#_x0000_t202" style="position:absolute;left:8579;top:3554;width:9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AA4755" w:rsidRPr="00551BEC" w:rsidRDefault="00AA4755" w:rsidP="00E84A43">
                        <w:pPr>
                          <w:rPr>
                            <w:vertAlign w:val="subscript"/>
                          </w:rPr>
                        </w:pPr>
                        <w:proofErr w:type="spellStart"/>
                        <w:r w:rsidRPr="00551BEC">
                          <w:rPr>
                            <w:b/>
                            <w:i/>
                          </w:rPr>
                          <w:t>F</w:t>
                        </w:r>
                        <w:r>
                          <w:rPr>
                            <w:vertAlign w:val="subscript"/>
                          </w:rPr>
                          <w:t>wt</w:t>
                        </w:r>
                        <w:proofErr w:type="spellEnd"/>
                        <w:r>
                          <w:rPr>
                            <w:vertAlign w:val="subscript"/>
                          </w:rPr>
                          <w:t xml:space="preserve"> train</w:t>
                        </w:r>
                      </w:p>
                    </w:txbxContent>
                  </v:textbox>
                </v:shape>
                <v:shape id="Text Box 85" o:spid="_x0000_s1109" type="#_x0000_t202" style="position:absolute;left:8849;top:3049;width:51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AA4755" w:rsidRPr="00D31842" w:rsidRDefault="00AA4755" w:rsidP="00E84A43">
                        <w:pPr>
                          <w:rPr>
                            <w:sz w:val="16"/>
                            <w:szCs w:val="16"/>
                          </w:rPr>
                        </w:pPr>
                        <w:r w:rsidRPr="00F2696C">
                          <w:rPr>
                            <w:i/>
                            <w:sz w:val="16"/>
                            <w:szCs w:val="16"/>
                          </w:rPr>
                          <w:t>r</w:t>
                        </w:r>
                        <w:r w:rsidRPr="00D31842">
                          <w:rPr>
                            <w:sz w:val="16"/>
                            <w:szCs w:val="16"/>
                            <w:vertAlign w:val="subscript"/>
                          </w:rPr>
                          <w:t>1</w:t>
                        </w:r>
                      </w:p>
                    </w:txbxContent>
                  </v:textbox>
                </v:shape>
                <v:shape id="Text Box 86" o:spid="_x0000_s1110" type="#_x0000_t202" style="position:absolute;left:9167;top:2868;width:51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AA4755" w:rsidRPr="00D31842" w:rsidRDefault="00AA4755" w:rsidP="00E84A43">
                        <w:pPr>
                          <w:rPr>
                            <w:sz w:val="16"/>
                            <w:szCs w:val="16"/>
                          </w:rPr>
                        </w:pPr>
                        <w:r w:rsidRPr="00F2696C">
                          <w:rPr>
                            <w:i/>
                            <w:sz w:val="16"/>
                            <w:szCs w:val="16"/>
                          </w:rPr>
                          <w:t>r</w:t>
                        </w:r>
                        <w:r>
                          <w:rPr>
                            <w:sz w:val="16"/>
                            <w:szCs w:val="16"/>
                            <w:vertAlign w:val="subscript"/>
                          </w:rPr>
                          <w:t>2</w:t>
                        </w:r>
                      </w:p>
                    </w:txbxContent>
                  </v:textbox>
                </v:shape>
                <v:shape id="Text Box 87" o:spid="_x0000_s1111" type="#_x0000_t202" style="position:absolute;left:9666;top:2654;width:51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AA4755" w:rsidRPr="00D31842" w:rsidRDefault="00AA4755" w:rsidP="00E84A43">
                        <w:pPr>
                          <w:rPr>
                            <w:sz w:val="16"/>
                            <w:szCs w:val="16"/>
                          </w:rPr>
                        </w:pPr>
                        <w:r w:rsidRPr="00F2696C">
                          <w:rPr>
                            <w:i/>
                            <w:sz w:val="16"/>
                            <w:szCs w:val="16"/>
                          </w:rPr>
                          <w:t>r</w:t>
                        </w:r>
                        <w:r>
                          <w:rPr>
                            <w:sz w:val="16"/>
                            <w:szCs w:val="16"/>
                            <w:vertAlign w:val="subscript"/>
                          </w:rPr>
                          <w:t>3</w:t>
                        </w:r>
                      </w:p>
                    </w:txbxContent>
                  </v:textbox>
                </v:shape>
                <v:shape id="AutoShape 88" o:spid="_x0000_s1112" type="#_x0000_t32" style="position:absolute;left:8813;top:3299;width:5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d4kcUAAADcAAAADwAAAGRycy9kb3ducmV2LnhtbESPT2sCMRTE7wW/Q3hCL0WzClVZjbIt&#10;CLXgwX/35+Z1E7p52W6ibr99UxA8DjPzG2ax6lwtrtQG61nBaJiBIC69tlwpOB7WgxmIEJE11p5J&#10;wS8FWC17TwvMtb/xjq77WIkE4ZCjAhNjk0sZSkMOw9A3xMn78q3DmGRbSd3iLcFdLcdZNpEOLacF&#10;gw29Gyq/9xenYLsZvRVnYzefux+7fV0X9aV6OSn13O+KOYhIXXyE7+0PrWA8m8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d4kcUAAADcAAAADwAAAAAAAAAA&#10;AAAAAAChAgAAZHJzL2Rvd25yZXYueG1sUEsFBgAAAAAEAAQA+QAAAJMDAAAAAA==&#10;"/>
                <v:shape id="AutoShape 89" o:spid="_x0000_s1113" type="#_x0000_t32" style="position:absolute;left:8825;top:3131;width:10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qKdcYAAADcAAAADwAAAGRycy9kb3ducmV2LnhtbESPT2sCMRTE70K/Q3iFXkSzW1q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6inXGAAAA3AAAAA8AAAAAAAAA&#10;AAAAAAAAoQIAAGRycy9kb3ducmV2LnhtbFBLBQYAAAAABAAEAPkAAACUAwAAAAA=&#10;"/>
                <v:shape id="AutoShape 90" o:spid="_x0000_s1114" type="#_x0000_t32" style="position:absolute;left:8813;top:2915;width:22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v7sYAAADcAAAADwAAAGRycy9kb3ducmV2LnhtbESPT2sCMRTE74V+h/AKvRTNrrR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2L+7GAAAA3AAAAA8AAAAAAAAA&#10;AAAAAAAAoQIAAGRycy9kb3ducmV2LnhtbFBLBQYAAAAABAAEAPkAAACUAwAAAAA=&#10;"/>
              </v:group>
            </w:pict>
          </mc:Fallback>
        </mc:AlternateContent>
      </w:r>
    </w:p>
    <w:p w14:paraId="66061772" w14:textId="77777777" w:rsidR="00AA4755" w:rsidRDefault="00D21A6C" w:rsidP="00CC496B">
      <w:pPr>
        <w:pStyle w:val="equationsa"/>
      </w:pPr>
      <w:r>
        <w:rPr>
          <w:noProof/>
          <w:lang w:val="en-AU" w:eastAsia="en-AU"/>
        </w:rPr>
        <mc:AlternateContent>
          <mc:Choice Requires="wpg">
            <w:drawing>
              <wp:anchor distT="0" distB="0" distL="114300" distR="114300" simplePos="0" relativeHeight="251663360" behindDoc="0" locked="0" layoutInCell="1" allowOverlap="1" wp14:anchorId="66061B3C" wp14:editId="66061B3D">
                <wp:simplePos x="0" y="0"/>
                <wp:positionH relativeFrom="column">
                  <wp:posOffset>5405755</wp:posOffset>
                </wp:positionH>
                <wp:positionV relativeFrom="paragraph">
                  <wp:posOffset>1546225</wp:posOffset>
                </wp:positionV>
                <wp:extent cx="744855" cy="990600"/>
                <wp:effectExtent l="5080" t="12700" r="2540" b="0"/>
                <wp:wrapNone/>
                <wp:docPr id="266"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4855" cy="990600"/>
                          <a:chOff x="9953" y="6935"/>
                          <a:chExt cx="1173" cy="1560"/>
                        </a:xfrm>
                      </wpg:grpSpPr>
                      <wps:wsp>
                        <wps:cNvPr id="267" name="AutoShape 92"/>
                        <wps:cNvCnPr/>
                        <wps:spPr bwMode="auto">
                          <a:xfrm flipH="1" flipV="1">
                            <a:off x="9953" y="6935"/>
                            <a:ext cx="1164" cy="1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93"/>
                        <wps:cNvCnPr/>
                        <wps:spPr bwMode="auto">
                          <a:xfrm>
                            <a:off x="10485" y="7525"/>
                            <a:ext cx="0" cy="61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69" name="AutoShape 94"/>
                        <wps:cNvCnPr/>
                        <wps:spPr bwMode="auto">
                          <a:xfrm flipH="1">
                            <a:off x="10485" y="8214"/>
                            <a:ext cx="6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95"/>
                        <wps:cNvCnPr/>
                        <wps:spPr bwMode="auto">
                          <a:xfrm>
                            <a:off x="10485" y="8136"/>
                            <a:ext cx="1" cy="240"/>
                          </a:xfrm>
                          <a:prstGeom prst="straightConnector1">
                            <a:avLst/>
                          </a:prstGeom>
                          <a:noFill/>
                          <a:ln w="9525" cap="rnd">
                            <a:solidFill>
                              <a:srgbClr val="000000"/>
                            </a:solidFill>
                            <a:prstDash val="sysDot"/>
                            <a:round/>
                            <a:headEnd/>
                            <a:tailEnd type="none" w="sm" len="lg"/>
                          </a:ln>
                          <a:extLst>
                            <a:ext uri="{909E8E84-426E-40DD-AFC4-6F175D3DCCD1}">
                              <a14:hiddenFill xmlns:a14="http://schemas.microsoft.com/office/drawing/2010/main">
                                <a:noFill/>
                              </a14:hiddenFill>
                            </a:ext>
                          </a:extLst>
                        </wps:spPr>
                        <wps:bodyPr/>
                      </wps:wsp>
                      <wps:wsp>
                        <wps:cNvPr id="271" name="Text Box 96"/>
                        <wps:cNvSpPr txBox="1">
                          <a:spLocks noChangeArrowheads="1"/>
                        </wps:cNvSpPr>
                        <wps:spPr bwMode="auto">
                          <a:xfrm>
                            <a:off x="10610" y="7937"/>
                            <a:ext cx="516" cy="354"/>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C" w14:textId="77777777" w:rsidR="00AA4755" w:rsidRPr="009E47AE" w:rsidRDefault="00AA4755" w:rsidP="00E84A43">
                              <w:pPr>
                                <w:rPr>
                                  <w:sz w:val="16"/>
                                  <w:szCs w:val="16"/>
                                </w:rPr>
                              </w:pPr>
                              <w:r>
                                <w:rPr>
                                  <w:sz w:val="16"/>
                                  <w:szCs w:val="16"/>
                                </w:rPr>
                                <w:t>65°</w:t>
                              </w:r>
                            </w:p>
                          </w:txbxContent>
                        </wps:txbx>
                        <wps:bodyPr rot="0" vert="horz" wrap="square" lIns="91440" tIns="45720" rIns="91440" bIns="45720" anchor="t" anchorCtr="0" upright="1">
                          <a:noAutofit/>
                        </wps:bodyPr>
                      </wps:wsp>
                      <wps:wsp>
                        <wps:cNvPr id="272" name="Text Box 97"/>
                        <wps:cNvSpPr txBox="1">
                          <a:spLocks noChangeArrowheads="1"/>
                        </wps:cNvSpPr>
                        <wps:spPr bwMode="auto">
                          <a:xfrm>
                            <a:off x="10562" y="8141"/>
                            <a:ext cx="516" cy="354"/>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D" w14:textId="77777777" w:rsidR="00AA4755" w:rsidRPr="009E47AE" w:rsidRDefault="00AA4755" w:rsidP="00E84A43">
                              <w:pPr>
                                <w:rPr>
                                  <w:sz w:val="18"/>
                                  <w:szCs w:val="18"/>
                                </w:rPr>
                              </w:pPr>
                              <w:r w:rsidRPr="009E47AE">
                                <w:rPr>
                                  <w:i/>
                                  <w:sz w:val="18"/>
                                  <w:szCs w:val="18"/>
                                </w:rPr>
                                <w:t>r</w:t>
                              </w:r>
                              <w:r w:rsidRPr="009E47AE">
                                <w:rPr>
                                  <w:sz w:val="18"/>
                                  <w:szCs w:val="18"/>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115" style="position:absolute;left:0;text-align:left;margin-left:425.65pt;margin-top:121.75pt;width:58.65pt;height:78pt;z-index:251663360" coordorigin="9953,6935" coordsize="1173,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">
                <v:shape id="AutoShape 92" o:spid="_x0000_s1116" type="#_x0000_t32" style="position:absolute;left:9953;top:6935;width:1164;height:12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T/8QAAADcAAAADwAAAGRycy9kb3ducmV2LnhtbESPQYvCMBSE78L+h/AWvIimK6hLNUpR&#10;BBFE7QpeH82z7dq8lCZq999vBMHjMDPfMLNFaypxp8aVlhV8DSIQxJnVJecKTj/r/jcI55E1VpZJ&#10;wR85WMw/OjOMtX3wke6pz0WAsItRQeF9HUvpsoIMuoGtiYN3sY1BH2STS93gI8BNJYdRNJYGSw4L&#10;Bda0LCi7pjejwO9629Hvcb9PUuZVctier8nyrFT3s02mIDy1/h1+tTdawXA8ge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q1P/xAAAANwAAAAPAAAAAAAAAAAA&#10;AAAAAKECAABkcnMvZG93bnJldi54bWxQSwUGAAAAAAQABAD5AAAAkgMAAAAA&#10;"/>
                <v:shape id="AutoShape 93" o:spid="_x0000_s1117" type="#_x0000_t32" style="position:absolute;left:10485;top:7525;width:0;height:6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aDG8EAAADcAAAADwAAAGRycy9kb3ducmV2LnhtbERPTWvCQBC9C/0Pywi91Y3SikRXCUXF&#10;CqXUCr0O2TFJm50N2THGf+8eBI+P971Y9a5WHbWh8mxgPEpAEefeVlwYOP5sXmaggiBbrD2TgSsF&#10;WC2fBgtMrb/wN3UHKVQM4ZCigVKkSbUOeUkOw8g3xJE7+dahRNgW2rZ4ieGu1pMkmWqHFceGEht6&#10;Lyn/P5ydga/9xyb7zUS6zzVv/96OAfF1ZszzsM/moIR6eYjv7p01MJnGtfFMPAJ6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FoMbwQAAANwAAAAPAAAAAAAAAAAAAAAA&#10;AKECAABkcnMvZG93bnJldi54bWxQSwUGAAAAAAQABAD5AAAAjwMAAAAA&#10;">
                  <v:stroke endarrow="classic" endarrowwidth="narrow" endarrowlength="long"/>
                </v:shape>
                <v:shape id="AutoShape 94" o:spid="_x0000_s1118" type="#_x0000_t32" style="position:absolute;left:10485;top:8214;width:6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v6cQAAADcAAAADwAAAGRycy9kb3ducmV2LnhtbESPQYvCMBSE7wv+h/AEL4um9SBajSIL&#10;C4uHBbUHj4/kbVu2ealJttZ/vxEEj8PMfMNsdoNtRU8+NI4V5LMMBLF2puFKQXn+nC5BhIhssHVM&#10;Cu4UYLcdvW2wMO7GR+pPsRIJwqFABXWMXSFl0DVZDDPXESfvx3mLMUlfSePxluC2lfMsW0iLDaeF&#10;Gjv6qEn/nv6sguZQfpf9+zV6vTzkF5+H86XVSk3Gw34NItIQX+Fn+8somC9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SS/pxAAAANwAAAAPAAAAAAAAAAAA&#10;AAAAAKECAABkcnMvZG93bnJldi54bWxQSwUGAAAAAAQABAD5AAAAkgMAAAAA&#10;"/>
                <v:shape id="AutoShape 95" o:spid="_x0000_s1119" type="#_x0000_t32" style="position:absolute;left:10485;top:8136;width:1;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cWL8AAADcAAAADwAAAGRycy9kb3ducmV2LnhtbERPy4rCMBTdC/5DuII7TVWYkY5RRPDB&#10;0I2PD7g0d5pgc1OaqJm/nywGXB7Oe7VJrhVP6oP1rGA2LUAQ115bbhTcrvvJEkSIyBpbz6TglwJs&#10;1sPBCkvtX3ym5yU2IodwKFGBibErpQy1IYdh6jvizP343mHMsG+k7vGVw10r50XxIR1azg0GO9oZ&#10;qu+Xh1OwuNq0NbPvqjjq4+lAqcKdrZQaj9L2C0SkFN/if/dJK5h/5vn5TD4Ccv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mmcWL8AAADcAAAADwAAAAAAAAAAAAAAAACh&#10;AgAAZHJzL2Rvd25yZXYueG1sUEsFBgAAAAAEAAQA+QAAAI0DAAAAAA==&#10;">
                  <v:stroke dashstyle="1 1" endarrowwidth="narrow" endarrowlength="long" endcap="round"/>
                </v:shape>
                <v:shape id="Text Box 96" o:spid="_x0000_s1120" type="#_x0000_t202" style="position:absolute;left:10610;top:7937;width:5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mFMQA&#10;AADcAAAADwAAAGRycy9kb3ducmV2LnhtbESP0WoCMRRE3wv+Q7hCX4pm9cHa1SgiCBUqq1s/4LK5&#10;bhY3N0sSdfv3TUHo4zAzZ5jluretuJMPjWMFk3EGgrhyuuFawfl7N5qDCBFZY+uYFPxQgPVq8LLE&#10;XLsHn+hexlokCIccFZgYu1zKUBmyGMauI07exXmLMUlfS+3xkeC2ldMsm0mLDacFgx1tDVXX8mYV&#10;vGlXFNfefJXbwjt9Pu4PH7O9Uq/DfrMAEamP/+Fn+1MrmL5P4O9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GphTEAAAA3AAAAA8AAAAAAAAAAAAAAAAAmAIAAGRycy9k&#10;b3ducmV2LnhtbFBLBQYAAAAABAAEAPUAAACJAwAAAAA=&#10;" filled="f" fillcolor="#bfbfbf" stroked="f">
                  <v:textbox>
                    <w:txbxContent>
                      <w:p w:rsidR="00AA4755" w:rsidRPr="009E47AE" w:rsidRDefault="00AA4755" w:rsidP="00E84A43">
                        <w:pPr>
                          <w:rPr>
                            <w:sz w:val="16"/>
                            <w:szCs w:val="16"/>
                          </w:rPr>
                        </w:pPr>
                        <w:r>
                          <w:rPr>
                            <w:sz w:val="16"/>
                            <w:szCs w:val="16"/>
                          </w:rPr>
                          <w:t>65°</w:t>
                        </w:r>
                      </w:p>
                    </w:txbxContent>
                  </v:textbox>
                </v:shape>
                <v:shape id="Text Box 97" o:spid="_x0000_s1121" type="#_x0000_t202" style="position:absolute;left:10562;top:8141;width:5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4Y8UA&#10;AADcAAAADwAAAGRycy9kb3ducmV2LnhtbESPUWvCMBSF3wf7D+EOfBkztQ+6dUYRYaCgdOv6Ay7N&#10;XVNsbkqSaffvF0Hw8XDO+Q5nuR5tL87kQ+dYwWyagSBunO64VVB/f7y8gggRWWPvmBT8UYD16vFh&#10;iYV2F/6icxVbkSAcClRgYhwKKUNjyGKYuoE4eT/OW4xJ+lZqj5cEt73Ms2wuLXacFgwOtDXUnKpf&#10;q+BZu7I8jeZQbUvvdP25P77N90pNnsbNO4hIY7yHb+2dVpAvcrieS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VDhjxQAAANwAAAAPAAAAAAAAAAAAAAAAAJgCAABkcnMv&#10;ZG93bnJldi54bWxQSwUGAAAAAAQABAD1AAAAigMAAAAA&#10;" filled="f" fillcolor="#bfbfbf" stroked="f">
                  <v:textbox>
                    <w:txbxContent>
                      <w:p w:rsidR="00AA4755" w:rsidRPr="009E47AE" w:rsidRDefault="00AA4755" w:rsidP="00E84A43">
                        <w:pPr>
                          <w:rPr>
                            <w:sz w:val="18"/>
                            <w:szCs w:val="18"/>
                          </w:rPr>
                        </w:pPr>
                        <w:r w:rsidRPr="009E47AE">
                          <w:rPr>
                            <w:i/>
                            <w:sz w:val="18"/>
                            <w:szCs w:val="18"/>
                          </w:rPr>
                          <w:t>r</w:t>
                        </w:r>
                        <w:r w:rsidRPr="009E47AE">
                          <w:rPr>
                            <w:sz w:val="18"/>
                            <w:szCs w:val="18"/>
                            <w:vertAlign w:val="subscript"/>
                          </w:rPr>
                          <w:t>1</w:t>
                        </w:r>
                      </w:p>
                    </w:txbxContent>
                  </v:textbox>
                </v:shape>
              </v:group>
            </w:pict>
          </mc:Fallback>
        </mc:AlternateContent>
      </w:r>
      <w:r w:rsidR="00BF3A85" w:rsidRPr="00F2696C">
        <w:object w:dxaOrig="8140" w:dyaOrig="2600" w14:anchorId="66061B3E">
          <v:shape id="_x0000_i1267" type="#_x0000_t75" style="width:407pt;height:128.5pt" o:ole="">
            <v:imagedata r:id="rId496" o:title=""/>
          </v:shape>
          <o:OLEObject Type="Embed" ProgID="Equation.DSMT4" ShapeID="_x0000_i1267" DrawAspect="Content" ObjectID="_1400423547" r:id="rId497"/>
        </w:object>
      </w:r>
    </w:p>
    <w:p w14:paraId="66061773" w14:textId="77777777" w:rsidR="00AA4755" w:rsidRPr="007C0918" w:rsidRDefault="00AA4755" w:rsidP="007C0918"/>
    <w:p w14:paraId="66061774" w14:textId="77777777" w:rsidR="00AA4755" w:rsidRDefault="00AA4755" w:rsidP="00CC496B">
      <w:pPr>
        <w:pStyle w:val="Questiontext1a"/>
      </w:pPr>
      <w:r>
        <w:rPr>
          <w:rStyle w:val="Questionnumber"/>
        </w:rPr>
        <w:t>9</w:t>
      </w:r>
      <w:r w:rsidRPr="00A333F1">
        <w:rPr>
          <w:rStyle w:val="Questionnumber"/>
        </w:rPr>
        <w:tab/>
        <w:t>a</w:t>
      </w:r>
      <w:r w:rsidRPr="009D26F6">
        <w:tab/>
      </w:r>
    </w:p>
    <w:p w14:paraId="66061775" w14:textId="77777777" w:rsidR="00AA4755" w:rsidRPr="009D26F6" w:rsidRDefault="00D21A6C" w:rsidP="00CC496B">
      <w:pPr>
        <w:pStyle w:val="equationsa"/>
      </w:pPr>
      <w:r>
        <w:rPr>
          <w:noProof/>
          <w:lang w:val="en-AU" w:eastAsia="en-AU"/>
        </w:rPr>
        <mc:AlternateContent>
          <mc:Choice Requires="wpg">
            <w:drawing>
              <wp:anchor distT="0" distB="0" distL="114300" distR="114300" simplePos="0" relativeHeight="251664384" behindDoc="0" locked="0" layoutInCell="1" allowOverlap="1" wp14:anchorId="66061B3F" wp14:editId="66061B40">
                <wp:simplePos x="0" y="0"/>
                <wp:positionH relativeFrom="column">
                  <wp:posOffset>5458460</wp:posOffset>
                </wp:positionH>
                <wp:positionV relativeFrom="paragraph">
                  <wp:posOffset>776605</wp:posOffset>
                </wp:positionV>
                <wp:extent cx="824230" cy="1036955"/>
                <wp:effectExtent l="10160" t="5080" r="3810" b="0"/>
                <wp:wrapNone/>
                <wp:docPr id="260"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4230" cy="1036955"/>
                          <a:chOff x="10036" y="9063"/>
                          <a:chExt cx="1298" cy="1633"/>
                        </a:xfrm>
                      </wpg:grpSpPr>
                      <wps:wsp>
                        <wps:cNvPr id="261" name="AutoShape 99"/>
                        <wps:cNvCnPr/>
                        <wps:spPr bwMode="auto">
                          <a:xfrm flipH="1" flipV="1">
                            <a:off x="10036" y="9063"/>
                            <a:ext cx="1164" cy="1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100"/>
                        <wps:cNvCnPr/>
                        <wps:spPr bwMode="auto">
                          <a:xfrm>
                            <a:off x="10796" y="9905"/>
                            <a:ext cx="0" cy="61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63" name="AutoShape 101"/>
                        <wps:cNvCnPr/>
                        <wps:spPr bwMode="auto">
                          <a:xfrm flipH="1">
                            <a:off x="10796" y="10342"/>
                            <a:ext cx="4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Text Box 102"/>
                        <wps:cNvSpPr txBox="1">
                          <a:spLocks noChangeArrowheads="1"/>
                        </wps:cNvSpPr>
                        <wps:spPr bwMode="auto">
                          <a:xfrm>
                            <a:off x="10693" y="10065"/>
                            <a:ext cx="516" cy="354"/>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E" w14:textId="77777777" w:rsidR="00AA4755" w:rsidRPr="009E47AE" w:rsidRDefault="00AA4755" w:rsidP="00E84A43">
                              <w:pPr>
                                <w:rPr>
                                  <w:sz w:val="16"/>
                                  <w:szCs w:val="16"/>
                                </w:rPr>
                              </w:pPr>
                              <w:r>
                                <w:rPr>
                                  <w:sz w:val="16"/>
                                  <w:szCs w:val="16"/>
                                </w:rPr>
                                <w:t>65°</w:t>
                              </w:r>
                            </w:p>
                          </w:txbxContent>
                        </wps:txbx>
                        <wps:bodyPr rot="0" vert="horz" wrap="square" lIns="91440" tIns="45720" rIns="91440" bIns="45720" anchor="t" anchorCtr="0" upright="1">
                          <a:noAutofit/>
                        </wps:bodyPr>
                      </wps:wsp>
                      <wps:wsp>
                        <wps:cNvPr id="265" name="Text Box 103"/>
                        <wps:cNvSpPr txBox="1">
                          <a:spLocks noChangeArrowheads="1"/>
                        </wps:cNvSpPr>
                        <wps:spPr bwMode="auto">
                          <a:xfrm>
                            <a:off x="10818" y="10342"/>
                            <a:ext cx="516" cy="354"/>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5F" w14:textId="77777777" w:rsidR="00AA4755" w:rsidRPr="009E47AE" w:rsidRDefault="00AA4755" w:rsidP="00E84A43">
                              <w:pPr>
                                <w:rPr>
                                  <w:sz w:val="18"/>
                                  <w:szCs w:val="18"/>
                                </w:rPr>
                              </w:pPr>
                              <w:r w:rsidRPr="009E47AE">
                                <w:rPr>
                                  <w:i/>
                                  <w:sz w:val="18"/>
                                  <w:szCs w:val="18"/>
                                </w:rPr>
                                <w:t>r</w:t>
                              </w:r>
                              <w:r w:rsidRPr="009E47AE">
                                <w:rPr>
                                  <w:sz w:val="18"/>
                                  <w:szCs w:val="18"/>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122" style="position:absolute;left:0;text-align:left;margin-left:429.8pt;margin-top:61.15pt;width:64.9pt;height:81.65pt;z-index:251664384" coordorigin="10036,9063" coordsize="1298,1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">
                <v:shape id="AutoShape 99" o:spid="_x0000_s1123" type="#_x0000_t32" style="position:absolute;left:10036;top:9063;width:1164;height:12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uEMQAAADcAAAADwAAAGRycy9kb3ducmV2LnhtbESPQYvCMBSE74L/ITzBi2iqoCzVKEUR&#10;FkFcq+D10TzbavNSmqzWf2+EhT0OM/MNs1i1phIPalxpWcF4FIEgzqwuOVdwPm2HXyCcR9ZYWSYF&#10;L3KwWnY7C4y1ffKRHqnPRYCwi1FB4X0dS+myggy6ka2Jg3e1jUEfZJNL3eAzwE0lJ1E0kwZLDgsF&#10;1rQuKLunv0aB3w9209vxcEhS5k3ys7vck/VFqX6vTeYgPLX+P/zX/tYKJrMxfM6EIyC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Dm4QxAAAANwAAAAPAAAAAAAAAAAA&#10;AAAAAKECAABkcnMvZG93bnJldi54bWxQSwUGAAAAAAQABAD5AAAAkgMAAAAA&#10;"/>
                <v:shape id="AutoShape 100" o:spid="_x0000_s1124" type="#_x0000_t32" style="position:absolute;left:10796;top:9905;width:0;height:6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608cQAAADcAAAADwAAAGRycy9kb3ducmV2LnhtbESPUWvCQBCE34X+h2MLfauXBiuSekoo&#10;VbQgUiv0dcmtSWxuL+S2Mf33PaHg4zAz3zDz5eAa1VMXas8GnsYJKOLC25pLA8fP1eMMVBBki41n&#10;MvBLAZaLu9EcM+sv/EH9QUoVIRwyNFCJtJnWoajIYRj7ljh6J985lCi7UtsOLxHuGp0myVQ7rDku&#10;VNjSa0XF9+HHGdi/b1f5Vy7S7954fX4+BsTJzJiH+yF/ASU0yC38395YA+k0heuZeAT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TxxAAAANwAAAAPAAAAAAAAAAAA&#10;AAAAAKECAABkcnMvZG93bnJldi54bWxQSwUGAAAAAAQABAD5AAAAkgMAAAAA&#10;">
                  <v:stroke endarrow="classic" endarrowwidth="narrow" endarrowlength="long"/>
                </v:shape>
                <v:shape id="AutoShape 101" o:spid="_x0000_s1125" type="#_x0000_t32" style="position:absolute;left:10796;top:10342;width:4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YA8QAAADcAAAADwAAAGRycy9kb3ducmV2LnhtbESPQYvCMBSE74L/ITzBi2haF0S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RgDxAAAANwAAAAPAAAAAAAAAAAA&#10;AAAAAKECAABkcnMvZG93bnJldi54bWxQSwUGAAAAAAQABAD5AAAAkgMAAAAA&#10;"/>
                <v:shape id="Text Box 102" o:spid="_x0000_s1126" type="#_x0000_t202" style="position:absolute;left:10693;top:10065;width:5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TUcQA&#10;AADcAAAADwAAAGRycy9kb3ducmV2LnhtbESPUWvCMBSF3wf+h3AFX8ZMlVFcZxQRBgob3ao/4NLc&#10;NcXmpiSZ1n9vBoKPh3POdzjL9WA7cSYfWscKZtMMBHHtdMuNguPh42UBIkRkjZ1jUnClAOvV6GmJ&#10;hXYX/qFzFRuRIBwKVGBi7AspQ23IYpi6njh5v85bjEn6RmqPlwS3nZxnWS4ttpwWDPa0NVSfqj+r&#10;4Fm7sjwN5rPalt7p4/f+6y3fKzUZD5t3EJGG+Ajf2zutYJ6/wv+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ok1HEAAAA3AAAAA8AAAAAAAAAAAAAAAAAmAIAAGRycy9k&#10;b3ducmV2LnhtbFBLBQYAAAAABAAEAPUAAACJAwAAAAA=&#10;" filled="f" fillcolor="#bfbfbf" stroked="f">
                  <v:textbox>
                    <w:txbxContent>
                      <w:p w:rsidR="00AA4755" w:rsidRPr="009E47AE" w:rsidRDefault="00AA4755" w:rsidP="00E84A43">
                        <w:pPr>
                          <w:rPr>
                            <w:sz w:val="16"/>
                            <w:szCs w:val="16"/>
                          </w:rPr>
                        </w:pPr>
                        <w:r>
                          <w:rPr>
                            <w:sz w:val="16"/>
                            <w:szCs w:val="16"/>
                          </w:rPr>
                          <w:t>65°</w:t>
                        </w:r>
                      </w:p>
                    </w:txbxContent>
                  </v:textbox>
                </v:shape>
                <v:shape id="Text Box 103" o:spid="_x0000_s1127" type="#_x0000_t202" style="position:absolute;left:10818;top:10342;width:5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2ysQA&#10;AADcAAAADwAAAGRycy9kb3ducmV2LnhtbESPUWvCMBSF3wf+h3AFX8ZMFVZcZxQRBgob3ao/4NLc&#10;NcXmpiSZ1n9vBoKPh3POdzjL9WA7cSYfWscKZtMMBHHtdMuNguPh42UBIkRkjZ1jUnClAOvV6GmJ&#10;hXYX/qFzFRuRIBwKVGBi7AspQ23IYpi6njh5v85bjEn6RmqPlwS3nZxnWS4ttpwWDPa0NVSfqj+r&#10;4Fm7sjwN5rPalt7p4/f+6y3fKzUZD5t3EJGG+Ajf2zutYJ6/wv+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NsrEAAAA3AAAAA8AAAAAAAAAAAAAAAAAmAIAAGRycy9k&#10;b3ducmV2LnhtbFBLBQYAAAAABAAEAPUAAACJAwAAAAA=&#10;" filled="f" fillcolor="#bfbfbf" stroked="f">
                  <v:textbox>
                    <w:txbxContent>
                      <w:p w:rsidR="00AA4755" w:rsidRPr="009E47AE" w:rsidRDefault="00AA4755" w:rsidP="00E84A43">
                        <w:pPr>
                          <w:rPr>
                            <w:sz w:val="18"/>
                            <w:szCs w:val="18"/>
                          </w:rPr>
                        </w:pPr>
                        <w:r w:rsidRPr="009E47AE">
                          <w:rPr>
                            <w:i/>
                            <w:sz w:val="18"/>
                            <w:szCs w:val="18"/>
                          </w:rPr>
                          <w:t>r</w:t>
                        </w:r>
                        <w:r w:rsidRPr="009E47AE">
                          <w:rPr>
                            <w:sz w:val="18"/>
                            <w:szCs w:val="18"/>
                            <w:vertAlign w:val="subscript"/>
                          </w:rPr>
                          <w:t>1</w:t>
                        </w:r>
                      </w:p>
                    </w:txbxContent>
                  </v:textbox>
                </v:shape>
              </v:group>
            </w:pict>
          </mc:Fallback>
        </mc:AlternateContent>
      </w:r>
      <w:r w:rsidR="00BF3A85" w:rsidRPr="00F2696C">
        <w:object w:dxaOrig="6399" w:dyaOrig="1120" w14:anchorId="66061B41">
          <v:shape id="_x0000_i1268" type="#_x0000_t75" style="width:313.5pt;height:55.5pt" o:ole="">
            <v:imagedata r:id="rId498" o:title=""/>
          </v:shape>
          <o:OLEObject Type="Embed" ProgID="Equation.DSMT4" ShapeID="_x0000_i1268" DrawAspect="Content" ObjectID="_1400423548" r:id="rId499"/>
        </w:object>
      </w:r>
    </w:p>
    <w:p w14:paraId="66061776" w14:textId="77777777" w:rsidR="00AA4755" w:rsidRDefault="00AA4755" w:rsidP="00E84A43">
      <w:pPr>
        <w:pStyle w:val="Questiontexta"/>
        <w:rPr>
          <w:rStyle w:val="Questionnumber"/>
        </w:rPr>
      </w:pPr>
    </w:p>
    <w:p w14:paraId="66061777" w14:textId="77777777" w:rsidR="00AA4755" w:rsidRPr="00A333F1" w:rsidRDefault="00AA4755" w:rsidP="00E84A43">
      <w:pPr>
        <w:pStyle w:val="Questiontexta"/>
        <w:rPr>
          <w:rStyle w:val="Questionnumber"/>
        </w:rPr>
      </w:pPr>
      <w:r w:rsidRPr="00A333F1">
        <w:rPr>
          <w:rStyle w:val="Questionnumber"/>
        </w:rPr>
        <w:t>b</w:t>
      </w:r>
      <w:r w:rsidRPr="00A333F1">
        <w:rPr>
          <w:rStyle w:val="Questionnumber"/>
        </w:rPr>
        <w:tab/>
      </w:r>
    </w:p>
    <w:p w14:paraId="66061778" w14:textId="77777777" w:rsidR="00AA4755" w:rsidRPr="009D26F6" w:rsidRDefault="00D21A6C" w:rsidP="00CC496B">
      <w:pPr>
        <w:pStyle w:val="equationsa"/>
      </w:pPr>
      <w:r>
        <w:rPr>
          <w:noProof/>
          <w:lang w:val="en-AU" w:eastAsia="en-AU"/>
        </w:rPr>
        <mc:AlternateContent>
          <mc:Choice Requires="wps">
            <w:drawing>
              <wp:anchor distT="0" distB="0" distL="114300" distR="114300" simplePos="0" relativeHeight="251665408" behindDoc="0" locked="0" layoutInCell="1" allowOverlap="1" wp14:anchorId="66061B42" wp14:editId="66061B43">
                <wp:simplePos x="0" y="0"/>
                <wp:positionH relativeFrom="column">
                  <wp:posOffset>5458460</wp:posOffset>
                </wp:positionH>
                <wp:positionV relativeFrom="paragraph">
                  <wp:posOffset>883920</wp:posOffset>
                </wp:positionV>
                <wp:extent cx="739140" cy="812165"/>
                <wp:effectExtent l="10160" t="7620" r="12700" b="8890"/>
                <wp:wrapNone/>
                <wp:docPr id="259"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39140" cy="812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4" o:spid="_x0000_s1026" type="#_x0000_t32" style="position:absolute;margin-left:429.8pt;margin-top:69.6pt;width:58.2pt;height:63.95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"/>
            </w:pict>
          </mc:Fallback>
        </mc:AlternateContent>
      </w:r>
      <w:r w:rsidR="00BF3A85" w:rsidRPr="00F2696C">
        <w:object w:dxaOrig="6640" w:dyaOrig="1200" w14:anchorId="66061B44">
          <v:shape id="_x0000_i1269" type="#_x0000_t75" style="width:325.5pt;height:61pt" o:ole="">
            <v:imagedata r:id="rId500" o:title=""/>
          </v:shape>
          <o:OLEObject Type="Embed" ProgID="Equation.DSMT4" ShapeID="_x0000_i1269" DrawAspect="Content" ObjectID="_1400423549" r:id="rId501"/>
        </w:object>
      </w:r>
    </w:p>
    <w:p w14:paraId="66061779" w14:textId="77777777" w:rsidR="00AA4755" w:rsidRDefault="00AA4755" w:rsidP="00E84A43">
      <w:pPr>
        <w:pStyle w:val="Questiontexta"/>
        <w:rPr>
          <w:rStyle w:val="Questionnumber"/>
        </w:rPr>
      </w:pPr>
    </w:p>
    <w:p w14:paraId="6606177A" w14:textId="77777777" w:rsidR="00AA4755" w:rsidRPr="00A333F1" w:rsidRDefault="00D21A6C" w:rsidP="00E84A43">
      <w:pPr>
        <w:pStyle w:val="Questiontexta"/>
        <w:rPr>
          <w:rStyle w:val="Questionnumber"/>
        </w:rPr>
      </w:pPr>
      <w:r>
        <w:rPr>
          <w:noProof/>
          <w:lang w:eastAsia="en-AU"/>
        </w:rPr>
        <mc:AlternateContent>
          <mc:Choice Requires="wps">
            <w:drawing>
              <wp:anchor distT="0" distB="0" distL="114300" distR="114300" simplePos="0" relativeHeight="251666432" behindDoc="0" locked="0" layoutInCell="1" allowOverlap="1" wp14:anchorId="66061B45" wp14:editId="66061B46">
                <wp:simplePos x="0" y="0"/>
                <wp:positionH relativeFrom="column">
                  <wp:posOffset>5654675</wp:posOffset>
                </wp:positionH>
                <wp:positionV relativeFrom="paragraph">
                  <wp:posOffset>231775</wp:posOffset>
                </wp:positionV>
                <wp:extent cx="0" cy="387985"/>
                <wp:effectExtent l="44450" t="12700" r="41275" b="18415"/>
                <wp:wrapNone/>
                <wp:docPr id="258"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7985"/>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 o:spid="_x0000_s1026" type="#_x0000_t32" style="position:absolute;margin-left:445.25pt;margin-top:18.25pt;width:0;height:30.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">
                <v:stroke endarrow="classic" endarrowwidth="narrow" endarrowlength="long"/>
              </v:shape>
            </w:pict>
          </mc:Fallback>
        </mc:AlternateContent>
      </w:r>
      <w:r w:rsidR="00AA4755" w:rsidRPr="00A333F1">
        <w:rPr>
          <w:rStyle w:val="Questionnumber"/>
        </w:rPr>
        <w:t>c</w:t>
      </w:r>
      <w:r w:rsidR="00AA4755" w:rsidRPr="00A333F1">
        <w:rPr>
          <w:rStyle w:val="Questionnumber"/>
        </w:rPr>
        <w:tab/>
      </w:r>
    </w:p>
    <w:p w14:paraId="6606177B" w14:textId="77777777" w:rsidR="00AA4755" w:rsidRPr="009D26F6" w:rsidRDefault="00D21A6C" w:rsidP="00CC496B">
      <w:pPr>
        <w:pStyle w:val="equationsa"/>
      </w:pPr>
      <w:r>
        <w:rPr>
          <w:noProof/>
          <w:lang w:val="en-AU" w:eastAsia="en-AU"/>
        </w:rPr>
        <mc:AlternateContent>
          <mc:Choice Requires="wps">
            <w:drawing>
              <wp:anchor distT="0" distB="0" distL="114300" distR="114300" simplePos="0" relativeHeight="251668480" behindDoc="0" locked="0" layoutInCell="1" allowOverlap="1" wp14:anchorId="66061B47" wp14:editId="66061B48">
                <wp:simplePos x="0" y="0"/>
                <wp:positionH relativeFrom="column">
                  <wp:posOffset>5869940</wp:posOffset>
                </wp:positionH>
                <wp:positionV relativeFrom="paragraph">
                  <wp:posOffset>351155</wp:posOffset>
                </wp:positionV>
                <wp:extent cx="327660" cy="224790"/>
                <wp:effectExtent l="2540" t="0" r="3175" b="0"/>
                <wp:wrapNone/>
                <wp:docPr id="257"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24790"/>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0" w14:textId="77777777" w:rsidR="00AA4755" w:rsidRPr="009E47AE" w:rsidRDefault="00AA4755" w:rsidP="00E84A43">
                            <w:pPr>
                              <w:rPr>
                                <w:sz w:val="16"/>
                                <w:szCs w:val="16"/>
                              </w:rPr>
                            </w:pPr>
                            <w:r>
                              <w:rPr>
                                <w:sz w:val="16"/>
                                <w:szCs w:val="16"/>
                              </w:rPr>
                              <w:t>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128" type="#_x0000_t202" style="position:absolute;left:0;text-align:left;margin-left:462.2pt;margin-top:27.65pt;width:25.8pt;height:17.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" filled="f" fillcolor="#bfbfbf" stroked="f">
                <v:textbox>
                  <w:txbxContent>
                    <w:p w:rsidR="00AA4755" w:rsidRPr="009E47AE" w:rsidRDefault="00AA4755" w:rsidP="00E84A43">
                      <w:pPr>
                        <w:rPr>
                          <w:sz w:val="16"/>
                          <w:szCs w:val="16"/>
                        </w:rPr>
                      </w:pPr>
                      <w:r>
                        <w:rPr>
                          <w:sz w:val="16"/>
                          <w:szCs w:val="16"/>
                        </w:rPr>
                        <w:t>65°</w:t>
                      </w:r>
                    </w:p>
                  </w:txbxContent>
                </v:textbox>
              </v:shape>
            </w:pict>
          </mc:Fallback>
        </mc:AlternateContent>
      </w:r>
      <w:r>
        <w:rPr>
          <w:noProof/>
          <w:lang w:val="en-AU" w:eastAsia="en-AU"/>
        </w:rPr>
        <mc:AlternateContent>
          <mc:Choice Requires="wps">
            <w:drawing>
              <wp:anchor distT="0" distB="0" distL="114300" distR="114300" simplePos="0" relativeHeight="251670528" behindDoc="0" locked="0" layoutInCell="1" allowOverlap="1" wp14:anchorId="66061B49" wp14:editId="66061B4A">
                <wp:simplePos x="0" y="0"/>
                <wp:positionH relativeFrom="column">
                  <wp:posOffset>5654675</wp:posOffset>
                </wp:positionH>
                <wp:positionV relativeFrom="paragraph">
                  <wp:posOffset>313055</wp:posOffset>
                </wp:positionV>
                <wp:extent cx="0" cy="204470"/>
                <wp:effectExtent l="6350" t="8255" r="12700" b="6350"/>
                <wp:wrapNone/>
                <wp:docPr id="256"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4470"/>
                        </a:xfrm>
                        <a:prstGeom prst="straightConnector1">
                          <a:avLst/>
                        </a:prstGeom>
                        <a:noFill/>
                        <a:ln w="9525" cap="rnd">
                          <a:solidFill>
                            <a:srgbClr val="000000"/>
                          </a:solidFill>
                          <a:prstDash val="sysDot"/>
                          <a:round/>
                          <a:headEnd/>
                          <a:tailEnd type="non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 o:spid="_x0000_s1026" type="#_x0000_t32" style="position:absolute;margin-left:445.25pt;margin-top:24.65pt;width:0;height:16.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">
                <v:stroke dashstyle="1 1" endarrowwidth="narrow" endarrowlength="long" endcap="round"/>
              </v:shape>
            </w:pict>
          </mc:Fallback>
        </mc:AlternateContent>
      </w:r>
      <w:r>
        <w:rPr>
          <w:noProof/>
          <w:lang w:val="en-AU" w:eastAsia="en-AU"/>
        </w:rPr>
        <mc:AlternateContent>
          <mc:Choice Requires="wps">
            <w:drawing>
              <wp:anchor distT="0" distB="0" distL="114300" distR="114300" simplePos="0" relativeHeight="251667456" behindDoc="0" locked="0" layoutInCell="1" allowOverlap="1" wp14:anchorId="66061B4B" wp14:editId="66061B4C">
                <wp:simplePos x="0" y="0"/>
                <wp:positionH relativeFrom="column">
                  <wp:posOffset>5654675</wp:posOffset>
                </wp:positionH>
                <wp:positionV relativeFrom="paragraph">
                  <wp:posOffset>517525</wp:posOffset>
                </wp:positionV>
                <wp:extent cx="542925" cy="0"/>
                <wp:effectExtent l="6350" t="12700" r="12700" b="6350"/>
                <wp:wrapNone/>
                <wp:docPr id="31"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2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 o:spid="_x0000_s1026" type="#_x0000_t32" style="position:absolute;margin-left:445.25pt;margin-top:40.75pt;width:42.75pt;height: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"/>
            </w:pict>
          </mc:Fallback>
        </mc:AlternateContent>
      </w:r>
      <w:r>
        <w:rPr>
          <w:noProof/>
          <w:lang w:val="en-AU" w:eastAsia="en-AU"/>
        </w:rPr>
        <mc:AlternateContent>
          <mc:Choice Requires="wps">
            <w:drawing>
              <wp:anchor distT="0" distB="0" distL="114300" distR="114300" simplePos="0" relativeHeight="251669504" behindDoc="0" locked="0" layoutInCell="1" allowOverlap="1" wp14:anchorId="66061B4D" wp14:editId="66061B4E">
                <wp:simplePos x="0" y="0"/>
                <wp:positionH relativeFrom="column">
                  <wp:posOffset>5634990</wp:posOffset>
                </wp:positionH>
                <wp:positionV relativeFrom="paragraph">
                  <wp:posOffset>517525</wp:posOffset>
                </wp:positionV>
                <wp:extent cx="327660" cy="224790"/>
                <wp:effectExtent l="0" t="3175" r="0" b="635"/>
                <wp:wrapNone/>
                <wp:docPr id="30"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24790"/>
                        </a:xfrm>
                        <a:prstGeom prst="rect">
                          <a:avLst/>
                        </a:prstGeom>
                        <a:noFill/>
                        <a:ln>
                          <a:noFill/>
                        </a:ln>
                        <a:extLst>
                          <a:ext uri="{909E8E84-426E-40DD-AFC4-6F175D3DCCD1}">
                            <a14:hiddenFill xmlns:a14="http://schemas.microsoft.com/office/drawing/2010/main">
                              <a:solidFill>
                                <a:srgbClr val="BFBFB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1" w14:textId="77777777" w:rsidR="00AA4755" w:rsidRPr="009E47AE" w:rsidRDefault="00AA4755" w:rsidP="00E84A43">
                            <w:pPr>
                              <w:rPr>
                                <w:sz w:val="18"/>
                                <w:szCs w:val="18"/>
                              </w:rPr>
                            </w:pPr>
                            <w:r w:rsidRPr="009E47AE">
                              <w:rPr>
                                <w:i/>
                                <w:sz w:val="18"/>
                                <w:szCs w:val="18"/>
                              </w:rPr>
                              <w:t>r</w:t>
                            </w:r>
                            <w:r w:rsidRPr="009E47AE">
                              <w:rPr>
                                <w:sz w:val="18"/>
                                <w:szCs w:val="18"/>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29" type="#_x0000_t202" style="position:absolute;left:0;text-align:left;margin-left:443.7pt;margin-top:40.75pt;width:25.8pt;height:1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" filled="f" fillcolor="#bfbfbf" stroked="f">
                <v:textbox>
                  <w:txbxContent>
                    <w:p w:rsidR="00AA4755" w:rsidRPr="009E47AE" w:rsidRDefault="00AA4755" w:rsidP="00E84A43">
                      <w:pPr>
                        <w:rPr>
                          <w:sz w:val="18"/>
                          <w:szCs w:val="18"/>
                        </w:rPr>
                      </w:pPr>
                      <w:r w:rsidRPr="009E47AE">
                        <w:rPr>
                          <w:i/>
                          <w:sz w:val="18"/>
                          <w:szCs w:val="18"/>
                        </w:rPr>
                        <w:t>r</w:t>
                      </w:r>
                      <w:r w:rsidRPr="009E47AE">
                        <w:rPr>
                          <w:sz w:val="18"/>
                          <w:szCs w:val="18"/>
                          <w:vertAlign w:val="subscript"/>
                        </w:rPr>
                        <w:t>1</w:t>
                      </w:r>
                    </w:p>
                  </w:txbxContent>
                </v:textbox>
              </v:shape>
            </w:pict>
          </mc:Fallback>
        </mc:AlternateContent>
      </w:r>
      <w:r w:rsidR="00BF3A85" w:rsidRPr="00F2696C">
        <w:object w:dxaOrig="6680" w:dyaOrig="1200" w14:anchorId="66061B4F">
          <v:shape id="_x0000_i1270" type="#_x0000_t75" style="width:331pt;height:61pt" o:ole="">
            <v:imagedata r:id="rId502" o:title=""/>
          </v:shape>
          <o:OLEObject Type="Embed" ProgID="Equation.DSMT4" ShapeID="_x0000_i1270" DrawAspect="Content" ObjectID="_1400423550" r:id="rId503"/>
        </w:object>
      </w:r>
    </w:p>
    <w:p w14:paraId="6606177C" w14:textId="77777777" w:rsidR="00AA4755" w:rsidRDefault="00AA4755">
      <w:pPr>
        <w:rPr>
          <w:rStyle w:val="Questionnumber"/>
          <w:szCs w:val="20"/>
        </w:rPr>
      </w:pPr>
      <w:r>
        <w:rPr>
          <w:rStyle w:val="Questionnumber"/>
        </w:rPr>
        <w:br w:type="page"/>
      </w:r>
    </w:p>
    <w:p w14:paraId="6606177D" w14:textId="77777777" w:rsidR="00AA4755" w:rsidRDefault="00AA4755" w:rsidP="00E84A43">
      <w:pPr>
        <w:pStyle w:val="Questiontext1a"/>
      </w:pPr>
      <w:r>
        <w:rPr>
          <w:rStyle w:val="Questionnumber"/>
        </w:rPr>
        <w:lastRenderedPageBreak/>
        <w:t>10</w:t>
      </w:r>
      <w:r w:rsidRPr="00A333F1">
        <w:rPr>
          <w:rStyle w:val="Questionnumber"/>
        </w:rPr>
        <w:tab/>
        <w:t>a</w:t>
      </w:r>
      <w:r w:rsidRPr="00A333F1">
        <w:rPr>
          <w:rStyle w:val="Questionnumber"/>
        </w:rPr>
        <w:tab/>
      </w:r>
    </w:p>
    <w:p w14:paraId="6606177E" w14:textId="77777777" w:rsidR="00AA4755" w:rsidRDefault="00BF3A85" w:rsidP="00CC496B">
      <w:pPr>
        <w:pStyle w:val="equationsa"/>
      </w:pPr>
      <w:r w:rsidRPr="00F2696C">
        <w:object w:dxaOrig="8540" w:dyaOrig="4860" w14:anchorId="66061B50">
          <v:shape id="_x0000_i1271" type="#_x0000_t75" style="width:422.5pt;height:241pt" o:ole="">
            <v:imagedata r:id="rId504" o:title=""/>
          </v:shape>
          <o:OLEObject Type="Embed" ProgID="Equation.DSMT4" ShapeID="_x0000_i1271" DrawAspect="Content" ObjectID="_1400423551" r:id="rId505"/>
        </w:object>
      </w:r>
    </w:p>
    <w:p w14:paraId="6606177F" w14:textId="77777777" w:rsidR="00AA4755" w:rsidRPr="00A333F1" w:rsidRDefault="00AA4755" w:rsidP="00E84A43">
      <w:pPr>
        <w:pStyle w:val="Questiontexta"/>
        <w:rPr>
          <w:rStyle w:val="Questionnumber"/>
        </w:rPr>
      </w:pPr>
      <w:r w:rsidRPr="00A333F1">
        <w:rPr>
          <w:rStyle w:val="Questionnumber"/>
        </w:rPr>
        <w:t>b</w:t>
      </w:r>
      <w:r w:rsidRPr="00A333F1">
        <w:rPr>
          <w:rStyle w:val="Questionnumber"/>
        </w:rPr>
        <w:tab/>
      </w:r>
    </w:p>
    <w:p w14:paraId="66061780" w14:textId="77777777" w:rsidR="00AA4755" w:rsidRDefault="00BF3A85" w:rsidP="00CC496B">
      <w:pPr>
        <w:pStyle w:val="equationsa"/>
      </w:pPr>
      <w:r w:rsidRPr="00F2696C">
        <w:object w:dxaOrig="7640" w:dyaOrig="3040" w14:anchorId="66061B51">
          <v:shape id="_x0000_i1272" type="#_x0000_t75" style="width:378pt;height:151pt" o:ole="">
            <v:imagedata r:id="rId506" o:title=""/>
          </v:shape>
          <o:OLEObject Type="Embed" ProgID="Equation.DSMT4" ShapeID="_x0000_i1272" DrawAspect="Content" ObjectID="_1400423552" r:id="rId507"/>
        </w:object>
      </w:r>
    </w:p>
    <w:p w14:paraId="66061781" w14:textId="77777777" w:rsidR="00AA4755" w:rsidRDefault="00AA4755" w:rsidP="00E84A43">
      <w:pPr>
        <w:pStyle w:val="Questiontext1a"/>
      </w:pPr>
      <w:r w:rsidRPr="00A333F1">
        <w:rPr>
          <w:rStyle w:val="Questionnumber"/>
        </w:rPr>
        <w:t>1</w:t>
      </w:r>
      <w:r>
        <w:rPr>
          <w:rStyle w:val="Questionnumber"/>
        </w:rPr>
        <w:t>1</w:t>
      </w:r>
      <w:r w:rsidRPr="009D26F6">
        <w:tab/>
      </w:r>
      <w:r w:rsidRPr="00A333F1">
        <w:rPr>
          <w:rStyle w:val="Questionnumber"/>
        </w:rPr>
        <w:t>a</w:t>
      </w:r>
      <w:r w:rsidRPr="009D26F6">
        <w:tab/>
      </w:r>
    </w:p>
    <w:p w14:paraId="66061782" w14:textId="77777777" w:rsidR="00AA4755" w:rsidRPr="009D26F6" w:rsidRDefault="00BF3A85" w:rsidP="00CC496B">
      <w:pPr>
        <w:pStyle w:val="equationsa"/>
      </w:pPr>
      <w:r w:rsidRPr="00F2696C">
        <w:object w:dxaOrig="3440" w:dyaOrig="1880" w14:anchorId="66061B52">
          <v:shape id="_x0000_i1273" type="#_x0000_t75" style="width:170.5pt;height:91.5pt" o:ole="">
            <v:imagedata r:id="rId508" o:title=""/>
          </v:shape>
          <o:OLEObject Type="Embed" ProgID="Equation.DSMT4" ShapeID="_x0000_i1273" DrawAspect="Content" ObjectID="_1400423553" r:id="rId509"/>
        </w:object>
      </w:r>
    </w:p>
    <w:p w14:paraId="66061783" w14:textId="77777777" w:rsidR="00AA4755" w:rsidRDefault="00AA4755">
      <w:pPr>
        <w:rPr>
          <w:rStyle w:val="Questionnumber"/>
          <w:szCs w:val="20"/>
        </w:rPr>
      </w:pPr>
      <w:r>
        <w:rPr>
          <w:rStyle w:val="Questionnumber"/>
        </w:rPr>
        <w:br w:type="page"/>
      </w:r>
    </w:p>
    <w:p w14:paraId="66061784" w14:textId="77777777" w:rsidR="00AA4755" w:rsidRPr="00A333F1" w:rsidRDefault="00AA4755" w:rsidP="00E84A43">
      <w:pPr>
        <w:pStyle w:val="Questiontexta"/>
        <w:rPr>
          <w:rStyle w:val="Questionnumber"/>
        </w:rPr>
      </w:pPr>
      <w:r w:rsidRPr="00A333F1">
        <w:rPr>
          <w:rStyle w:val="Questionnumber"/>
        </w:rPr>
        <w:lastRenderedPageBreak/>
        <w:t>b</w:t>
      </w:r>
      <w:r w:rsidRPr="00A333F1">
        <w:rPr>
          <w:rStyle w:val="Questionnumber"/>
        </w:rPr>
        <w:tab/>
      </w:r>
    </w:p>
    <w:p w14:paraId="66061785" w14:textId="77777777" w:rsidR="00AA4755" w:rsidRDefault="00BF3A85" w:rsidP="00CC496B">
      <w:pPr>
        <w:pStyle w:val="equationsa"/>
      </w:pPr>
      <w:r w:rsidRPr="00F2696C">
        <w:object w:dxaOrig="5520" w:dyaOrig="2140" w14:anchorId="66061B53">
          <v:shape id="_x0000_i1274" type="#_x0000_t75" style="width:276pt;height:104.5pt" o:ole="">
            <v:imagedata r:id="rId510" o:title=""/>
          </v:shape>
          <o:OLEObject Type="Embed" ProgID="Equation.DSMT4" ShapeID="_x0000_i1274" DrawAspect="Content" ObjectID="_1400423554" r:id="rId511"/>
        </w:object>
      </w:r>
    </w:p>
    <w:p w14:paraId="66061786" w14:textId="77777777" w:rsidR="00AA4755" w:rsidRPr="00BA2DAF" w:rsidRDefault="00AA4755" w:rsidP="00E760E4">
      <w:pPr>
        <w:pStyle w:val="PAhead"/>
      </w:pPr>
      <w:bookmarkStart w:id="21" w:name="_Toc239326240"/>
      <w:r>
        <w:t>Chapter 2 Review</w:t>
      </w:r>
      <w:bookmarkEnd w:id="21"/>
    </w:p>
    <w:p w14:paraId="66061787" w14:textId="77777777" w:rsidR="00AA4755" w:rsidRPr="00141749" w:rsidRDefault="00AA4755" w:rsidP="00141749">
      <w:pPr>
        <w:pStyle w:val="Questiontext"/>
        <w:rPr>
          <w:rStyle w:val="Questionnumber"/>
        </w:rPr>
      </w:pPr>
      <w:r w:rsidRPr="00141749">
        <w:rPr>
          <w:rStyle w:val="Questionnumber"/>
        </w:rPr>
        <w:t>1</w:t>
      </w:r>
      <w:r w:rsidRPr="00141749">
        <w:rPr>
          <w:rStyle w:val="Questionnumber"/>
        </w:rPr>
        <w:tab/>
      </w:r>
    </w:p>
    <w:p w14:paraId="66061788" w14:textId="77777777" w:rsidR="00AA4755" w:rsidRDefault="00BF3A85" w:rsidP="00CC496B">
      <w:pPr>
        <w:pStyle w:val="equationsa"/>
      </w:pPr>
      <w:r w:rsidRPr="004D20C3">
        <w:object w:dxaOrig="8720" w:dyaOrig="2200" w14:anchorId="66061B54">
          <v:shape id="_x0000_i1275" type="#_x0000_t75" style="width:6in;height:109.5pt" o:ole="">
            <v:imagedata r:id="rId512" o:title=""/>
          </v:shape>
          <o:OLEObject Type="Embed" ProgID="Equation.DSMT4" ShapeID="_x0000_i1275" DrawAspect="Content" ObjectID="_1400423555" r:id="rId513"/>
        </w:object>
      </w:r>
    </w:p>
    <w:p w14:paraId="66061789" w14:textId="77777777" w:rsidR="00AA4755" w:rsidRPr="00141749" w:rsidRDefault="00AA4755" w:rsidP="00141749">
      <w:pPr>
        <w:pStyle w:val="Questiontext"/>
        <w:rPr>
          <w:rStyle w:val="Questionnumber"/>
        </w:rPr>
      </w:pPr>
      <w:r w:rsidRPr="00141749">
        <w:rPr>
          <w:rStyle w:val="Questionnumber"/>
        </w:rPr>
        <w:t>2</w:t>
      </w:r>
      <w:r w:rsidRPr="00141749">
        <w:rPr>
          <w:rStyle w:val="Questionnumber"/>
        </w:rPr>
        <w:tab/>
        <w:t>D</w:t>
      </w:r>
      <w:r w:rsidRPr="00141749">
        <w:rPr>
          <w:rStyle w:val="Questionnumber"/>
        </w:rPr>
        <w:tab/>
      </w:r>
    </w:p>
    <w:p w14:paraId="6606178A" w14:textId="77777777" w:rsidR="00AA4755" w:rsidRDefault="00AA4755" w:rsidP="00141749">
      <w:pPr>
        <w:pStyle w:val="Questiontext1a"/>
        <w:rPr>
          <w:rStyle w:val="Questionnumber"/>
        </w:rPr>
      </w:pPr>
    </w:p>
    <w:p w14:paraId="6606178B" w14:textId="77777777" w:rsidR="00AA4755" w:rsidRPr="007C0918" w:rsidRDefault="00AA4755" w:rsidP="00141749">
      <w:pPr>
        <w:pStyle w:val="Questiontext1a"/>
      </w:pPr>
      <w:bookmarkStart w:id="22" w:name="_GoBack"/>
      <w:bookmarkEnd w:id="22"/>
      <w:r w:rsidRPr="0096708C">
        <w:rPr>
          <w:rStyle w:val="Questionnumber"/>
        </w:rPr>
        <w:t>3</w:t>
      </w:r>
      <w:r w:rsidRPr="0096708C">
        <w:rPr>
          <w:rStyle w:val="Questionnumber"/>
        </w:rPr>
        <w:tab/>
        <w:t>a</w:t>
      </w:r>
      <w:r w:rsidRPr="0096708C">
        <w:rPr>
          <w:rStyle w:val="Questionnumber"/>
        </w:rPr>
        <w:tab/>
      </w:r>
      <w:r w:rsidRPr="0096708C">
        <w:t>D</w:t>
      </w:r>
      <w:r w:rsidRPr="00141749">
        <w:rPr>
          <w:rStyle w:val="Questionnumber"/>
        </w:rPr>
        <w:tab/>
      </w:r>
    </w:p>
    <w:p w14:paraId="6606178C" w14:textId="77777777" w:rsidR="00AA4755" w:rsidRPr="007C0918" w:rsidRDefault="00AA4755" w:rsidP="00141749">
      <w:pPr>
        <w:pStyle w:val="Questiontexta"/>
      </w:pPr>
      <w:r w:rsidRPr="00141749">
        <w:rPr>
          <w:rStyle w:val="Questionnumber"/>
        </w:rPr>
        <w:t>b</w:t>
      </w:r>
      <w:r w:rsidRPr="00141749">
        <w:rPr>
          <w:rStyle w:val="Questionnumber"/>
        </w:rPr>
        <w:tab/>
      </w:r>
      <w:proofErr w:type="spellStart"/>
      <w:r w:rsidRPr="00141749">
        <w:t>B</w:t>
      </w:r>
      <w:proofErr w:type="spellEnd"/>
      <w:r w:rsidRPr="00141749">
        <w:rPr>
          <w:rStyle w:val="Questionnumber"/>
        </w:rPr>
        <w:tab/>
      </w:r>
    </w:p>
    <w:p w14:paraId="6606178D" w14:textId="77777777" w:rsidR="00AA4755" w:rsidRPr="007C0918" w:rsidRDefault="00AA4755" w:rsidP="00141749">
      <w:pPr>
        <w:pStyle w:val="Questiontexta"/>
      </w:pPr>
      <w:proofErr w:type="gramStart"/>
      <w:r w:rsidRPr="00141749">
        <w:rPr>
          <w:rStyle w:val="Questionnumber"/>
        </w:rPr>
        <w:t>c</w:t>
      </w:r>
      <w:proofErr w:type="gramEnd"/>
      <w:r w:rsidRPr="00141749">
        <w:rPr>
          <w:rStyle w:val="Questionnumber"/>
        </w:rPr>
        <w:tab/>
      </w:r>
      <w:proofErr w:type="spellStart"/>
      <w:r>
        <w:t>C</w:t>
      </w:r>
      <w:proofErr w:type="spellEnd"/>
    </w:p>
    <w:p w14:paraId="6606178E" w14:textId="77777777" w:rsidR="00AA4755" w:rsidRPr="007C0918" w:rsidRDefault="00AA4755" w:rsidP="00141749">
      <w:pPr>
        <w:pStyle w:val="Questiontexta"/>
      </w:pPr>
      <w:proofErr w:type="gramStart"/>
      <w:r w:rsidRPr="00141749">
        <w:rPr>
          <w:rStyle w:val="Questionnumber"/>
        </w:rPr>
        <w:t>d</w:t>
      </w:r>
      <w:proofErr w:type="gramEnd"/>
      <w:r w:rsidRPr="00141749">
        <w:rPr>
          <w:rStyle w:val="Questionnumber"/>
        </w:rPr>
        <w:tab/>
      </w:r>
      <w:r>
        <w:t xml:space="preserve">A </w:t>
      </w:r>
    </w:p>
    <w:p w14:paraId="6606178F" w14:textId="77777777" w:rsidR="00AA4755" w:rsidRPr="007C0918" w:rsidRDefault="00AA4755" w:rsidP="00141749">
      <w:pPr>
        <w:pStyle w:val="Questiontexta"/>
      </w:pPr>
      <w:proofErr w:type="gramStart"/>
      <w:r w:rsidRPr="00141749">
        <w:rPr>
          <w:rStyle w:val="Questionnumber"/>
        </w:rPr>
        <w:t>e</w:t>
      </w:r>
      <w:proofErr w:type="gramEnd"/>
      <w:r w:rsidRPr="00141749">
        <w:rPr>
          <w:rStyle w:val="Questionnumber"/>
        </w:rPr>
        <w:tab/>
      </w:r>
      <w:r>
        <w:t xml:space="preserve">A </w:t>
      </w:r>
    </w:p>
    <w:p w14:paraId="66061790" w14:textId="77777777" w:rsidR="00AA4755" w:rsidRPr="00141749" w:rsidRDefault="00AA4755" w:rsidP="00141749">
      <w:pPr>
        <w:pStyle w:val="Questiontext"/>
        <w:rPr>
          <w:rStyle w:val="Questionnumber"/>
        </w:rPr>
      </w:pPr>
      <w:r w:rsidRPr="00141749">
        <w:rPr>
          <w:rStyle w:val="Questionnumber"/>
        </w:rPr>
        <w:t>4</w:t>
      </w:r>
      <w:r w:rsidRPr="00141749">
        <w:rPr>
          <w:rStyle w:val="Questionnumber"/>
        </w:rPr>
        <w:tab/>
      </w:r>
    </w:p>
    <w:p w14:paraId="66061791" w14:textId="77777777" w:rsidR="00AA4755" w:rsidRDefault="00BF3A85" w:rsidP="00CC496B">
      <w:pPr>
        <w:pStyle w:val="equationsa"/>
      </w:pPr>
      <w:r w:rsidRPr="004D20C3">
        <w:object w:dxaOrig="2340" w:dyaOrig="3200" w14:anchorId="66061B55">
          <v:shape id="_x0000_i1276" type="#_x0000_t75" style="width:117.5pt;height:157pt" o:ole="">
            <v:imagedata r:id="rId514" o:title=""/>
          </v:shape>
          <o:OLEObject Type="Embed" ProgID="Equation.DSMT4" ShapeID="_x0000_i1276" DrawAspect="Content" ObjectID="_1400423556" r:id="rId515"/>
        </w:object>
      </w:r>
    </w:p>
    <w:p w14:paraId="66061792" w14:textId="77777777" w:rsidR="00AA4755" w:rsidRDefault="00AA4755">
      <w:pPr>
        <w:rPr>
          <w:rStyle w:val="Questionnumber"/>
          <w:szCs w:val="20"/>
        </w:rPr>
      </w:pPr>
      <w:r>
        <w:rPr>
          <w:rStyle w:val="Questionnumber"/>
        </w:rPr>
        <w:br w:type="page"/>
      </w:r>
    </w:p>
    <w:p w14:paraId="66061793" w14:textId="77777777" w:rsidR="00AA4755" w:rsidRPr="00141749" w:rsidRDefault="00AA4755" w:rsidP="00141749">
      <w:pPr>
        <w:pStyle w:val="Questiontext1a"/>
        <w:rPr>
          <w:rStyle w:val="Questionnumber"/>
        </w:rPr>
      </w:pPr>
      <w:r w:rsidRPr="00141749">
        <w:rPr>
          <w:rStyle w:val="Questionnumber"/>
        </w:rPr>
        <w:lastRenderedPageBreak/>
        <w:t>5</w:t>
      </w:r>
      <w:r w:rsidRPr="00141749">
        <w:rPr>
          <w:rStyle w:val="Questionnumber"/>
        </w:rPr>
        <w:tab/>
        <w:t>a</w:t>
      </w:r>
      <w:r w:rsidRPr="00141749">
        <w:rPr>
          <w:rStyle w:val="Questionnumber"/>
        </w:rPr>
        <w:tab/>
      </w:r>
    </w:p>
    <w:p w14:paraId="66061794" w14:textId="77777777" w:rsidR="00AA4755" w:rsidRDefault="00BF3A85" w:rsidP="00CC496B">
      <w:pPr>
        <w:pStyle w:val="equationsa"/>
      </w:pPr>
      <w:r w:rsidRPr="001627DB">
        <w:object w:dxaOrig="6880" w:dyaOrig="1120" w14:anchorId="66061B56">
          <v:shape id="_x0000_i1277" type="#_x0000_t75" style="width:343.5pt;height:54pt" o:ole="">
            <v:imagedata r:id="rId516" o:title=""/>
          </v:shape>
          <o:OLEObject Type="Embed" ProgID="Equation.DSMT4" ShapeID="_x0000_i1277" DrawAspect="Content" ObjectID="_1400423557" r:id="rId517"/>
        </w:object>
      </w:r>
    </w:p>
    <w:p w14:paraId="66061795" w14:textId="77777777" w:rsidR="00AA4755" w:rsidRDefault="00AA4755" w:rsidP="00141749">
      <w:pPr>
        <w:pStyle w:val="Questiontexta"/>
      </w:pPr>
      <w:proofErr w:type="gramStart"/>
      <w:r w:rsidRPr="00141749">
        <w:rPr>
          <w:rStyle w:val="Questionnumber"/>
        </w:rPr>
        <w:t>b</w:t>
      </w:r>
      <w:proofErr w:type="gramEnd"/>
      <w:r w:rsidRPr="00141749">
        <w:rPr>
          <w:rStyle w:val="Questionnumber"/>
        </w:rPr>
        <w:tab/>
      </w:r>
      <w:r>
        <w:t>C</w:t>
      </w:r>
    </w:p>
    <w:p w14:paraId="66061796" w14:textId="77777777" w:rsidR="00AA4755" w:rsidRPr="00141749" w:rsidRDefault="00AA4755" w:rsidP="00141749">
      <w:pPr>
        <w:pStyle w:val="Questiontext"/>
        <w:rPr>
          <w:rStyle w:val="Questionnumber"/>
        </w:rPr>
      </w:pPr>
      <w:r w:rsidRPr="00141749">
        <w:rPr>
          <w:rStyle w:val="Questionnumber"/>
        </w:rPr>
        <w:t>6</w:t>
      </w:r>
      <w:r w:rsidRPr="00141749">
        <w:rPr>
          <w:rStyle w:val="Questionnumber"/>
        </w:rPr>
        <w:tab/>
      </w:r>
    </w:p>
    <w:p w14:paraId="66061797" w14:textId="77777777" w:rsidR="00AA4755" w:rsidRDefault="00BF3A85" w:rsidP="00CC496B">
      <w:pPr>
        <w:pStyle w:val="equationsa"/>
      </w:pPr>
      <w:r w:rsidRPr="004D20C3">
        <w:object w:dxaOrig="7740" w:dyaOrig="3640" w14:anchorId="66061B57">
          <v:shape id="_x0000_i1278" type="#_x0000_t75" style="width:383pt;height:181.5pt" o:ole="">
            <v:imagedata r:id="rId518" o:title=""/>
          </v:shape>
          <o:OLEObject Type="Embed" ProgID="Equation.DSMT4" ShapeID="_x0000_i1278" DrawAspect="Content" ObjectID="_1400423558" r:id="rId519"/>
        </w:object>
      </w:r>
    </w:p>
    <w:p w14:paraId="66061798" w14:textId="77777777" w:rsidR="00AA4755" w:rsidRPr="00141749" w:rsidRDefault="00AA4755" w:rsidP="00141749">
      <w:pPr>
        <w:pStyle w:val="Questiontext1a"/>
        <w:rPr>
          <w:rStyle w:val="Questionnumber"/>
        </w:rPr>
      </w:pPr>
      <w:r w:rsidRPr="00141749">
        <w:rPr>
          <w:rStyle w:val="Questionnumber"/>
        </w:rPr>
        <w:t>7</w:t>
      </w:r>
      <w:r w:rsidRPr="00141749">
        <w:rPr>
          <w:rStyle w:val="Questionnumber"/>
        </w:rPr>
        <w:tab/>
        <w:t>a</w:t>
      </w:r>
      <w:r w:rsidRPr="00141749">
        <w:rPr>
          <w:rStyle w:val="Questionnumber"/>
        </w:rPr>
        <w:tab/>
      </w:r>
    </w:p>
    <w:p w14:paraId="66061799" w14:textId="77777777" w:rsidR="00AA4755" w:rsidRDefault="00BF3A85" w:rsidP="00CC496B">
      <w:pPr>
        <w:pStyle w:val="equationsa"/>
      </w:pPr>
      <w:r w:rsidRPr="004D20C3">
        <w:object w:dxaOrig="7119" w:dyaOrig="2920" w14:anchorId="66061B58">
          <v:shape id="_x0000_i1279" type="#_x0000_t75" style="width:355.5pt;height:145.5pt" o:ole="">
            <v:imagedata r:id="rId520" o:title=""/>
          </v:shape>
          <o:OLEObject Type="Embed" ProgID="Equation.DSMT4" ShapeID="_x0000_i1279" DrawAspect="Content" ObjectID="_1400423559" r:id="rId521"/>
        </w:object>
      </w:r>
    </w:p>
    <w:p w14:paraId="6606179A" w14:textId="77777777" w:rsidR="00AA4755" w:rsidRDefault="00AA4755">
      <w:pPr>
        <w:rPr>
          <w:rStyle w:val="Questionnumber"/>
          <w:szCs w:val="20"/>
        </w:rPr>
      </w:pPr>
      <w:r>
        <w:rPr>
          <w:rStyle w:val="Questionnumber"/>
        </w:rPr>
        <w:br w:type="page"/>
      </w:r>
    </w:p>
    <w:p w14:paraId="6606179B" w14:textId="77777777" w:rsidR="00AA4755" w:rsidRPr="00141749" w:rsidRDefault="00AA4755" w:rsidP="00141749">
      <w:pPr>
        <w:pStyle w:val="Questiontexta"/>
        <w:rPr>
          <w:rStyle w:val="Questionnumber"/>
        </w:rPr>
      </w:pPr>
      <w:proofErr w:type="gramStart"/>
      <w:r w:rsidRPr="00141749">
        <w:rPr>
          <w:rStyle w:val="Questionnumber"/>
        </w:rPr>
        <w:lastRenderedPageBreak/>
        <w:t>b</w:t>
      </w:r>
      <w:proofErr w:type="gramEnd"/>
      <w:r w:rsidRPr="00141749">
        <w:rPr>
          <w:rStyle w:val="Questionnumber"/>
        </w:rPr>
        <w:tab/>
      </w:r>
    </w:p>
    <w:p w14:paraId="6606179C" w14:textId="77777777" w:rsidR="00AA4755" w:rsidRDefault="00AA4755" w:rsidP="00CC496B">
      <w:pPr>
        <w:pStyle w:val="equationsa"/>
      </w:pPr>
      <w:r>
        <w:t xml:space="preserve"> </w:t>
      </w:r>
      <w:r w:rsidR="00BF3A85" w:rsidRPr="004D20C3">
        <w:object w:dxaOrig="6880" w:dyaOrig="1440" w14:anchorId="66061B59">
          <v:shape id="_x0000_i1280" type="#_x0000_t75" style="width:343.5pt;height:1in" o:ole="">
            <v:imagedata r:id="rId522" o:title=""/>
          </v:shape>
          <o:OLEObject Type="Embed" ProgID="Equation.DSMT4" ShapeID="_x0000_i1280" DrawAspect="Content" ObjectID="_1400423560" r:id="rId523"/>
        </w:object>
      </w:r>
    </w:p>
    <w:p w14:paraId="6606179D" w14:textId="77777777" w:rsidR="00AA4755" w:rsidRPr="00141749" w:rsidRDefault="00AA4755" w:rsidP="00141749">
      <w:pPr>
        <w:pStyle w:val="Questiontexta"/>
        <w:rPr>
          <w:rStyle w:val="Questionnumber"/>
        </w:rPr>
      </w:pPr>
      <w:proofErr w:type="gramStart"/>
      <w:r w:rsidRPr="00141749">
        <w:rPr>
          <w:rStyle w:val="Questionnumber"/>
        </w:rPr>
        <w:t>c</w:t>
      </w:r>
      <w:proofErr w:type="gramEnd"/>
      <w:r w:rsidRPr="00141749">
        <w:rPr>
          <w:rStyle w:val="Questionnumber"/>
        </w:rPr>
        <w:tab/>
      </w:r>
    </w:p>
    <w:p w14:paraId="6606179E" w14:textId="77777777" w:rsidR="00AA4755" w:rsidRDefault="00BF3A85" w:rsidP="00CC496B">
      <w:pPr>
        <w:pStyle w:val="equationsa"/>
      </w:pPr>
      <w:r w:rsidRPr="004D20C3">
        <w:object w:dxaOrig="5880" w:dyaOrig="2360" w14:anchorId="66061B5A">
          <v:shape id="_x0000_i1281" type="#_x0000_t75" style="width:294pt;height:116.5pt" o:ole="">
            <v:imagedata r:id="rId524" o:title=""/>
          </v:shape>
          <o:OLEObject Type="Embed" ProgID="Equation.DSMT4" ShapeID="_x0000_i1281" DrawAspect="Content" ObjectID="_1400423561" r:id="rId525"/>
        </w:object>
      </w:r>
    </w:p>
    <w:p w14:paraId="6606179F" w14:textId="77777777" w:rsidR="00AA4755" w:rsidRDefault="00AA4755" w:rsidP="00141749">
      <w:pPr>
        <w:pStyle w:val="Questiontext1a"/>
      </w:pPr>
      <w:r w:rsidRPr="00141749">
        <w:rPr>
          <w:rStyle w:val="Questionnumber"/>
        </w:rPr>
        <w:t>8</w:t>
      </w:r>
      <w:r w:rsidRPr="00141749">
        <w:rPr>
          <w:rStyle w:val="Questionnumber"/>
        </w:rPr>
        <w:tab/>
        <w:t>a</w:t>
      </w:r>
      <w:r>
        <w:tab/>
        <w:t>C</w:t>
      </w:r>
    </w:p>
    <w:p w14:paraId="660617A0" w14:textId="77777777" w:rsidR="00AA4755" w:rsidRDefault="00AA4755" w:rsidP="00141749">
      <w:pPr>
        <w:pStyle w:val="Questiontexta"/>
      </w:pPr>
      <w:r w:rsidRPr="00141749">
        <w:rPr>
          <w:rStyle w:val="Questionnumber"/>
        </w:rPr>
        <w:t>b</w:t>
      </w:r>
      <w:r>
        <w:tab/>
        <w:t>The satellite will always be positioned above the same location on Earth therefore radio and TV signals can be exchanged with the satellite from any location on Earth that has a line of sight view of the satellite</w:t>
      </w:r>
    </w:p>
    <w:p w14:paraId="660617A1" w14:textId="77777777" w:rsidR="00AA4755" w:rsidRPr="00B330D1" w:rsidRDefault="00AA4755" w:rsidP="00B330D1">
      <w:pPr>
        <w:pStyle w:val="Questiontexta"/>
        <w:rPr>
          <w:rStyle w:val="Questionnumber"/>
        </w:rPr>
      </w:pPr>
      <w:proofErr w:type="gramStart"/>
      <w:r w:rsidRPr="00B330D1">
        <w:rPr>
          <w:rStyle w:val="Questionnumber"/>
        </w:rPr>
        <w:t>c</w:t>
      </w:r>
      <w:proofErr w:type="gramEnd"/>
      <w:r w:rsidRPr="00B330D1">
        <w:rPr>
          <w:rStyle w:val="Questionnumber"/>
        </w:rPr>
        <w:tab/>
      </w:r>
    </w:p>
    <w:p w14:paraId="660617A2" w14:textId="77777777" w:rsidR="00AA4755" w:rsidRDefault="00BF3A85" w:rsidP="00CC496B">
      <w:pPr>
        <w:pStyle w:val="equationsa"/>
      </w:pPr>
      <w:r w:rsidRPr="00146DEC">
        <w:object w:dxaOrig="8400" w:dyaOrig="2840" w14:anchorId="66061B5B">
          <v:shape id="_x0000_i1282" type="#_x0000_t75" style="width:420pt;height:139pt" o:ole="">
            <v:imagedata r:id="rId526" o:title=""/>
          </v:shape>
          <o:OLEObject Type="Embed" ProgID="Equation.DSMT4" ShapeID="_x0000_i1282" DrawAspect="Content" ObjectID="_1400423562" r:id="rId527"/>
        </w:object>
      </w:r>
    </w:p>
    <w:p w14:paraId="660617A3" w14:textId="77777777" w:rsidR="00AA4755" w:rsidRDefault="00AA4755">
      <w:pPr>
        <w:rPr>
          <w:rStyle w:val="Questionnumber"/>
          <w:szCs w:val="20"/>
        </w:rPr>
      </w:pPr>
      <w:r>
        <w:rPr>
          <w:rStyle w:val="Questionnumber"/>
        </w:rPr>
        <w:br w:type="page"/>
      </w:r>
    </w:p>
    <w:p w14:paraId="660617A4" w14:textId="77777777" w:rsidR="00AA4755" w:rsidRPr="00141749" w:rsidRDefault="00AA4755" w:rsidP="00141749">
      <w:pPr>
        <w:pStyle w:val="Questiontext"/>
        <w:rPr>
          <w:rStyle w:val="Questionnumber"/>
        </w:rPr>
      </w:pPr>
      <w:r w:rsidRPr="00141749">
        <w:rPr>
          <w:rStyle w:val="Questionnumber"/>
        </w:rPr>
        <w:lastRenderedPageBreak/>
        <w:t>9</w:t>
      </w:r>
      <w:r w:rsidRPr="00141749">
        <w:rPr>
          <w:rStyle w:val="Questionnumber"/>
        </w:rPr>
        <w:tab/>
        <w:t>a</w:t>
      </w:r>
      <w:r w:rsidRPr="00141749">
        <w:rPr>
          <w:rStyle w:val="Questionnumber"/>
        </w:rPr>
        <w:tab/>
      </w:r>
    </w:p>
    <w:p w14:paraId="660617A5" w14:textId="77777777" w:rsidR="00AA4755" w:rsidRPr="00141749" w:rsidRDefault="00BF3A85" w:rsidP="0001431B">
      <w:pPr>
        <w:pStyle w:val="Questiontexta"/>
        <w:rPr>
          <w:rStyle w:val="Questionnumber"/>
        </w:rPr>
      </w:pPr>
      <w:r w:rsidRPr="00146DEC">
        <w:object w:dxaOrig="8380" w:dyaOrig="2840" w14:anchorId="66061B5C">
          <v:shape id="_x0000_i1283" type="#_x0000_t75" style="width:419pt;height:139pt" o:ole="">
            <v:imagedata r:id="rId528" o:title=""/>
          </v:shape>
          <o:OLEObject Type="Embed" ProgID="Equation.DSMT4" ShapeID="_x0000_i1283" DrawAspect="Content" ObjectID="_1400423563" r:id="rId529"/>
        </w:object>
      </w:r>
      <w:proofErr w:type="gramStart"/>
      <w:r w:rsidR="00AA4755" w:rsidRPr="00141749">
        <w:rPr>
          <w:rStyle w:val="Questionnumber"/>
        </w:rPr>
        <w:t>b</w:t>
      </w:r>
      <w:proofErr w:type="gramEnd"/>
      <w:r w:rsidR="00AA4755" w:rsidRPr="00141749">
        <w:rPr>
          <w:rStyle w:val="Questionnumber"/>
        </w:rPr>
        <w:tab/>
      </w:r>
    </w:p>
    <w:p w14:paraId="660617A6" w14:textId="77777777" w:rsidR="00AA4755" w:rsidRDefault="00BF3A85" w:rsidP="00CC496B">
      <w:pPr>
        <w:pStyle w:val="equationsa"/>
      </w:pPr>
      <w:r w:rsidRPr="004D20C3">
        <w:object w:dxaOrig="5600" w:dyaOrig="1380" w14:anchorId="66061B5D">
          <v:shape id="_x0000_i1284" type="#_x0000_t75" style="width:277pt;height:67pt" o:ole="">
            <v:imagedata r:id="rId530" o:title=""/>
          </v:shape>
          <o:OLEObject Type="Embed" ProgID="Equation.DSMT4" ShapeID="_x0000_i1284" DrawAspect="Content" ObjectID="_1400423564" r:id="rId531"/>
        </w:object>
      </w:r>
    </w:p>
    <w:p w14:paraId="660617A7" w14:textId="77777777" w:rsidR="00AA4755" w:rsidRPr="00141749" w:rsidRDefault="00AA4755" w:rsidP="00141749">
      <w:pPr>
        <w:pStyle w:val="Questiontexta"/>
        <w:rPr>
          <w:rStyle w:val="Questionnumber"/>
        </w:rPr>
      </w:pPr>
      <w:proofErr w:type="gramStart"/>
      <w:r w:rsidRPr="00141749">
        <w:rPr>
          <w:rStyle w:val="Questionnumber"/>
        </w:rPr>
        <w:t>c</w:t>
      </w:r>
      <w:proofErr w:type="gramEnd"/>
      <w:r w:rsidRPr="00141749">
        <w:rPr>
          <w:rStyle w:val="Questionnumber"/>
        </w:rPr>
        <w:tab/>
      </w:r>
    </w:p>
    <w:p w14:paraId="660617A8" w14:textId="77777777" w:rsidR="00AA4755" w:rsidRDefault="00BF3A85" w:rsidP="00CC496B">
      <w:pPr>
        <w:pStyle w:val="equationsa"/>
      </w:pPr>
      <w:r w:rsidRPr="004D20C3">
        <w:object w:dxaOrig="5520" w:dyaOrig="1380" w14:anchorId="66061B5E">
          <v:shape id="_x0000_i1285" type="#_x0000_t75" style="width:276pt;height:67pt" o:ole="">
            <v:imagedata r:id="rId532" o:title=""/>
          </v:shape>
          <o:OLEObject Type="Embed" ProgID="Equation.DSMT4" ShapeID="_x0000_i1285" DrawAspect="Content" ObjectID="_1400423565" r:id="rId533"/>
        </w:object>
      </w:r>
    </w:p>
    <w:p w14:paraId="660617A9" w14:textId="77777777" w:rsidR="00AA4755" w:rsidRDefault="00AA4755" w:rsidP="00141749">
      <w:pPr>
        <w:pStyle w:val="Questiontext1a"/>
      </w:pPr>
      <w:r w:rsidRPr="00141749">
        <w:rPr>
          <w:rStyle w:val="Questionnumber"/>
        </w:rPr>
        <w:t>10</w:t>
      </w:r>
      <w:r w:rsidRPr="00141749">
        <w:rPr>
          <w:rStyle w:val="Questionnumber"/>
        </w:rPr>
        <w:tab/>
      </w:r>
      <w:proofErr w:type="spellStart"/>
      <w:r w:rsidRPr="00141749">
        <w:rPr>
          <w:rStyle w:val="Questionnumber"/>
        </w:rPr>
        <w:t>a</w:t>
      </w:r>
      <w:proofErr w:type="spellEnd"/>
      <w:r>
        <w:tab/>
        <w:t xml:space="preserve">The work done to increase the kinetic energy if the rock is equal to the area under the curve from </w:t>
      </w:r>
      <w:r>
        <w:br/>
        <w:t>3.00 × 10</w:t>
      </w:r>
      <w:r w:rsidRPr="00F13D1D">
        <w:rPr>
          <w:rStyle w:val="Psuperscriptasis"/>
          <w:lang w:val="en-AU"/>
        </w:rPr>
        <w:t>6</w:t>
      </w:r>
      <w:r>
        <w:t xml:space="preserve"> m to 2.50 × 10</w:t>
      </w:r>
      <w:r w:rsidRPr="00F13D1D">
        <w:rPr>
          <w:rStyle w:val="Psuperscriptasis"/>
          <w:lang w:val="en-AU"/>
        </w:rPr>
        <w:t>6</w:t>
      </w:r>
      <w:r>
        <w:t xml:space="preserve"> m</w:t>
      </w:r>
    </w:p>
    <w:p w14:paraId="660617AA" w14:textId="77777777" w:rsidR="00AA4755" w:rsidRDefault="00BF3A85" w:rsidP="00CC496B">
      <w:pPr>
        <w:pStyle w:val="equationsa"/>
      </w:pPr>
      <w:r w:rsidRPr="004D20C3">
        <w:object w:dxaOrig="6020" w:dyaOrig="1200" w14:anchorId="66061B5F">
          <v:shape id="_x0000_i1286" type="#_x0000_t75" style="width:292.5pt;height:61pt" o:ole="">
            <v:imagedata r:id="rId534" o:title=""/>
          </v:shape>
          <o:OLEObject Type="Embed" ProgID="Equation.DSMT4" ShapeID="_x0000_i1286" DrawAspect="Content" ObjectID="_1400423566" r:id="rId535"/>
        </w:object>
      </w:r>
    </w:p>
    <w:p w14:paraId="660617AB" w14:textId="77777777" w:rsidR="00AA4755" w:rsidRPr="00141749" w:rsidRDefault="00AA4755" w:rsidP="00141749">
      <w:pPr>
        <w:pStyle w:val="Questiontexta"/>
        <w:rPr>
          <w:rStyle w:val="Questionnumber"/>
        </w:rPr>
      </w:pPr>
      <w:proofErr w:type="gramStart"/>
      <w:r w:rsidRPr="00141749">
        <w:rPr>
          <w:rStyle w:val="Questionnumber"/>
        </w:rPr>
        <w:t>b</w:t>
      </w:r>
      <w:proofErr w:type="gramEnd"/>
      <w:r w:rsidRPr="00141749">
        <w:rPr>
          <w:rStyle w:val="Questionnumber"/>
        </w:rPr>
        <w:tab/>
      </w:r>
    </w:p>
    <w:p w14:paraId="660617AC" w14:textId="77777777" w:rsidR="00AA4755" w:rsidRDefault="00BF3A85" w:rsidP="00CC496B">
      <w:pPr>
        <w:pStyle w:val="equationsa"/>
      </w:pPr>
      <w:r w:rsidRPr="004D20C3">
        <w:object w:dxaOrig="7020" w:dyaOrig="1180" w14:anchorId="66061B60">
          <v:shape id="_x0000_i1287" type="#_x0000_t75" style="width:351.5pt;height:59pt" o:ole="">
            <v:imagedata r:id="rId536" o:title=""/>
          </v:shape>
          <o:OLEObject Type="Embed" ProgID="Equation.DSMT4" ShapeID="_x0000_i1287" DrawAspect="Content" ObjectID="_1400423567" r:id="rId537"/>
        </w:object>
      </w:r>
    </w:p>
    <w:p w14:paraId="660617AD" w14:textId="77777777" w:rsidR="00AA4755" w:rsidRPr="00141749" w:rsidRDefault="00AA4755" w:rsidP="00141749">
      <w:pPr>
        <w:pStyle w:val="Questiontexta"/>
        <w:rPr>
          <w:rStyle w:val="Questionnumber"/>
        </w:rPr>
      </w:pPr>
      <w:proofErr w:type="gramStart"/>
      <w:r w:rsidRPr="00141749">
        <w:rPr>
          <w:rStyle w:val="Questionnumber"/>
        </w:rPr>
        <w:t>c</w:t>
      </w:r>
      <w:proofErr w:type="gramEnd"/>
      <w:r w:rsidRPr="00141749">
        <w:rPr>
          <w:rStyle w:val="Questionnumber"/>
        </w:rPr>
        <w:tab/>
      </w:r>
    </w:p>
    <w:p w14:paraId="660617AE" w14:textId="77777777" w:rsidR="00AA4755" w:rsidRDefault="00BF3A85" w:rsidP="00CC496B">
      <w:pPr>
        <w:pStyle w:val="equationsa"/>
      </w:pPr>
      <w:r w:rsidRPr="004D20C3">
        <w:object w:dxaOrig="5160" w:dyaOrig="1480" w14:anchorId="66061B61">
          <v:shape id="_x0000_i1288" type="#_x0000_t75" style="width:258pt;height:73pt" o:ole="">
            <v:imagedata r:id="rId538" o:title=""/>
          </v:shape>
          <o:OLEObject Type="Embed" ProgID="Equation.DSMT4" ShapeID="_x0000_i1288" DrawAspect="Content" ObjectID="_1400423568" r:id="rId539"/>
        </w:object>
      </w:r>
    </w:p>
    <w:p w14:paraId="660617AF" w14:textId="77777777" w:rsidR="00AA4755" w:rsidRDefault="00AA4755" w:rsidP="00141749">
      <w:pPr>
        <w:pStyle w:val="Questiontexta"/>
      </w:pPr>
      <w:proofErr w:type="gramStart"/>
      <w:r w:rsidRPr="00141749">
        <w:rPr>
          <w:rStyle w:val="Questionnumber"/>
        </w:rPr>
        <w:t>d</w:t>
      </w:r>
      <w:proofErr w:type="gramEnd"/>
      <w:r w:rsidRPr="00141749">
        <w:rPr>
          <w:rStyle w:val="Questionnumber"/>
        </w:rPr>
        <w:tab/>
      </w:r>
      <w:r>
        <w:t>From the graph, at 2.50 × 10</w:t>
      </w:r>
      <w:r w:rsidRPr="00F13D1D">
        <w:rPr>
          <w:rStyle w:val="Psuperscriptasis"/>
          <w:lang w:val="en-AU"/>
        </w:rPr>
        <w:t>6</w:t>
      </w:r>
      <w:r>
        <w:t xml:space="preserve"> m, </w:t>
      </w:r>
      <w:r w:rsidRPr="006A6FC5">
        <w:rPr>
          <w:rStyle w:val="Pbolditalicasis"/>
          <w:lang w:val="en-AU"/>
        </w:rPr>
        <w:t>F</w:t>
      </w:r>
      <w:r>
        <w:t xml:space="preserve"> = 70 N</w:t>
      </w:r>
    </w:p>
    <w:p w14:paraId="660617B0" w14:textId="77777777" w:rsidR="00AA4755" w:rsidRDefault="00BF3A85" w:rsidP="00CC496B">
      <w:pPr>
        <w:pStyle w:val="equationsa"/>
      </w:pPr>
      <w:r w:rsidRPr="004D20C3">
        <w:object w:dxaOrig="4880" w:dyaOrig="999" w14:anchorId="66061B62">
          <v:shape id="_x0000_i1289" type="#_x0000_t75" style="width:242pt;height:49.5pt" o:ole="">
            <v:imagedata r:id="rId540" o:title=""/>
          </v:shape>
          <o:OLEObject Type="Embed" ProgID="Equation.DSMT4" ShapeID="_x0000_i1289" DrawAspect="Content" ObjectID="_1400423569" r:id="rId541"/>
        </w:object>
      </w:r>
    </w:p>
    <w:p w14:paraId="660617B1" w14:textId="77777777" w:rsidR="00AA4755" w:rsidRDefault="00AA4755">
      <w:pPr>
        <w:rPr>
          <w:rStyle w:val="Questionnumber"/>
          <w:szCs w:val="20"/>
        </w:rPr>
      </w:pPr>
      <w:r>
        <w:rPr>
          <w:rStyle w:val="Questionnumber"/>
        </w:rPr>
        <w:br w:type="page"/>
      </w:r>
    </w:p>
    <w:p w14:paraId="660617B2" w14:textId="77777777" w:rsidR="00AA4755" w:rsidRDefault="00AA4755" w:rsidP="00141749">
      <w:pPr>
        <w:pStyle w:val="Questiontext"/>
      </w:pPr>
      <w:r w:rsidRPr="00141749">
        <w:rPr>
          <w:rStyle w:val="Questionnumber"/>
        </w:rPr>
        <w:lastRenderedPageBreak/>
        <w:t>11</w:t>
      </w:r>
      <w:r>
        <w:tab/>
      </w:r>
      <w:r w:rsidRPr="00141749">
        <w:rPr>
          <w:rStyle w:val="Questionnumber"/>
        </w:rPr>
        <w:t>a</w:t>
      </w:r>
      <w:r>
        <w:tab/>
      </w:r>
    </w:p>
    <w:p w14:paraId="660617B3" w14:textId="77777777" w:rsidR="00AA4755" w:rsidRPr="007378FB" w:rsidRDefault="00BF3A85" w:rsidP="00CC496B">
      <w:pPr>
        <w:pStyle w:val="equationsa"/>
      </w:pPr>
      <w:r w:rsidRPr="00F267F8">
        <w:object w:dxaOrig="2520" w:dyaOrig="5040" w14:anchorId="66061B63">
          <v:shape id="_x0000_i1290" type="#_x0000_t75" style="width:123.5pt;height:252pt" o:ole="">
            <v:imagedata r:id="rId542" o:title=""/>
          </v:shape>
          <o:OLEObject Type="Embed" ProgID="Equation.DSMT4" ShapeID="_x0000_i1290" DrawAspect="Content" ObjectID="_1400423570" r:id="rId543"/>
        </w:object>
      </w:r>
    </w:p>
    <w:p w14:paraId="660617B4" w14:textId="77777777" w:rsidR="00AA4755" w:rsidRPr="00141749" w:rsidRDefault="00AA4755" w:rsidP="00141749">
      <w:pPr>
        <w:pStyle w:val="Questiontexta"/>
        <w:rPr>
          <w:rStyle w:val="Questionnumber"/>
        </w:rPr>
      </w:pPr>
      <w:proofErr w:type="gramStart"/>
      <w:r w:rsidRPr="00141749">
        <w:rPr>
          <w:rStyle w:val="Questionnumber"/>
        </w:rPr>
        <w:t>b</w:t>
      </w:r>
      <w:proofErr w:type="gramEnd"/>
      <w:r w:rsidRPr="00141749">
        <w:rPr>
          <w:rStyle w:val="Questionnumber"/>
        </w:rPr>
        <w:tab/>
      </w:r>
    </w:p>
    <w:p w14:paraId="660617B5" w14:textId="77777777" w:rsidR="00AA4755" w:rsidRPr="007378FB" w:rsidRDefault="00BF3A85" w:rsidP="00CC496B">
      <w:pPr>
        <w:pStyle w:val="equationsa"/>
      </w:pPr>
      <w:r w:rsidRPr="00F267F8">
        <w:object w:dxaOrig="1860" w:dyaOrig="3879" w14:anchorId="66061B64">
          <v:shape id="_x0000_i1291" type="#_x0000_t75" style="width:91.5pt;height:194pt" o:ole="">
            <v:imagedata r:id="rId544" o:title=""/>
          </v:shape>
          <o:OLEObject Type="Embed" ProgID="Equation.DSMT4" ShapeID="_x0000_i1291" DrawAspect="Content" ObjectID="_1400423571" r:id="rId545"/>
        </w:object>
      </w:r>
    </w:p>
    <w:p w14:paraId="660617B6" w14:textId="77777777" w:rsidR="00AA4755" w:rsidRPr="00141749" w:rsidRDefault="00AA4755" w:rsidP="00141749">
      <w:pPr>
        <w:pStyle w:val="Questiontexta"/>
        <w:rPr>
          <w:rStyle w:val="Questionnumber"/>
        </w:rPr>
      </w:pPr>
      <w:proofErr w:type="gramStart"/>
      <w:r w:rsidRPr="00141749">
        <w:rPr>
          <w:rStyle w:val="Questionnumber"/>
        </w:rPr>
        <w:t>c</w:t>
      </w:r>
      <w:proofErr w:type="gramEnd"/>
      <w:r w:rsidRPr="00141749">
        <w:rPr>
          <w:rStyle w:val="Questionnumber"/>
        </w:rPr>
        <w:tab/>
      </w:r>
    </w:p>
    <w:p w14:paraId="660617B7" w14:textId="77777777" w:rsidR="00AA4755" w:rsidRPr="007378FB" w:rsidRDefault="00BF3A85" w:rsidP="00CC496B">
      <w:pPr>
        <w:pStyle w:val="equationsa"/>
      </w:pPr>
      <w:r w:rsidRPr="00CA7B7A">
        <w:object w:dxaOrig="1840" w:dyaOrig="3060" w14:anchorId="66061B65">
          <v:shape id="_x0000_i1292" type="#_x0000_t75" style="width:91.5pt;height:152pt" o:ole="">
            <v:imagedata r:id="rId546" o:title=""/>
          </v:shape>
          <o:OLEObject Type="Embed" ProgID="Equation.DSMT4" ShapeID="_x0000_i1292" DrawAspect="Content" ObjectID="_1400423572" r:id="rId547"/>
        </w:object>
      </w:r>
    </w:p>
    <w:p w14:paraId="660617B8" w14:textId="77777777" w:rsidR="00AA4755" w:rsidRPr="00141749" w:rsidRDefault="00AA4755" w:rsidP="00141749">
      <w:pPr>
        <w:pStyle w:val="Questiontext"/>
        <w:rPr>
          <w:rStyle w:val="Questionnumber"/>
        </w:rPr>
      </w:pPr>
      <w:r w:rsidRPr="00141749">
        <w:rPr>
          <w:rStyle w:val="Questionnumber"/>
        </w:rPr>
        <w:lastRenderedPageBreak/>
        <w:t>12</w:t>
      </w:r>
      <w:r w:rsidRPr="00141749">
        <w:rPr>
          <w:rStyle w:val="Questionnumber"/>
        </w:rPr>
        <w:tab/>
      </w:r>
    </w:p>
    <w:p w14:paraId="660617B9" w14:textId="77777777" w:rsidR="00AA4755" w:rsidRPr="007378FB" w:rsidRDefault="00BF3A85" w:rsidP="00CC496B">
      <w:pPr>
        <w:pStyle w:val="equationsa"/>
      </w:pPr>
      <w:r w:rsidRPr="00F267F8">
        <w:object w:dxaOrig="4840" w:dyaOrig="3200" w14:anchorId="66061B66">
          <v:shape id="_x0000_i1293" type="#_x0000_t75" style="width:242pt;height:157pt" o:ole="">
            <v:imagedata r:id="rId548" o:title=""/>
          </v:shape>
          <o:OLEObject Type="Embed" ProgID="Equation.DSMT4" ShapeID="_x0000_i1293" DrawAspect="Content" ObjectID="_1400423573" r:id="rId549"/>
        </w:object>
      </w:r>
    </w:p>
    <w:p w14:paraId="660617BA" w14:textId="77777777" w:rsidR="00AA4755" w:rsidRPr="007C0918" w:rsidRDefault="00AA4755" w:rsidP="00141749">
      <w:pPr>
        <w:pStyle w:val="Questiontext"/>
      </w:pPr>
      <w:r w:rsidRPr="00141749">
        <w:rPr>
          <w:rStyle w:val="Questionnumber"/>
        </w:rPr>
        <w:t>13</w:t>
      </w:r>
      <w:r>
        <w:tab/>
        <w:t xml:space="preserve">B </w:t>
      </w:r>
    </w:p>
    <w:p w14:paraId="660617BB" w14:textId="77777777" w:rsidR="00AA4755" w:rsidRPr="00141749" w:rsidRDefault="00AA4755" w:rsidP="00141749">
      <w:pPr>
        <w:pStyle w:val="Questiontext"/>
        <w:rPr>
          <w:rStyle w:val="Questionnumber"/>
        </w:rPr>
      </w:pPr>
      <w:r w:rsidRPr="00141749">
        <w:rPr>
          <w:rStyle w:val="Questionnumber"/>
        </w:rPr>
        <w:t>14</w:t>
      </w:r>
      <w:r w:rsidRPr="00141749">
        <w:rPr>
          <w:rStyle w:val="Questionnumber"/>
        </w:rPr>
        <w:tab/>
      </w:r>
    </w:p>
    <w:p w14:paraId="660617BC" w14:textId="77777777" w:rsidR="00AA4755" w:rsidRDefault="00BF3A85" w:rsidP="00CC496B">
      <w:pPr>
        <w:pStyle w:val="equationsa"/>
      </w:pPr>
      <w:r w:rsidRPr="00F267F8">
        <w:object w:dxaOrig="6140" w:dyaOrig="1880" w14:anchorId="66061B67">
          <v:shape id="_x0000_i1294" type="#_x0000_t75" style="width:301pt;height:91.5pt" o:ole="">
            <v:imagedata r:id="rId550" o:title=""/>
          </v:shape>
          <o:OLEObject Type="Embed" ProgID="Equation.DSMT4" ShapeID="_x0000_i1294" DrawAspect="Content" ObjectID="_1400423574" r:id="rId551"/>
        </w:object>
      </w:r>
    </w:p>
    <w:p w14:paraId="660617BD" w14:textId="77777777" w:rsidR="00AA4755" w:rsidRPr="00141749" w:rsidRDefault="00AA4755" w:rsidP="00141749">
      <w:pPr>
        <w:pStyle w:val="Questiontext"/>
        <w:rPr>
          <w:rStyle w:val="Questionnumber"/>
        </w:rPr>
      </w:pPr>
      <w:r w:rsidRPr="00141749">
        <w:rPr>
          <w:rStyle w:val="Questionnumber"/>
        </w:rPr>
        <w:t>15</w:t>
      </w:r>
      <w:r w:rsidRPr="00141749">
        <w:rPr>
          <w:rStyle w:val="Questionnumber"/>
        </w:rPr>
        <w:tab/>
      </w:r>
    </w:p>
    <w:p w14:paraId="660617BE" w14:textId="77777777" w:rsidR="00AA4755" w:rsidRPr="007378FB" w:rsidRDefault="00BF3A85" w:rsidP="00CC496B">
      <w:pPr>
        <w:pStyle w:val="equationsa"/>
      </w:pPr>
      <w:r w:rsidRPr="00F267F8">
        <w:object w:dxaOrig="4620" w:dyaOrig="3200" w14:anchorId="66061B68">
          <v:shape id="_x0000_i1295" type="#_x0000_t75" style="width:231.5pt;height:157pt" o:ole="">
            <v:imagedata r:id="rId552" o:title=""/>
          </v:shape>
          <o:OLEObject Type="Embed" ProgID="Equation.DSMT4" ShapeID="_x0000_i1295" DrawAspect="Content" ObjectID="_1400423575" r:id="rId553"/>
        </w:object>
      </w:r>
    </w:p>
    <w:p w14:paraId="660617BF" w14:textId="77777777" w:rsidR="00AA4755" w:rsidRDefault="00AA4755">
      <w:pPr>
        <w:rPr>
          <w:rStyle w:val="Questionnumber"/>
          <w:szCs w:val="20"/>
        </w:rPr>
      </w:pPr>
      <w:r>
        <w:rPr>
          <w:rStyle w:val="Questionnumber"/>
        </w:rPr>
        <w:br w:type="page"/>
      </w:r>
    </w:p>
    <w:p w14:paraId="660617C0" w14:textId="77777777" w:rsidR="00AA4755" w:rsidRPr="00141749" w:rsidRDefault="00AA4755" w:rsidP="00141749">
      <w:pPr>
        <w:pStyle w:val="Questiontext"/>
        <w:rPr>
          <w:rStyle w:val="Questionnumber"/>
        </w:rPr>
      </w:pPr>
      <w:r w:rsidRPr="00141749">
        <w:rPr>
          <w:rStyle w:val="Questionnumber"/>
        </w:rPr>
        <w:lastRenderedPageBreak/>
        <w:t>16</w:t>
      </w:r>
      <w:r w:rsidRPr="00141749">
        <w:rPr>
          <w:rStyle w:val="Questionnumber"/>
        </w:rPr>
        <w:tab/>
      </w:r>
    </w:p>
    <w:p w14:paraId="660617C1" w14:textId="77777777" w:rsidR="00AA4755" w:rsidRPr="007378FB" w:rsidRDefault="00BF3A85" w:rsidP="00CC496B">
      <w:pPr>
        <w:pStyle w:val="equationsa"/>
      </w:pPr>
      <w:r w:rsidRPr="00F267F8">
        <w:object w:dxaOrig="5940" w:dyaOrig="3920" w14:anchorId="66061B69">
          <v:shape id="_x0000_i1296" type="#_x0000_t75" style="width:297.5pt;height:193.5pt" o:ole="">
            <v:imagedata r:id="rId554" o:title=""/>
          </v:shape>
          <o:OLEObject Type="Embed" ProgID="Equation.DSMT4" ShapeID="_x0000_i1296" DrawAspect="Content" ObjectID="_1400423576" r:id="rId555"/>
        </w:object>
      </w:r>
    </w:p>
    <w:p w14:paraId="660617C2" w14:textId="77777777" w:rsidR="00AA4755" w:rsidRPr="00141749" w:rsidRDefault="00AA4755" w:rsidP="00141749">
      <w:pPr>
        <w:pStyle w:val="Questiontext"/>
        <w:rPr>
          <w:rStyle w:val="Questionnumber"/>
        </w:rPr>
      </w:pPr>
      <w:r w:rsidRPr="00141749">
        <w:rPr>
          <w:rStyle w:val="Questionnumber"/>
        </w:rPr>
        <w:t>17</w:t>
      </w:r>
      <w:r w:rsidRPr="00141749">
        <w:rPr>
          <w:rStyle w:val="Questionnumber"/>
        </w:rPr>
        <w:tab/>
      </w:r>
    </w:p>
    <w:p w14:paraId="660617C3" w14:textId="77777777" w:rsidR="00AA4755" w:rsidRPr="007378FB" w:rsidRDefault="00BF3A85" w:rsidP="00CC496B">
      <w:pPr>
        <w:pStyle w:val="equationsa"/>
      </w:pPr>
      <w:r w:rsidRPr="00F267F8">
        <w:object w:dxaOrig="5700" w:dyaOrig="4000" w14:anchorId="66061B6A">
          <v:shape id="_x0000_i1297" type="#_x0000_t75" style="width:276.5pt;height:198pt" o:ole="">
            <v:imagedata r:id="rId556" o:title=""/>
          </v:shape>
          <o:OLEObject Type="Embed" ProgID="Equation.DSMT4" ShapeID="_x0000_i1297" DrawAspect="Content" ObjectID="_1400423577" r:id="rId557"/>
        </w:object>
      </w:r>
    </w:p>
    <w:p w14:paraId="660617C4" w14:textId="77777777" w:rsidR="00AA4755" w:rsidRPr="00141749" w:rsidRDefault="00AA4755" w:rsidP="00141749">
      <w:pPr>
        <w:pStyle w:val="Questiontext"/>
        <w:rPr>
          <w:rStyle w:val="Questionnumber"/>
        </w:rPr>
      </w:pPr>
      <w:r w:rsidRPr="00141749">
        <w:rPr>
          <w:rStyle w:val="Questionnumber"/>
        </w:rPr>
        <w:t>18</w:t>
      </w:r>
      <w:r w:rsidRPr="00141749">
        <w:rPr>
          <w:rStyle w:val="Questionnumber"/>
        </w:rPr>
        <w:tab/>
      </w:r>
    </w:p>
    <w:p w14:paraId="660617C5" w14:textId="77777777" w:rsidR="00AA4755" w:rsidRPr="007378FB" w:rsidRDefault="00BF3A85" w:rsidP="00CC496B">
      <w:pPr>
        <w:pStyle w:val="equationsa"/>
      </w:pPr>
      <w:r w:rsidRPr="00F267F8">
        <w:object w:dxaOrig="5640" w:dyaOrig="3200" w14:anchorId="66061B6B">
          <v:shape id="_x0000_i1298" type="#_x0000_t75" style="width:273.5pt;height:157pt" o:ole="">
            <v:imagedata r:id="rId558" o:title=""/>
          </v:shape>
          <o:OLEObject Type="Embed" ProgID="Equation.DSMT4" ShapeID="_x0000_i1298" DrawAspect="Content" ObjectID="_1400423578" r:id="rId559"/>
        </w:object>
      </w:r>
    </w:p>
    <w:p w14:paraId="660617C6" w14:textId="77777777" w:rsidR="00AA4755" w:rsidRDefault="00AA4755">
      <w:pPr>
        <w:rPr>
          <w:rStyle w:val="Questionnumber"/>
          <w:szCs w:val="20"/>
        </w:rPr>
      </w:pPr>
      <w:r>
        <w:rPr>
          <w:rStyle w:val="Questionnumber"/>
        </w:rPr>
        <w:br w:type="page"/>
      </w:r>
    </w:p>
    <w:p w14:paraId="660617C7" w14:textId="77777777" w:rsidR="00AA4755" w:rsidRPr="00141749" w:rsidRDefault="00AA4755" w:rsidP="00141749">
      <w:pPr>
        <w:pStyle w:val="Questiontext"/>
        <w:rPr>
          <w:rStyle w:val="Questionnumber"/>
        </w:rPr>
      </w:pPr>
      <w:r w:rsidRPr="00141749">
        <w:rPr>
          <w:rStyle w:val="Questionnumber"/>
        </w:rPr>
        <w:lastRenderedPageBreak/>
        <w:t>19</w:t>
      </w:r>
      <w:r w:rsidRPr="00141749">
        <w:rPr>
          <w:rStyle w:val="Questionnumber"/>
        </w:rPr>
        <w:tab/>
      </w:r>
    </w:p>
    <w:p w14:paraId="660617C8" w14:textId="77777777" w:rsidR="00AA4755" w:rsidRDefault="00D21A6C" w:rsidP="006A7420">
      <w:pPr>
        <w:pStyle w:val="equations"/>
      </w:pPr>
      <w:r>
        <w:rPr>
          <w:noProof/>
          <w:lang w:eastAsia="en-AU"/>
        </w:rPr>
        <mc:AlternateContent>
          <mc:Choice Requires="wps">
            <w:drawing>
              <wp:anchor distT="0" distB="0" distL="114300" distR="114300" simplePos="0" relativeHeight="251653120" behindDoc="0" locked="0" layoutInCell="1" allowOverlap="1" wp14:anchorId="66061B6C" wp14:editId="66061B6D">
                <wp:simplePos x="0" y="0"/>
                <wp:positionH relativeFrom="column">
                  <wp:posOffset>3114675</wp:posOffset>
                </wp:positionH>
                <wp:positionV relativeFrom="paragraph">
                  <wp:posOffset>1398270</wp:posOffset>
                </wp:positionV>
                <wp:extent cx="1228725" cy="358140"/>
                <wp:effectExtent l="0" t="7620" r="0" b="5715"/>
                <wp:wrapNone/>
                <wp:docPr id="29"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358140"/>
                        </a:xfrm>
                        <a:prstGeom prst="rect">
                          <a:avLst/>
                        </a:prstGeom>
                        <a:solidFill>
                          <a:srgbClr val="EEECE1">
                            <a:alpha val="50999"/>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061C62" w14:textId="77777777" w:rsidR="00AA4755" w:rsidRPr="00F8237E" w:rsidRDefault="00AA4755" w:rsidP="007A1770">
                            <w:pPr>
                              <w:rPr>
                                <w:sz w:val="32"/>
                                <w:szCs w:val="32"/>
                                <w:vertAlign w:val="subscript"/>
                              </w:rPr>
                            </w:pPr>
                            <w:proofErr w:type="spellStart"/>
                            <w:r w:rsidRPr="00F8237E">
                              <w:rPr>
                                <w:b/>
                                <w:i/>
                                <w:sz w:val="32"/>
                                <w:szCs w:val="32"/>
                              </w:rPr>
                              <w:t>F</w:t>
                            </w:r>
                            <w:r w:rsidRPr="00F8237E">
                              <w:rPr>
                                <w:sz w:val="32"/>
                                <w:szCs w:val="32"/>
                                <w:vertAlign w:val="subscript"/>
                              </w:rPr>
                              <w:t>ground</w:t>
                            </w:r>
                            <w:proofErr w:type="spellEnd"/>
                            <w:r w:rsidRPr="00F8237E">
                              <w:rPr>
                                <w:sz w:val="32"/>
                                <w:szCs w:val="32"/>
                                <w:vertAlign w:val="subscript"/>
                              </w:rPr>
                              <w:t xml:space="preserve"> on b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30" type="#_x0000_t202" style="position:absolute;left:0;text-align:left;margin-left:245.25pt;margin-top:110.1pt;width:96.75pt;height:28.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" fillcolor="#eeece1" stroked="f">
                <v:fill opacity="33410f"/>
                <v:textbox>
                  <w:txbxContent>
                    <w:p w:rsidR="00AA4755" w:rsidRPr="00F8237E" w:rsidRDefault="00AA4755" w:rsidP="007A1770">
                      <w:pPr>
                        <w:rPr>
                          <w:sz w:val="32"/>
                          <w:szCs w:val="32"/>
                          <w:vertAlign w:val="subscript"/>
                        </w:rPr>
                      </w:pPr>
                      <w:proofErr w:type="spellStart"/>
                      <w:r w:rsidRPr="00F8237E">
                        <w:rPr>
                          <w:b/>
                          <w:i/>
                          <w:sz w:val="32"/>
                          <w:szCs w:val="32"/>
                        </w:rPr>
                        <w:t>F</w:t>
                      </w:r>
                      <w:r w:rsidRPr="00F8237E">
                        <w:rPr>
                          <w:sz w:val="32"/>
                          <w:szCs w:val="32"/>
                          <w:vertAlign w:val="subscript"/>
                        </w:rPr>
                        <w:t>ground</w:t>
                      </w:r>
                      <w:proofErr w:type="spellEnd"/>
                      <w:r w:rsidRPr="00F8237E">
                        <w:rPr>
                          <w:sz w:val="32"/>
                          <w:szCs w:val="32"/>
                          <w:vertAlign w:val="subscript"/>
                        </w:rPr>
                        <w:t xml:space="preserve"> on ball</w:t>
                      </w:r>
                    </w:p>
                  </w:txbxContent>
                </v:textbox>
              </v:shape>
            </w:pict>
          </mc:Fallback>
        </mc:AlternateContent>
      </w:r>
      <w:r>
        <w:rPr>
          <w:noProof/>
          <w:lang w:eastAsia="en-AU"/>
        </w:rPr>
        <mc:AlternateContent>
          <mc:Choice Requires="wps">
            <w:drawing>
              <wp:anchor distT="0" distB="0" distL="114300" distR="114300" simplePos="0" relativeHeight="251655168" behindDoc="0" locked="0" layoutInCell="1" allowOverlap="1" wp14:anchorId="66061B6E" wp14:editId="66061B6F">
                <wp:simplePos x="0" y="0"/>
                <wp:positionH relativeFrom="column">
                  <wp:posOffset>3116580</wp:posOffset>
                </wp:positionH>
                <wp:positionV relativeFrom="paragraph">
                  <wp:posOffset>915035</wp:posOffset>
                </wp:positionV>
                <wp:extent cx="1224915" cy="358140"/>
                <wp:effectExtent l="1905" t="635" r="1905" b="3175"/>
                <wp:wrapNone/>
                <wp:docPr id="28"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915" cy="358140"/>
                        </a:xfrm>
                        <a:prstGeom prst="rect">
                          <a:avLst/>
                        </a:prstGeom>
                        <a:solidFill>
                          <a:srgbClr val="EEECE1">
                            <a:alpha val="4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061C63" w14:textId="77777777" w:rsidR="00AA4755" w:rsidRPr="00F8237E" w:rsidRDefault="00AA4755" w:rsidP="007A1770">
                            <w:pPr>
                              <w:rPr>
                                <w:sz w:val="32"/>
                                <w:szCs w:val="32"/>
                                <w:vertAlign w:val="subscript"/>
                              </w:rPr>
                            </w:pPr>
                            <w:proofErr w:type="spellStart"/>
                            <w:r w:rsidRPr="00F8237E">
                              <w:rPr>
                                <w:b/>
                                <w:i/>
                                <w:sz w:val="32"/>
                                <w:szCs w:val="32"/>
                              </w:rPr>
                              <w:t>F</w:t>
                            </w:r>
                            <w:r w:rsidRPr="00F8237E">
                              <w:rPr>
                                <w:sz w:val="32"/>
                                <w:szCs w:val="32"/>
                                <w:vertAlign w:val="subscript"/>
                              </w:rPr>
                              <w:t>gravity</w:t>
                            </w:r>
                            <w:proofErr w:type="spellEnd"/>
                            <w:r w:rsidRPr="00F8237E">
                              <w:rPr>
                                <w:sz w:val="32"/>
                                <w:szCs w:val="32"/>
                                <w:vertAlign w:val="subscript"/>
                              </w:rPr>
                              <w:t xml:space="preserve"> on b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31" type="#_x0000_t202" style="position:absolute;left:0;text-align:left;margin-left:245.4pt;margin-top:72.05pt;width:96.45pt;height:28.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" fillcolor="#eeece1" stroked="f">
                <v:fill opacity="31354f"/>
                <v:textbox>
                  <w:txbxContent>
                    <w:p w:rsidR="00AA4755" w:rsidRPr="00F8237E" w:rsidRDefault="00AA4755" w:rsidP="007A1770">
                      <w:pPr>
                        <w:rPr>
                          <w:sz w:val="32"/>
                          <w:szCs w:val="32"/>
                          <w:vertAlign w:val="subscript"/>
                        </w:rPr>
                      </w:pPr>
                      <w:proofErr w:type="spellStart"/>
                      <w:r w:rsidRPr="00F8237E">
                        <w:rPr>
                          <w:b/>
                          <w:i/>
                          <w:sz w:val="32"/>
                          <w:szCs w:val="32"/>
                        </w:rPr>
                        <w:t>F</w:t>
                      </w:r>
                      <w:r w:rsidRPr="00F8237E">
                        <w:rPr>
                          <w:sz w:val="32"/>
                          <w:szCs w:val="32"/>
                          <w:vertAlign w:val="subscript"/>
                        </w:rPr>
                        <w:t>gravity</w:t>
                      </w:r>
                      <w:proofErr w:type="spellEnd"/>
                      <w:r w:rsidRPr="00F8237E">
                        <w:rPr>
                          <w:sz w:val="32"/>
                          <w:szCs w:val="32"/>
                          <w:vertAlign w:val="subscript"/>
                        </w:rPr>
                        <w:t xml:space="preserve"> on ball</w:t>
                      </w:r>
                    </w:p>
                  </w:txbxContent>
                </v:textbox>
              </v:shape>
            </w:pict>
          </mc:Fallback>
        </mc:AlternateContent>
      </w:r>
      <w:r>
        <w:rPr>
          <w:noProof/>
          <w:lang w:eastAsia="en-AU"/>
        </w:rPr>
        <mc:AlternateContent>
          <mc:Choice Requires="wps">
            <w:drawing>
              <wp:anchor distT="0" distB="0" distL="114300" distR="114300" simplePos="0" relativeHeight="251652096" behindDoc="0" locked="0" layoutInCell="1" allowOverlap="1" wp14:anchorId="66061B70" wp14:editId="66061B71">
                <wp:simplePos x="0" y="0"/>
                <wp:positionH relativeFrom="column">
                  <wp:posOffset>3009265</wp:posOffset>
                </wp:positionH>
                <wp:positionV relativeFrom="paragraph">
                  <wp:posOffset>1314450</wp:posOffset>
                </wp:positionV>
                <wp:extent cx="0" cy="401320"/>
                <wp:effectExtent l="66040" t="28575" r="57785" b="17780"/>
                <wp:wrapNone/>
                <wp:docPr id="27"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1320"/>
                        </a:xfrm>
                        <a:prstGeom prst="straightConnector1">
                          <a:avLst/>
                        </a:prstGeom>
                        <a:noFill/>
                        <a:ln w="31750">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236.95pt;margin-top:103.5pt;width:0;height:31.6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" strokeweight="2.5pt">
                <v:stroke endarrow="classic" endarrowwidth="narrow" endarrowlength="long"/>
              </v:shape>
            </w:pict>
          </mc:Fallback>
        </mc:AlternateContent>
      </w:r>
      <w:r>
        <w:rPr>
          <w:noProof/>
          <w:lang w:eastAsia="en-AU"/>
        </w:rPr>
        <mc:AlternateContent>
          <mc:Choice Requires="wps">
            <w:drawing>
              <wp:anchor distT="0" distB="0" distL="114300" distR="114300" simplePos="0" relativeHeight="251654144" behindDoc="0" locked="0" layoutInCell="1" allowOverlap="1" wp14:anchorId="66061B72" wp14:editId="66061B73">
                <wp:simplePos x="0" y="0"/>
                <wp:positionH relativeFrom="column">
                  <wp:posOffset>3009265</wp:posOffset>
                </wp:positionH>
                <wp:positionV relativeFrom="paragraph">
                  <wp:posOffset>922655</wp:posOffset>
                </wp:positionV>
                <wp:extent cx="635" cy="264795"/>
                <wp:effectExtent l="56515" t="17780" r="66675" b="31750"/>
                <wp:wrapNone/>
                <wp:docPr id="26"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4795"/>
                        </a:xfrm>
                        <a:prstGeom prst="straightConnector1">
                          <a:avLst/>
                        </a:prstGeom>
                        <a:noFill/>
                        <a:ln w="31750">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236.95pt;margin-top:72.65pt;width:.05pt;height:20.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" strokeweight="2.5pt">
                <v:stroke endarrow="classic" endarrowwidth="narrow" endarrowlength="long"/>
              </v:shape>
            </w:pict>
          </mc:Fallback>
        </mc:AlternateContent>
      </w:r>
      <w:r>
        <w:rPr>
          <w:noProof/>
          <w:lang w:eastAsia="en-AU"/>
        </w:rPr>
        <w:drawing>
          <wp:inline distT="0" distB="0" distL="0" distR="0" wp14:anchorId="66061B74" wp14:editId="66061B75">
            <wp:extent cx="5420995" cy="1818005"/>
            <wp:effectExtent l="0" t="0" r="0" b="0"/>
            <wp:docPr id="276" name="Picture 2640" descr="Artwork Permissions Brief ch3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descr="Artwork Permissions Brief ch3_00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420995" cy="1818005"/>
                    </a:xfrm>
                    <a:prstGeom prst="rect">
                      <a:avLst/>
                    </a:prstGeom>
                    <a:noFill/>
                    <a:ln>
                      <a:noFill/>
                    </a:ln>
                  </pic:spPr>
                </pic:pic>
              </a:graphicData>
            </a:graphic>
          </wp:inline>
        </w:drawing>
      </w:r>
    </w:p>
    <w:p w14:paraId="660617C9" w14:textId="77777777" w:rsidR="00AA4755" w:rsidRPr="00F267F8" w:rsidRDefault="00AA4755" w:rsidP="00141749">
      <w:pPr>
        <w:pStyle w:val="Questiontext"/>
      </w:pPr>
      <w:r w:rsidRPr="00141749">
        <w:rPr>
          <w:rStyle w:val="Questionnumber"/>
        </w:rPr>
        <w:t>20</w:t>
      </w:r>
      <w:r>
        <w:tab/>
      </w:r>
      <w:r w:rsidRPr="00141749">
        <w:rPr>
          <w:rStyle w:val="Questionnumber"/>
        </w:rPr>
        <w:t>a</w:t>
      </w:r>
      <w:r>
        <w:tab/>
      </w:r>
      <w:r w:rsidRPr="008A3630">
        <w:rPr>
          <w:szCs w:val="22"/>
        </w:rPr>
        <w:t>C</w:t>
      </w:r>
    </w:p>
    <w:p w14:paraId="660617CA" w14:textId="77777777" w:rsidR="00AA4755" w:rsidRDefault="00AA4755" w:rsidP="00141749">
      <w:pPr>
        <w:pStyle w:val="Questiontexta"/>
      </w:pPr>
      <w:proofErr w:type="gramStart"/>
      <w:r w:rsidRPr="00141749">
        <w:rPr>
          <w:rStyle w:val="Questionnumber"/>
        </w:rPr>
        <w:t>b</w:t>
      </w:r>
      <w:proofErr w:type="gramEnd"/>
      <w:r>
        <w:tab/>
        <w:t>The forces must be on different objects and be equal in magnitude.</w:t>
      </w:r>
    </w:p>
    <w:p w14:paraId="660617CB" w14:textId="77777777" w:rsidR="00AA4755" w:rsidRPr="00141749" w:rsidRDefault="00AA4755" w:rsidP="00141749">
      <w:pPr>
        <w:pStyle w:val="Questiontext"/>
        <w:rPr>
          <w:rStyle w:val="Questionnumber"/>
        </w:rPr>
      </w:pPr>
      <w:r w:rsidRPr="00141749">
        <w:rPr>
          <w:rStyle w:val="Questionnumber"/>
        </w:rPr>
        <w:t>21</w:t>
      </w:r>
      <w:r w:rsidRPr="00141749">
        <w:rPr>
          <w:rStyle w:val="Questionnumber"/>
        </w:rPr>
        <w:tab/>
      </w:r>
    </w:p>
    <w:p w14:paraId="660617CC" w14:textId="77777777" w:rsidR="00AA4755" w:rsidRDefault="00BF3A85" w:rsidP="00CC496B">
      <w:pPr>
        <w:pStyle w:val="equationsa"/>
      </w:pPr>
      <w:r w:rsidRPr="00F267F8">
        <w:object w:dxaOrig="4580" w:dyaOrig="1420" w14:anchorId="66061B76">
          <v:shape id="_x0000_i1299" type="#_x0000_t75" style="width:222pt;height:71pt" o:ole="">
            <v:imagedata r:id="rId561" o:title=""/>
          </v:shape>
          <o:OLEObject Type="Embed" ProgID="Equation.DSMT4" ShapeID="_x0000_i1299" DrawAspect="Content" ObjectID="_1400423579" r:id="rId562"/>
        </w:object>
      </w:r>
    </w:p>
    <w:p w14:paraId="660617CD" w14:textId="77777777" w:rsidR="00AA4755" w:rsidRPr="00141749" w:rsidRDefault="00AA4755" w:rsidP="00141749">
      <w:pPr>
        <w:pStyle w:val="Questiontext"/>
        <w:rPr>
          <w:rStyle w:val="Questionnumber"/>
        </w:rPr>
      </w:pPr>
      <w:r w:rsidRPr="00141749">
        <w:rPr>
          <w:rStyle w:val="Questionnumber"/>
        </w:rPr>
        <w:t>22</w:t>
      </w:r>
      <w:r w:rsidRPr="00141749">
        <w:rPr>
          <w:rStyle w:val="Questionnumber"/>
        </w:rPr>
        <w:tab/>
      </w:r>
    </w:p>
    <w:p w14:paraId="660617CE" w14:textId="77777777" w:rsidR="00AA4755" w:rsidRDefault="00BF3A85" w:rsidP="00CC496B">
      <w:pPr>
        <w:pStyle w:val="equationsa"/>
      </w:pPr>
      <w:r w:rsidRPr="003F2E1F">
        <w:object w:dxaOrig="5820" w:dyaOrig="760" w14:anchorId="66061B77">
          <v:shape id="_x0000_i1300" type="#_x0000_t75" style="width:291.5pt;height:37.5pt" o:ole="">
            <v:imagedata r:id="rId563" o:title=""/>
          </v:shape>
          <o:OLEObject Type="Embed" ProgID="Equation.DSMT4" ShapeID="_x0000_i1300" DrawAspect="Content" ObjectID="_1400423580" r:id="rId564"/>
        </w:object>
      </w:r>
    </w:p>
    <w:p w14:paraId="660617CF" w14:textId="77777777" w:rsidR="00AA4755" w:rsidRDefault="00AA4755" w:rsidP="00141749">
      <w:pPr>
        <w:pStyle w:val="Questiontexta"/>
      </w:pPr>
      <w:r>
        <w:t>The wrecker could hit the wall higher up to increase the radius.</w:t>
      </w:r>
    </w:p>
    <w:p w14:paraId="660617D0" w14:textId="77777777" w:rsidR="00AA4755" w:rsidRDefault="00AA4755" w:rsidP="00141749">
      <w:pPr>
        <w:pStyle w:val="Questiontext"/>
      </w:pPr>
      <w:r w:rsidRPr="00141749">
        <w:rPr>
          <w:rStyle w:val="Questionnumber"/>
        </w:rPr>
        <w:t>23</w:t>
      </w:r>
      <w:r>
        <w:tab/>
        <w:t>E</w:t>
      </w:r>
    </w:p>
    <w:p w14:paraId="660617D1" w14:textId="77777777" w:rsidR="00AA4755" w:rsidRDefault="00D21A6C" w:rsidP="00740017">
      <w:pPr>
        <w:pStyle w:val="equations"/>
      </w:pPr>
      <w:r>
        <w:rPr>
          <w:noProof/>
          <w:lang w:eastAsia="en-AU"/>
        </w:rPr>
        <mc:AlternateContent>
          <mc:Choice Requires="wpg">
            <w:drawing>
              <wp:anchor distT="0" distB="0" distL="114300" distR="114300" simplePos="0" relativeHeight="251656192" behindDoc="0" locked="0" layoutInCell="1" allowOverlap="1" wp14:anchorId="66061B78" wp14:editId="66061B79">
                <wp:simplePos x="0" y="0"/>
                <wp:positionH relativeFrom="column">
                  <wp:posOffset>4492625</wp:posOffset>
                </wp:positionH>
                <wp:positionV relativeFrom="paragraph">
                  <wp:posOffset>109855</wp:posOffset>
                </wp:positionV>
                <wp:extent cx="779145" cy="989330"/>
                <wp:effectExtent l="6350" t="5080" r="5080" b="0"/>
                <wp:wrapNone/>
                <wp:docPr id="18"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9145" cy="989330"/>
                          <a:chOff x="8515" y="11998"/>
                          <a:chExt cx="1227" cy="1558"/>
                        </a:xfrm>
                      </wpg:grpSpPr>
                      <wpg:grpSp>
                        <wpg:cNvPr id="19" name="Group 115"/>
                        <wpg:cNvGrpSpPr>
                          <a:grpSpLocks/>
                        </wpg:cNvGrpSpPr>
                        <wpg:grpSpPr bwMode="auto">
                          <a:xfrm>
                            <a:off x="8515" y="11998"/>
                            <a:ext cx="1227" cy="1377"/>
                            <a:chOff x="8515" y="11270"/>
                            <a:chExt cx="1227" cy="1377"/>
                          </a:xfrm>
                        </wpg:grpSpPr>
                        <wps:wsp>
                          <wps:cNvPr id="20" name="AutoShape 116"/>
                          <wps:cNvCnPr/>
                          <wps:spPr bwMode="auto">
                            <a:xfrm>
                              <a:off x="8515" y="12522"/>
                              <a:ext cx="12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117"/>
                          <wps:cNvSpPr>
                            <a:spLocks noChangeArrowheads="1"/>
                          </wps:cNvSpPr>
                          <wps:spPr bwMode="auto">
                            <a:xfrm>
                              <a:off x="8515" y="11270"/>
                              <a:ext cx="143" cy="1252"/>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3" name="AutoShape 118"/>
                          <wps:cNvCnPr/>
                          <wps:spPr bwMode="auto">
                            <a:xfrm flipH="1" flipV="1">
                              <a:off x="8658" y="11420"/>
                              <a:ext cx="646" cy="1102"/>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19"/>
                          <wps:cNvCnPr/>
                          <wps:spPr bwMode="auto">
                            <a:xfrm>
                              <a:off x="8941" y="11908"/>
                              <a:ext cx="0" cy="7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s:wsp>
                        <wps:cNvPr id="25" name="Text Box 120"/>
                        <wps:cNvSpPr txBox="1">
                          <a:spLocks noChangeArrowheads="1"/>
                        </wps:cNvSpPr>
                        <wps:spPr bwMode="auto">
                          <a:xfrm>
                            <a:off x="8923" y="13120"/>
                            <a:ext cx="45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4" w14:textId="77777777" w:rsidR="00AA4755" w:rsidRPr="003D07DC" w:rsidRDefault="00AA4755" w:rsidP="007A1770">
                              <w:pPr>
                                <w:rPr>
                                  <w:sz w:val="16"/>
                                  <w:szCs w:val="16"/>
                                  <w:vertAlign w:val="subscript"/>
                                </w:rPr>
                              </w:pPr>
                              <w:proofErr w:type="gramStart"/>
                              <w:r w:rsidRPr="003D07DC">
                                <w:rPr>
                                  <w:i/>
                                  <w:sz w:val="16"/>
                                  <w:szCs w:val="16"/>
                                </w:rPr>
                                <w:t>r</w:t>
                              </w:r>
                              <w:proofErr w:type="gramEnd"/>
                              <w:r w:rsidRPr="003D07DC">
                                <w:rPr>
                                  <w:sz w:val="16"/>
                                  <w:szCs w:val="16"/>
                                  <w:vertAlign w:val="subscript"/>
                                </w:rPr>
                                <w:sym w:font="Symbol" w:char="F05E"/>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132" style="position:absolute;left:0;text-align:left;margin-left:353.75pt;margin-top:8.65pt;width:61.35pt;height:77.9pt;z-index:251656192" coordorigin="8515,11998" coordsize="1227,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">
                <v:group id="Group 115" o:spid="_x0000_s1133" style="position:absolute;left:8515;top:11998;width:1227;height:1377" coordorigin="8515,11270" coordsize="1227,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16" o:spid="_x0000_s1134" type="#_x0000_t32" style="position:absolute;left:8515;top:12522;width:12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rect id="Rectangle 117" o:spid="_x0000_s1135" style="position:absolute;left:8515;top:11270;width:143;height: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H7cIA&#10;AADbAAAADwAAAGRycy9kb3ducmV2LnhtbESPwWrDMBBE74H+g9hCbolsH0pxrYQQaHF6CDQ1PW+t&#10;rW1irYSkOM7fR4VCj8PMm2Gq7WxGMZEPg2UF+ToDQdxaPXCnoPl8XT2DCBFZ42iZFNwowHbzsKiw&#10;1PbKHzSdYidSCYcSFfQxulLK0PZkMKytI07ej/UGY5K+k9rjNZWbURZZ9iQNDpwWenS076k9ny5G&#10;QVH7g7df37u5ex/y5s2Rs/VRqeXjvHsBEWmO/+E/utaJK+D3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7UftwgAAANsAAAAPAAAAAAAAAAAAAAAAAJgCAABkcnMvZG93&#10;bnJldi54bWxQSwUGAAAAAAQABAD1AAAAhwMAAAAA&#10;" fillcolor="#7f7f7f"/>
                  <v:shape id="AutoShape 118" o:spid="_x0000_s1136" type="#_x0000_t32" style="position:absolute;left:8658;top:11420;width:646;height:110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rMaMMAAADbAAAADwAAAGRycy9kb3ducmV2LnhtbESPwW7CMBBE75X4B2uReisOFFEUMAiB&#10;oD300sAHLPESR8TryDYh/D2uVKnH0cy80SzXvW1ERz7UjhWMRxkI4tLpmisFp+P+bQ4iRGSNjWNS&#10;8KAA69XgZYm5dnf+oa6IlUgQDjkqMDG2uZShNGQxjFxLnLyL8xZjkr6S2uM9wW0jJ1k2kxZrTgsG&#10;W9oaKq/FzSrY+OLsxsHs9OGj/j5mh+lnN5sq9TrsNwsQkfr4H/5rf2kFk3f4/ZJ+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qzGjDAAAA2wAAAA8AAAAAAAAAAAAA&#10;AAAAoQIAAGRycy9kb3ducmV2LnhtbFBLBQYAAAAABAAEAPkAAACRAwAAAAA=&#10;" strokeweight="2.5pt"/>
                  <v:shape id="AutoShape 119" o:spid="_x0000_s1137" type="#_x0000_t32" style="position:absolute;left:8941;top:11908;width:0;height:7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4n58QAAADbAAAADwAAAGRycy9kb3ducmV2LnhtbESPX2vCQBDE3wW/w7FC3+qloiKpp4RS&#10;SxVE/AN9XXLbJG1uL+S2Mf32PaHg4zAzv2GW697VqqM2VJ4NPI0TUMS5txUXBi7nzeMCVBBki7Vn&#10;MvBLAdar4WCJqfVXPlJ3kkJFCIcUDZQiTap1yEtyGMa+IY7ep28dSpRtoW2L1wh3tZ4kyVw7rDgu&#10;lNjQS0n59+nHGTjstpvsIxPp9q/89jW7BMTpwpiHUZ89gxLq5R7+b79bA5Mp3L7EH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ifnxAAAANsAAAAPAAAAAAAAAAAA&#10;AAAAAKECAABkcnMvZG93bnJldi54bWxQSwUGAAAAAAQABAD5AAAAkgMAAAAA&#10;">
                    <v:stroke endarrow="classic" endarrowwidth="narrow" endarrowlength="long"/>
                  </v:shape>
                </v:group>
                <v:shape id="Text Box 120" o:spid="_x0000_s1138" type="#_x0000_t202" style="position:absolute;left:8923;top:13120;width:45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AA4755" w:rsidRPr="003D07DC" w:rsidRDefault="00AA4755" w:rsidP="007A1770">
                        <w:pPr>
                          <w:rPr>
                            <w:sz w:val="16"/>
                            <w:szCs w:val="16"/>
                            <w:vertAlign w:val="subscript"/>
                          </w:rPr>
                        </w:pPr>
                        <w:proofErr w:type="gramStart"/>
                        <w:r w:rsidRPr="003D07DC">
                          <w:rPr>
                            <w:i/>
                            <w:sz w:val="16"/>
                            <w:szCs w:val="16"/>
                          </w:rPr>
                          <w:t>r</w:t>
                        </w:r>
                        <w:proofErr w:type="gramEnd"/>
                        <w:r w:rsidRPr="003D07DC">
                          <w:rPr>
                            <w:sz w:val="16"/>
                            <w:szCs w:val="16"/>
                            <w:vertAlign w:val="subscript"/>
                          </w:rPr>
                          <w:sym w:font="Symbol" w:char="F05E"/>
                        </w:r>
                      </w:p>
                    </w:txbxContent>
                  </v:textbox>
                </v:shape>
              </v:group>
            </w:pict>
          </mc:Fallback>
        </mc:AlternateContent>
      </w:r>
      <w:r w:rsidR="00BF3A85" w:rsidRPr="00F267F8">
        <w:object w:dxaOrig="5280" w:dyaOrig="1480" w14:anchorId="66061B7A">
          <v:shape id="_x0000_i1301" type="#_x0000_t75" style="width:264pt;height:73pt" o:ole="">
            <v:imagedata r:id="rId565" o:title=""/>
          </v:shape>
          <o:OLEObject Type="Embed" ProgID="Equation.DSMT4" ShapeID="_x0000_i1301" DrawAspect="Content" ObjectID="_1400423581" r:id="rId566"/>
        </w:object>
      </w:r>
    </w:p>
    <w:p w14:paraId="660617D2" w14:textId="77777777" w:rsidR="00AA4755" w:rsidRPr="00141749" w:rsidRDefault="00AA4755" w:rsidP="00141749">
      <w:pPr>
        <w:pStyle w:val="Questiontext"/>
        <w:rPr>
          <w:rStyle w:val="Questionnumber"/>
        </w:rPr>
      </w:pPr>
      <w:r w:rsidRPr="00141749">
        <w:rPr>
          <w:rStyle w:val="Questionnumber"/>
        </w:rPr>
        <w:t>24</w:t>
      </w:r>
      <w:r w:rsidRPr="00141749">
        <w:rPr>
          <w:rStyle w:val="Questionnumber"/>
        </w:rPr>
        <w:tab/>
      </w:r>
    </w:p>
    <w:p w14:paraId="660617D3" w14:textId="77777777" w:rsidR="00AA4755" w:rsidRDefault="00D21A6C" w:rsidP="00740017">
      <w:pPr>
        <w:pStyle w:val="equations"/>
      </w:pPr>
      <w:r>
        <w:rPr>
          <w:noProof/>
          <w:lang w:eastAsia="en-AU"/>
        </w:rPr>
        <mc:AlternateContent>
          <mc:Choice Requires="wpg">
            <w:drawing>
              <wp:anchor distT="0" distB="0" distL="114300" distR="114300" simplePos="0" relativeHeight="251657216" behindDoc="0" locked="0" layoutInCell="1" allowOverlap="1" wp14:anchorId="66061B7B" wp14:editId="66061B7C">
                <wp:simplePos x="0" y="0"/>
                <wp:positionH relativeFrom="column">
                  <wp:posOffset>4492625</wp:posOffset>
                </wp:positionH>
                <wp:positionV relativeFrom="paragraph">
                  <wp:posOffset>113030</wp:posOffset>
                </wp:positionV>
                <wp:extent cx="779145" cy="1031240"/>
                <wp:effectExtent l="6350" t="8255" r="5080" b="17780"/>
                <wp:wrapNone/>
                <wp:docPr id="12"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9145" cy="1031240"/>
                          <a:chOff x="8515" y="2533"/>
                          <a:chExt cx="1227" cy="1624"/>
                        </a:xfrm>
                      </wpg:grpSpPr>
                      <wps:wsp>
                        <wps:cNvPr id="13" name="Text Box 122"/>
                        <wps:cNvSpPr txBox="1">
                          <a:spLocks noChangeArrowheads="1"/>
                        </wps:cNvSpPr>
                        <wps:spPr bwMode="auto">
                          <a:xfrm>
                            <a:off x="8988" y="3655"/>
                            <a:ext cx="45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5" w14:textId="77777777" w:rsidR="00AA4755" w:rsidRPr="003D07DC" w:rsidRDefault="00AA4755" w:rsidP="007A1770">
                              <w:pPr>
                                <w:rPr>
                                  <w:sz w:val="16"/>
                                  <w:szCs w:val="16"/>
                                  <w:vertAlign w:val="subscript"/>
                                </w:rPr>
                              </w:pPr>
                              <w:proofErr w:type="gramStart"/>
                              <w:r w:rsidRPr="003D07DC">
                                <w:rPr>
                                  <w:i/>
                                  <w:sz w:val="16"/>
                                  <w:szCs w:val="16"/>
                                </w:rPr>
                                <w:t>r</w:t>
                              </w:r>
                              <w:proofErr w:type="gramEnd"/>
                              <w:r w:rsidRPr="003D07DC">
                                <w:rPr>
                                  <w:sz w:val="16"/>
                                  <w:szCs w:val="16"/>
                                  <w:vertAlign w:val="subscript"/>
                                </w:rPr>
                                <w:sym w:font="Symbol" w:char="F05E"/>
                              </w:r>
                            </w:p>
                          </w:txbxContent>
                        </wps:txbx>
                        <wps:bodyPr rot="0" vert="horz" wrap="square" lIns="91440" tIns="45720" rIns="91440" bIns="45720" anchor="t" anchorCtr="0" upright="1">
                          <a:noAutofit/>
                        </wps:bodyPr>
                      </wps:wsp>
                      <wps:wsp>
                        <wps:cNvPr id="14" name="AutoShape 123"/>
                        <wps:cNvCnPr/>
                        <wps:spPr bwMode="auto">
                          <a:xfrm>
                            <a:off x="8515" y="3785"/>
                            <a:ext cx="12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124"/>
                        <wps:cNvSpPr>
                          <a:spLocks noChangeArrowheads="1"/>
                        </wps:cNvSpPr>
                        <wps:spPr bwMode="auto">
                          <a:xfrm>
                            <a:off x="8515" y="2533"/>
                            <a:ext cx="143" cy="1252"/>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 name="AutoShape 125"/>
                        <wps:cNvCnPr/>
                        <wps:spPr bwMode="auto">
                          <a:xfrm flipH="1" flipV="1">
                            <a:off x="8658" y="2683"/>
                            <a:ext cx="646" cy="1102"/>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26"/>
                        <wps:cNvCnPr/>
                        <wps:spPr bwMode="auto">
                          <a:xfrm>
                            <a:off x="9097" y="3418"/>
                            <a:ext cx="0" cy="7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 o:spid="_x0000_s1139" style="position:absolute;left:0;text-align:left;margin-left:353.75pt;margin-top:8.9pt;width:61.35pt;height:81.2pt;z-index:251657216" coordorigin="8515,2533" coordsize="1227,1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">
                <v:shape id="Text Box 122" o:spid="_x0000_s1140" type="#_x0000_t202" style="position:absolute;left:8988;top:3655;width:45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AA4755" w:rsidRPr="003D07DC" w:rsidRDefault="00AA4755" w:rsidP="007A1770">
                        <w:pPr>
                          <w:rPr>
                            <w:sz w:val="16"/>
                            <w:szCs w:val="16"/>
                            <w:vertAlign w:val="subscript"/>
                          </w:rPr>
                        </w:pPr>
                        <w:proofErr w:type="gramStart"/>
                        <w:r w:rsidRPr="003D07DC">
                          <w:rPr>
                            <w:i/>
                            <w:sz w:val="16"/>
                            <w:szCs w:val="16"/>
                          </w:rPr>
                          <w:t>r</w:t>
                        </w:r>
                        <w:proofErr w:type="gramEnd"/>
                        <w:r w:rsidRPr="003D07DC">
                          <w:rPr>
                            <w:sz w:val="16"/>
                            <w:szCs w:val="16"/>
                            <w:vertAlign w:val="subscript"/>
                          </w:rPr>
                          <w:sym w:font="Symbol" w:char="F05E"/>
                        </w:r>
                      </w:p>
                    </w:txbxContent>
                  </v:textbox>
                </v:shape>
                <v:shape id="AutoShape 123" o:spid="_x0000_s1141" type="#_x0000_t32" style="position:absolute;left:8515;top:3785;width:12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rect id="Rectangle 124" o:spid="_x0000_s1142" style="position:absolute;left:8515;top:2533;width:143;height: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VJMEA&#10;AADbAAAADwAAAGRycy9kb3ducmV2LnhtbERPyWrDMBC9B/oPYgq9JbINLcGNEkKgxe0hkIWep9bU&#10;NrFGQlJt9++jQiC3ebx1VpvJ9GIgHzrLCvJFBoK4trrjRsH59DZfgggRWWNvmRT8UYDN+mG2wlLb&#10;kQ80HGMjUgiHEhW0MbpSylC3ZDAsrCNO3I/1BmOCvpHa45jCTS+LLHuRBjtODS062rVUX46/RkFR&#10;+Q9vv763U/PZ5ed3R85We6WeHqftK4hIU7yLb+5Kp/nP8P9LOkCur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oFSTBAAAA2wAAAA8AAAAAAAAAAAAAAAAAmAIAAGRycy9kb3du&#10;cmV2LnhtbFBLBQYAAAAABAAEAPUAAACGAwAAAAA=&#10;" fillcolor="#7f7f7f"/>
                <v:shape id="AutoShape 125" o:spid="_x0000_s1143" type="#_x0000_t32" style="position:absolute;left:8658;top:2683;width:646;height:110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GlTcEAAADbAAAADwAAAGRycy9kb3ducmV2LnhtbERPzWrCQBC+F/oOyxS81U1E0pK6BlHU&#10;Hnpp7ANMs2M2mJ0Nu2uMb98tFHqbj+93VtVkezGSD51jBfk8A0HcON1xq+DrtH9+BREissbeMSm4&#10;U4Bq/fiwwlK7G3/SWMdWpBAOJSowMQ6llKExZDHM3UCcuLPzFmOCvpXa4y2F214usqyQFjtODQYH&#10;2hpqLvXVKtj4+tvlwez04aX7OGWH5XEslkrNnqbNG4hIU/wX/7nfdZpfwO8v6QC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MaVNwQAAANsAAAAPAAAAAAAAAAAAAAAA&#10;AKECAABkcnMvZG93bnJldi54bWxQSwUGAAAAAAQABAD5AAAAjwMAAAAA&#10;" strokeweight="2.5pt"/>
                <v:shape id="AutoShape 126" o:spid="_x0000_s1144" type="#_x0000_t32" style="position:absolute;left:9097;top:3418;width:0;height:7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BzLcIAAADbAAAADwAAAGRycy9kb3ducmV2LnhtbERPTWvCQBC9F/wPywi91U2lrRJdJRSV&#10;VhDRCr0O2TFJm50N2TGm/94tFHqbx/uc+bJ3teqoDZVnA4+jBBRx7m3FhYHTx/phCioIssXaMxn4&#10;oQDLxeBujqn1Vz5Qd5RCxRAOKRooRZpU65CX5DCMfEMcubNvHUqEbaFti9cY7mo9TpIX7bDi2FBi&#10;Q68l5d/HizOw376vs89MpNutePP1fAqIT1Nj7od9NgMl1Mu/+M/9ZuP8Cfz+Eg/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wBzLcIAAADbAAAADwAAAAAAAAAAAAAA&#10;AAChAgAAZHJzL2Rvd25yZXYueG1sUEsFBgAAAAAEAAQA+QAAAJADAAAAAA==&#10;">
                  <v:stroke endarrow="classic" endarrowwidth="narrow" endarrowlength="long"/>
                </v:shape>
              </v:group>
            </w:pict>
          </mc:Fallback>
        </mc:AlternateContent>
      </w:r>
      <w:r w:rsidR="00BF3A85" w:rsidRPr="000A63E3">
        <w:rPr>
          <w:position w:val="-68"/>
        </w:rPr>
        <w:object w:dxaOrig="5000" w:dyaOrig="1480" w14:anchorId="66061B7D">
          <v:shape id="_x0000_i1302" type="#_x0000_t75" style="width:248pt;height:73pt" o:ole="">
            <v:imagedata r:id="rId567" o:title=""/>
          </v:shape>
          <o:OLEObject Type="Embed" ProgID="Equation.DSMT4" ShapeID="_x0000_i1302" DrawAspect="Content" ObjectID="_1400423582" r:id="rId568"/>
        </w:object>
      </w:r>
    </w:p>
    <w:p w14:paraId="660617D4" w14:textId="77777777" w:rsidR="00AA4755" w:rsidRDefault="00AA4755" w:rsidP="00141749">
      <w:pPr>
        <w:pStyle w:val="Questiontext"/>
      </w:pPr>
      <w:r w:rsidRPr="00141749">
        <w:rPr>
          <w:rStyle w:val="Questionnumber"/>
        </w:rPr>
        <w:t>25</w:t>
      </w:r>
      <w:r>
        <w:tab/>
        <w:t>B</w:t>
      </w:r>
    </w:p>
    <w:p w14:paraId="660617D5" w14:textId="77777777" w:rsidR="00AA4755" w:rsidRDefault="00BF3A85" w:rsidP="00CC496B">
      <w:pPr>
        <w:pStyle w:val="equationsa"/>
      </w:pPr>
      <w:r w:rsidRPr="008E4986">
        <w:object w:dxaOrig="5800" w:dyaOrig="760" w14:anchorId="66061B7E">
          <v:shape id="_x0000_i1303" type="#_x0000_t75" style="width:289.5pt;height:37.5pt" o:ole="">
            <v:imagedata r:id="rId569" o:title=""/>
          </v:shape>
          <o:OLEObject Type="Embed" ProgID="Equation.DSMT4" ShapeID="_x0000_i1303" DrawAspect="Content" ObjectID="_1400423583" r:id="rId570"/>
        </w:object>
      </w:r>
    </w:p>
    <w:p w14:paraId="660617D6" w14:textId="77777777" w:rsidR="00AA4755" w:rsidRPr="007C0918" w:rsidRDefault="00AA4755" w:rsidP="00141749">
      <w:pPr>
        <w:pStyle w:val="Questiontext"/>
      </w:pPr>
      <w:r w:rsidRPr="00141749">
        <w:rPr>
          <w:rStyle w:val="Questionnumber"/>
        </w:rPr>
        <w:t>26</w:t>
      </w:r>
      <w:r>
        <w:tab/>
        <w:t xml:space="preserve">B </w:t>
      </w:r>
    </w:p>
    <w:p w14:paraId="660617D7" w14:textId="77777777" w:rsidR="00AA4755" w:rsidRDefault="00AA4755" w:rsidP="00141749">
      <w:pPr>
        <w:pStyle w:val="Questiontext"/>
        <w:rPr>
          <w:rStyle w:val="Questionnumber"/>
        </w:rPr>
      </w:pPr>
    </w:p>
    <w:p w14:paraId="660617D8" w14:textId="77777777" w:rsidR="00AA4755" w:rsidRPr="00141749" w:rsidRDefault="00AA4755" w:rsidP="00141749">
      <w:pPr>
        <w:pStyle w:val="Questiontext"/>
        <w:rPr>
          <w:rStyle w:val="Questionnumber"/>
        </w:rPr>
      </w:pPr>
      <w:r w:rsidRPr="00141749">
        <w:rPr>
          <w:rStyle w:val="Questionnumber"/>
        </w:rPr>
        <w:t>27</w:t>
      </w:r>
      <w:r w:rsidRPr="00141749">
        <w:rPr>
          <w:rStyle w:val="Questionnumber"/>
        </w:rPr>
        <w:tab/>
      </w:r>
    </w:p>
    <w:p w14:paraId="660617D9" w14:textId="77777777" w:rsidR="00AA4755" w:rsidRPr="007C0918" w:rsidRDefault="00BF3A85" w:rsidP="00CC496B">
      <w:pPr>
        <w:pStyle w:val="equationsa"/>
      </w:pPr>
      <w:r w:rsidRPr="00F267F8">
        <w:rPr>
          <w:rStyle w:val="chapterreviewno"/>
          <w:rFonts w:ascii="Times New Roman" w:hAnsi="Times New Roman"/>
          <w:b w:val="0"/>
          <w:bCs w:val="0"/>
          <w:position w:val="-146"/>
          <w:sz w:val="20"/>
        </w:rPr>
        <w:object w:dxaOrig="7180" w:dyaOrig="3040" w14:anchorId="66061B7F">
          <v:shape id="_x0000_i1304" type="#_x0000_t75" style="width:356pt;height:151.5pt" o:ole="">
            <v:imagedata r:id="rId571" o:title=""/>
          </v:shape>
          <o:OLEObject Type="Embed" ProgID="Equation.DSMT4" ShapeID="_x0000_i1304" DrawAspect="Content" ObjectID="_1400423584" r:id="rId572"/>
        </w:object>
      </w:r>
    </w:p>
    <w:p w14:paraId="660617DA" w14:textId="77777777" w:rsidR="00AA4755" w:rsidRPr="00141749" w:rsidRDefault="00AA4755" w:rsidP="00D76A37">
      <w:pPr>
        <w:pStyle w:val="Questiontext"/>
        <w:rPr>
          <w:rStyle w:val="Questionnumber"/>
        </w:rPr>
      </w:pPr>
      <w:r w:rsidRPr="00141749">
        <w:rPr>
          <w:rStyle w:val="Questionnumber"/>
        </w:rPr>
        <w:t>28</w:t>
      </w:r>
      <w:r w:rsidRPr="00141749">
        <w:rPr>
          <w:rStyle w:val="Questionnumber"/>
        </w:rPr>
        <w:tab/>
      </w:r>
    </w:p>
    <w:p w14:paraId="660617DB" w14:textId="77777777" w:rsidR="00AA4755" w:rsidRPr="00141749" w:rsidRDefault="00BF3A85" w:rsidP="00CC496B">
      <w:pPr>
        <w:pStyle w:val="equationsa"/>
        <w:rPr>
          <w:rStyle w:val="Questionnumber"/>
        </w:rPr>
      </w:pPr>
      <w:r w:rsidRPr="00F267F8">
        <w:rPr>
          <w:rStyle w:val="chapterreviewno"/>
          <w:rFonts w:ascii="Times New Roman" w:hAnsi="Times New Roman"/>
          <w:b w:val="0"/>
          <w:bCs w:val="0"/>
          <w:position w:val="-44"/>
          <w:sz w:val="20"/>
        </w:rPr>
        <w:object w:dxaOrig="8779" w:dyaOrig="6140" w14:anchorId="66061B80">
          <v:shape id="_x0000_i1305" type="#_x0000_t75" style="width:439pt;height:301pt" o:ole="">
            <v:imagedata r:id="rId573" o:title=""/>
          </v:shape>
          <o:OLEObject Type="Embed" ProgID="Equation.DSMT4" ShapeID="_x0000_i1305" DrawAspect="Content" ObjectID="_1400423585" r:id="rId574"/>
        </w:object>
      </w:r>
    </w:p>
    <w:p w14:paraId="660617DC" w14:textId="77777777" w:rsidR="00AA4755" w:rsidRDefault="00AA4755">
      <w:pPr>
        <w:rPr>
          <w:rStyle w:val="Questionnumber"/>
          <w:szCs w:val="20"/>
        </w:rPr>
      </w:pPr>
      <w:r>
        <w:rPr>
          <w:rStyle w:val="Questionnumber"/>
        </w:rPr>
        <w:br w:type="page"/>
      </w:r>
    </w:p>
    <w:p w14:paraId="660617DD" w14:textId="77777777" w:rsidR="00AA4755" w:rsidRDefault="00D21A6C" w:rsidP="00141749">
      <w:pPr>
        <w:pStyle w:val="Questiontext"/>
      </w:pPr>
      <w:r>
        <w:rPr>
          <w:noProof/>
          <w:lang w:eastAsia="en-AU"/>
        </w:rPr>
        <w:lastRenderedPageBreak/>
        <mc:AlternateContent>
          <mc:Choice Requires="wpg">
            <w:drawing>
              <wp:anchor distT="0" distB="0" distL="114300" distR="114300" simplePos="0" relativeHeight="251658240" behindDoc="0" locked="0" layoutInCell="1" allowOverlap="1" wp14:anchorId="66061B81" wp14:editId="66061B82">
                <wp:simplePos x="0" y="0"/>
                <wp:positionH relativeFrom="column">
                  <wp:posOffset>1398905</wp:posOffset>
                </wp:positionH>
                <wp:positionV relativeFrom="paragraph">
                  <wp:posOffset>166370</wp:posOffset>
                </wp:positionV>
                <wp:extent cx="3021330" cy="885190"/>
                <wp:effectExtent l="0" t="4445" r="0" b="0"/>
                <wp:wrapNone/>
                <wp:docPr id="1"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1330" cy="885190"/>
                          <a:chOff x="6110" y="3777"/>
                          <a:chExt cx="4758" cy="1394"/>
                        </a:xfrm>
                      </wpg:grpSpPr>
                      <wps:wsp>
                        <wps:cNvPr id="2" name="Rectangle 128"/>
                        <wps:cNvSpPr>
                          <a:spLocks noChangeArrowheads="1"/>
                        </wps:cNvSpPr>
                        <wps:spPr bwMode="auto">
                          <a:xfrm>
                            <a:off x="6198" y="4215"/>
                            <a:ext cx="4533" cy="143"/>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3" name="Oval 129"/>
                        <wps:cNvSpPr>
                          <a:spLocks noChangeArrowheads="1"/>
                        </wps:cNvSpPr>
                        <wps:spPr bwMode="auto">
                          <a:xfrm>
                            <a:off x="7488" y="42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AutoShape 130"/>
                        <wps:cNvCnPr/>
                        <wps:spPr bwMode="auto">
                          <a:xfrm>
                            <a:off x="10731" y="4214"/>
                            <a:ext cx="0" cy="7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AutoShape 131"/>
                        <wps:cNvCnPr/>
                        <wps:spPr bwMode="auto">
                          <a:xfrm>
                            <a:off x="6837" y="4215"/>
                            <a:ext cx="0" cy="7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132"/>
                        <wps:cNvCnPr/>
                        <wps:spPr bwMode="auto">
                          <a:xfrm>
                            <a:off x="7563" y="4545"/>
                            <a:ext cx="3168" cy="0"/>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7" name="AutoShape 133"/>
                        <wps:cNvCnPr/>
                        <wps:spPr bwMode="auto">
                          <a:xfrm>
                            <a:off x="6837" y="4545"/>
                            <a:ext cx="768" cy="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8" name="Text Box 134"/>
                        <wps:cNvSpPr txBox="1">
                          <a:spLocks noChangeArrowheads="1"/>
                        </wps:cNvSpPr>
                        <wps:spPr bwMode="auto">
                          <a:xfrm>
                            <a:off x="6937" y="4546"/>
                            <a:ext cx="2805"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6" w14:textId="77777777" w:rsidR="00AA4755" w:rsidRPr="00570BAB" w:rsidRDefault="00AA4755" w:rsidP="007A1770">
                              <w:pPr>
                                <w:tabs>
                                  <w:tab w:val="left" w:pos="2127"/>
                                </w:tabs>
                                <w:rPr>
                                  <w:sz w:val="16"/>
                                  <w:szCs w:val="16"/>
                                </w:rPr>
                              </w:pPr>
                              <w:r>
                                <w:rPr>
                                  <w:sz w:val="16"/>
                                  <w:szCs w:val="16"/>
                                </w:rPr>
                                <w:t>r</w:t>
                              </w:r>
                              <w:r w:rsidRPr="00570BAB">
                                <w:rPr>
                                  <w:sz w:val="16"/>
                                  <w:szCs w:val="16"/>
                                  <w:vertAlign w:val="subscript"/>
                                </w:rPr>
                                <w:t>1</w:t>
                              </w:r>
                              <w:r>
                                <w:rPr>
                                  <w:sz w:val="16"/>
                                  <w:szCs w:val="16"/>
                                </w:rPr>
                                <w:tab/>
                                <w:t>r</w:t>
                              </w:r>
                              <w:r w:rsidRPr="00570BAB">
                                <w:rPr>
                                  <w:sz w:val="16"/>
                                  <w:szCs w:val="16"/>
                                  <w:vertAlign w:val="subscript"/>
                                </w:rPr>
                                <w:t>2</w:t>
                              </w:r>
                            </w:p>
                          </w:txbxContent>
                        </wps:txbx>
                        <wps:bodyPr rot="0" vert="horz" wrap="square" lIns="91440" tIns="45720" rIns="91440" bIns="45720" anchor="t" anchorCtr="0" upright="1">
                          <a:noAutofit/>
                        </wps:bodyPr>
                      </wps:wsp>
                      <wps:wsp>
                        <wps:cNvPr id="9" name="Text Box 135"/>
                        <wps:cNvSpPr txBox="1">
                          <a:spLocks noChangeArrowheads="1"/>
                        </wps:cNvSpPr>
                        <wps:spPr bwMode="auto">
                          <a:xfrm>
                            <a:off x="10041" y="4733"/>
                            <a:ext cx="82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7" w14:textId="77777777" w:rsidR="00AA4755" w:rsidRPr="00570BAB" w:rsidRDefault="00AA4755" w:rsidP="007A1770">
                              <w:proofErr w:type="spellStart"/>
                              <w:r w:rsidRPr="00570BAB">
                                <w:rPr>
                                  <w:b/>
                                  <w:i/>
                                </w:rPr>
                                <w:t>F</w:t>
                              </w:r>
                              <w:r w:rsidRPr="00E00AAD">
                                <w:rPr>
                                  <w:vertAlign w:val="subscript"/>
                                </w:rPr>
                                <w:t>load</w:t>
                              </w:r>
                              <w:proofErr w:type="spellEnd"/>
                            </w:p>
                          </w:txbxContent>
                        </wps:txbx>
                        <wps:bodyPr rot="0" vert="horz" wrap="square" lIns="91440" tIns="45720" rIns="91440" bIns="45720" anchor="t" anchorCtr="0" upright="1">
                          <a:noAutofit/>
                        </wps:bodyPr>
                      </wps:wsp>
                      <wps:wsp>
                        <wps:cNvPr id="10" name="Text Box 136"/>
                        <wps:cNvSpPr txBox="1">
                          <a:spLocks noChangeArrowheads="1"/>
                        </wps:cNvSpPr>
                        <wps:spPr bwMode="auto">
                          <a:xfrm>
                            <a:off x="6110" y="4545"/>
                            <a:ext cx="82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8" w14:textId="77777777" w:rsidR="00AA4755" w:rsidRPr="00570BAB" w:rsidRDefault="00AA4755" w:rsidP="007A1770">
                              <w:r w:rsidRPr="00570BAB">
                                <w:rPr>
                                  <w:b/>
                                  <w:i/>
                                </w:rPr>
                                <w:t>F</w:t>
                              </w:r>
                              <w:r>
                                <w:rPr>
                                  <w:vertAlign w:val="subscript"/>
                                </w:rPr>
                                <w:t>c-w</w:t>
                              </w:r>
                            </w:p>
                          </w:txbxContent>
                        </wps:txbx>
                        <wps:bodyPr rot="0" vert="horz" wrap="square" lIns="91440" tIns="45720" rIns="91440" bIns="45720" anchor="t" anchorCtr="0" upright="1">
                          <a:noAutofit/>
                        </wps:bodyPr>
                      </wps:wsp>
                      <wps:wsp>
                        <wps:cNvPr id="11" name="Text Box 137"/>
                        <wps:cNvSpPr txBox="1">
                          <a:spLocks noChangeArrowheads="1"/>
                        </wps:cNvSpPr>
                        <wps:spPr bwMode="auto">
                          <a:xfrm>
                            <a:off x="7164" y="3777"/>
                            <a:ext cx="82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61C69" w14:textId="77777777" w:rsidR="00AA4755" w:rsidRPr="00E00AAD" w:rsidRDefault="00AA4755" w:rsidP="007A1770">
                              <w:proofErr w:type="gramStart"/>
                              <w:r w:rsidRPr="00E00AAD">
                                <w:t>pivo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 o:spid="_x0000_s1145" style="position:absolute;left:0;text-align:left;margin-left:110.15pt;margin-top:13.1pt;width:237.9pt;height:69.7pt;z-index:251658240" coordorigin="6110,3777" coordsize="4758,1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">
                <v:rect id="Rectangle 128" o:spid="_x0000_s1146" style="position:absolute;left:6198;top:4215;width:453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tulMEA&#10;AADaAAAADwAAAGRycy9kb3ducmV2LnhtbESPQWvCQBSE7wX/w/KE3pqNHoqkWUUEJe2h0Cg9P7PP&#10;JJh9u+xuTfrvuwXB4zDzzTDlZjKDuJEPvWUFiywHQdxY3XOr4HTcv6xAhIiscbBMCn4pwGY9eyqx&#10;0HbkL7rVsRWphEOBCroYXSFlaDoyGDLriJN3sd5gTNK3UnscU7kZ5DLPX6XBntNCh452HTXX+sco&#10;WFb+3dvv83ZqP/rF6eDI2epTqef5tH0DEWmKj/CdrnTi4P9KugF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LbpTBAAAA2gAAAA8AAAAAAAAAAAAAAAAAmAIAAGRycy9kb3du&#10;cmV2LnhtbFBLBQYAAAAABAAEAPUAAACGAwAAAAA=&#10;" fillcolor="#7f7f7f"/>
                <v:oval id="Oval 129" o:spid="_x0000_s1147" style="position:absolute;left:7488;top:42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shape id="AutoShape 130" o:spid="_x0000_s1148" type="#_x0000_t32" style="position:absolute;left:10731;top:4214;width:0;height:7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52n8QAAADaAAAADwAAAGRycy9kb3ducmV2LnhtbESPQWvCQBSE7wX/w/IEb3UTk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fnafxAAAANoAAAAPAAAAAAAAAAAA&#10;AAAAAKECAABkcnMvZG93bnJldi54bWxQSwUGAAAAAAQABAD5AAAAkgMAAAAA&#10;">
                  <v:stroke endarrow="block"/>
                </v:shape>
                <v:shape id="AutoShape 131" o:spid="_x0000_s1149" type="#_x0000_t32" style="position:absolute;left:6837;top:4215;width:0;height:7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132" o:spid="_x0000_s1150" type="#_x0000_t32" style="position:absolute;left:7563;top:4545;width:31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1O8AAAADaAAAADwAAAGRycy9kb3ducmV2LnhtbESPQYvCMBSE74L/ITzB2zbVg7tUYymK&#10;4LHbXQRvj+bZFpuX0sTa/nuzsOBxmJlvmF06mlYM1LvGsoJVFIMgLq1uuFLw+3P6+ALhPLLG1jIp&#10;mMhBup/Pdpho++RvGgpfiQBhl6CC2vsukdKVNRl0ke2Ig3ezvUEfZF9J3eMzwE0r13G8kQYbDgs1&#10;dnSoqbwXDxMoV5w+eSpOl7z1x3y0eTE0mVLLxZhtQXga/Tv83z5rBRv4uxJugN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C/tTvAAAAA2gAAAA8AAAAAAAAAAAAAAAAA&#10;oQIAAGRycy9kb3ducmV2LnhtbFBLBQYAAAAABAAEAPkAAACOAwAAAAA=&#10;">
                  <v:stroke startarrow="classic" startarrowwidth="narrow" startarrowlength="short" endarrow="classic" endarrowwidth="narrow" endarrowlength="short"/>
                </v:shape>
                <v:shape id="AutoShape 133" o:spid="_x0000_s1151" type="#_x0000_t32" style="position:absolute;left:6837;top:4545;width:7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oMEAAADaAAAADwAAAGRycy9kb3ducmV2LnhtbESPT2vCQBTE74LfYXlCb3Wjh1rSbESU&#10;gMc0itDbI/uahGbfhuyaP9++Kwgeh5n5DZPsJ9OKgXrXWFawWUcgiEurG64UXC/Z+ycI55E1tpZJ&#10;wUwO9ulykWCs7cjfNBS+EgHCLkYFtfddLKUrazLo1rYjDt6v7Q36IPtK6h7HADet3EbRhzTYcFio&#10;saNjTeVfcTeB8oPzjuciu+WtP+WTzYuhOSj1tpoOXyA8Tf4VfrbPWsEOHlfCDZDp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8xCgwQAAANoAAAAPAAAAAAAAAAAAAAAA&#10;AKECAABkcnMvZG93bnJldi54bWxQSwUGAAAAAAQABAD5AAAAjwMAAAAA&#10;">
                  <v:stroke startarrow="classic" startarrowwidth="narrow" startarrowlength="short" endarrow="classic" endarrowwidth="narrow" endarrowlength="short"/>
                </v:shape>
                <v:shape id="Text Box 134" o:spid="_x0000_s1152" type="#_x0000_t202" style="position:absolute;left:6937;top:4546;width:280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AA4755" w:rsidRPr="00570BAB" w:rsidRDefault="00AA4755" w:rsidP="007A1770">
                        <w:pPr>
                          <w:tabs>
                            <w:tab w:val="left" w:pos="2127"/>
                          </w:tabs>
                          <w:rPr>
                            <w:sz w:val="16"/>
                            <w:szCs w:val="16"/>
                          </w:rPr>
                        </w:pPr>
                        <w:r>
                          <w:rPr>
                            <w:sz w:val="16"/>
                            <w:szCs w:val="16"/>
                          </w:rPr>
                          <w:t>r</w:t>
                        </w:r>
                        <w:r w:rsidRPr="00570BAB">
                          <w:rPr>
                            <w:sz w:val="16"/>
                            <w:szCs w:val="16"/>
                            <w:vertAlign w:val="subscript"/>
                          </w:rPr>
                          <w:t>1</w:t>
                        </w:r>
                        <w:r>
                          <w:rPr>
                            <w:sz w:val="16"/>
                            <w:szCs w:val="16"/>
                          </w:rPr>
                          <w:tab/>
                          <w:t>r</w:t>
                        </w:r>
                        <w:r w:rsidRPr="00570BAB">
                          <w:rPr>
                            <w:sz w:val="16"/>
                            <w:szCs w:val="16"/>
                            <w:vertAlign w:val="subscript"/>
                          </w:rPr>
                          <w:t>2</w:t>
                        </w:r>
                      </w:p>
                    </w:txbxContent>
                  </v:textbox>
                </v:shape>
                <v:shape id="Text Box 135" o:spid="_x0000_s1153" type="#_x0000_t202" style="position:absolute;left:10041;top:4733;width:82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AA4755" w:rsidRPr="00570BAB" w:rsidRDefault="00AA4755" w:rsidP="007A1770">
                        <w:proofErr w:type="spellStart"/>
                        <w:r w:rsidRPr="00570BAB">
                          <w:rPr>
                            <w:b/>
                            <w:i/>
                          </w:rPr>
                          <w:t>F</w:t>
                        </w:r>
                        <w:r w:rsidRPr="00E00AAD">
                          <w:rPr>
                            <w:vertAlign w:val="subscript"/>
                          </w:rPr>
                          <w:t>load</w:t>
                        </w:r>
                        <w:proofErr w:type="spellEnd"/>
                      </w:p>
                    </w:txbxContent>
                  </v:textbox>
                </v:shape>
                <v:shape id="Text Box 136" o:spid="_x0000_s1154" type="#_x0000_t202" style="position:absolute;left:6110;top:4545;width:82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A4755" w:rsidRPr="00570BAB" w:rsidRDefault="00AA4755" w:rsidP="007A1770">
                        <w:r w:rsidRPr="00570BAB">
                          <w:rPr>
                            <w:b/>
                            <w:i/>
                          </w:rPr>
                          <w:t>F</w:t>
                        </w:r>
                        <w:r>
                          <w:rPr>
                            <w:vertAlign w:val="subscript"/>
                          </w:rPr>
                          <w:t>c-w</w:t>
                        </w:r>
                      </w:p>
                    </w:txbxContent>
                  </v:textbox>
                </v:shape>
                <v:shape id="Text Box 137" o:spid="_x0000_s1155" type="#_x0000_t202" style="position:absolute;left:7164;top:3777;width:82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AA4755" w:rsidRPr="00E00AAD" w:rsidRDefault="00AA4755" w:rsidP="007A1770">
                        <w:proofErr w:type="gramStart"/>
                        <w:r w:rsidRPr="00E00AAD">
                          <w:t>pivot</w:t>
                        </w:r>
                        <w:proofErr w:type="gramEnd"/>
                      </w:p>
                    </w:txbxContent>
                  </v:textbox>
                </v:shape>
              </v:group>
            </w:pict>
          </mc:Fallback>
        </mc:AlternateContent>
      </w:r>
      <w:r w:rsidR="00AA4755" w:rsidRPr="00141749">
        <w:rPr>
          <w:rStyle w:val="Questionnumber"/>
        </w:rPr>
        <w:t>29</w:t>
      </w:r>
      <w:r w:rsidR="00AA4755" w:rsidRPr="00141749">
        <w:rPr>
          <w:rStyle w:val="Questionnumber"/>
        </w:rPr>
        <w:tab/>
        <w:t>a</w:t>
      </w:r>
      <w:r w:rsidR="00AA4755">
        <w:tab/>
      </w:r>
    </w:p>
    <w:p w14:paraId="660617DE" w14:textId="77777777" w:rsidR="00AA4755" w:rsidRDefault="00AA4755" w:rsidP="00CC496B">
      <w:pPr>
        <w:pStyle w:val="equationsa"/>
      </w:pPr>
    </w:p>
    <w:p w14:paraId="660617DF" w14:textId="77777777" w:rsidR="00AA4755" w:rsidRDefault="00BF3A85" w:rsidP="00CC496B">
      <w:pPr>
        <w:pStyle w:val="equationsa"/>
      </w:pPr>
      <w:r w:rsidRPr="00F267F8">
        <w:object w:dxaOrig="6380" w:dyaOrig="1840" w14:anchorId="66061B83">
          <v:shape id="_x0000_i1306" type="#_x0000_t75" style="width:315.5pt;height:91.5pt" o:ole="">
            <v:imagedata r:id="rId575" o:title=""/>
          </v:shape>
          <o:OLEObject Type="Embed" ProgID="Equation.DSMT4" ShapeID="_x0000_i1306" DrawAspect="Content" ObjectID="_1400423586" r:id="rId576"/>
        </w:object>
      </w:r>
    </w:p>
    <w:p w14:paraId="660617E0" w14:textId="77777777" w:rsidR="00AA4755" w:rsidRDefault="00AA4755" w:rsidP="007A1770">
      <w:pPr>
        <w:pStyle w:val="Questiontexta"/>
      </w:pPr>
      <w:proofErr w:type="gramStart"/>
      <w:r w:rsidRPr="00141749">
        <w:rPr>
          <w:rStyle w:val="Questionnumber"/>
        </w:rPr>
        <w:t>b</w:t>
      </w:r>
      <w:proofErr w:type="gramEnd"/>
      <w:r>
        <w:tab/>
        <w:t>This reduces the torque acting on the crane making it less likely that the crane will topple over.</w:t>
      </w:r>
    </w:p>
    <w:p w14:paraId="660617E1" w14:textId="77777777" w:rsidR="00AA4755" w:rsidRDefault="00AA4755" w:rsidP="00141749">
      <w:pPr>
        <w:pStyle w:val="Questiontext"/>
      </w:pPr>
      <w:r w:rsidRPr="00141749">
        <w:rPr>
          <w:rStyle w:val="Questionnumber"/>
        </w:rPr>
        <w:t>30</w:t>
      </w:r>
      <w:r>
        <w:tab/>
      </w:r>
      <w:r w:rsidRPr="00141749">
        <w:rPr>
          <w:rStyle w:val="Questionnumber"/>
        </w:rPr>
        <w:t>a</w:t>
      </w:r>
      <w:r w:rsidRPr="00141749">
        <w:rPr>
          <w:rStyle w:val="Questionnumber"/>
        </w:rPr>
        <w:tab/>
      </w:r>
    </w:p>
    <w:p w14:paraId="660617E2" w14:textId="77777777" w:rsidR="00AA4755" w:rsidRDefault="00BF3A85" w:rsidP="00CC496B">
      <w:pPr>
        <w:pStyle w:val="equationsa"/>
      </w:pPr>
      <w:r w:rsidRPr="00F267F8">
        <w:object w:dxaOrig="5060" w:dyaOrig="720" w14:anchorId="66061B84">
          <v:shape id="_x0000_i1307" type="#_x0000_t75" style="width:250pt;height:36pt" o:ole="">
            <v:imagedata r:id="rId577" o:title=""/>
          </v:shape>
          <o:OLEObject Type="Embed" ProgID="Equation.DSMT4" ShapeID="_x0000_i1307" DrawAspect="Content" ObjectID="_1400423587" r:id="rId578"/>
        </w:object>
      </w:r>
    </w:p>
    <w:p w14:paraId="660617E3" w14:textId="77777777" w:rsidR="00AA4755" w:rsidRDefault="00AA4755" w:rsidP="007A1770">
      <w:pPr>
        <w:pStyle w:val="Questiontexta"/>
      </w:pPr>
      <w:proofErr w:type="gramStart"/>
      <w:r w:rsidRPr="00141749">
        <w:rPr>
          <w:rStyle w:val="Questionnumber"/>
        </w:rPr>
        <w:t>b</w:t>
      </w:r>
      <w:proofErr w:type="gramEnd"/>
      <w:r w:rsidRPr="00141749">
        <w:rPr>
          <w:rStyle w:val="Questionnumber"/>
        </w:rPr>
        <w:tab/>
      </w:r>
      <w:r>
        <w:t>This torque would cause the barrier to bend slightly to the left causing tension at Y and compression at X, as concrete can withstand more compression than tension it is more likely to crack at position Y.</w:t>
      </w:r>
    </w:p>
    <w:p w14:paraId="660617E4" w14:textId="77777777" w:rsidR="00AA4755" w:rsidRPr="007C0918" w:rsidRDefault="00AA4755" w:rsidP="007C0918">
      <w:r>
        <w:rPr>
          <w:rStyle w:val="Questionnumber"/>
        </w:rPr>
        <w:br w:type="page"/>
      </w:r>
    </w:p>
    <w:p w14:paraId="660617E5" w14:textId="77777777" w:rsidR="00AA4755" w:rsidRPr="007C0918" w:rsidRDefault="00AA4755" w:rsidP="00347B35">
      <w:pPr>
        <w:pStyle w:val="Pchaptertitle"/>
      </w:pPr>
      <w:bookmarkStart w:id="23" w:name="_Toc239326241"/>
      <w:r w:rsidRPr="007C0918">
        <w:lastRenderedPageBreak/>
        <w:t>Chapter 3 Understanding electromagnetism</w:t>
      </w:r>
      <w:bookmarkEnd w:id="23"/>
    </w:p>
    <w:p w14:paraId="660617E6" w14:textId="77777777" w:rsidR="00AA4755" w:rsidRPr="007C0918" w:rsidRDefault="00AA4755" w:rsidP="007C0918">
      <w:pPr>
        <w:pStyle w:val="PAhead"/>
      </w:pPr>
      <w:bookmarkStart w:id="24" w:name="_Toc239326242"/>
      <w:r w:rsidRPr="007C0918">
        <w:t>3.1 Magnetic fields</w:t>
      </w:r>
      <w:bookmarkEnd w:id="24"/>
    </w:p>
    <w:p w14:paraId="660617E7" w14:textId="77777777" w:rsidR="00AA4755" w:rsidRPr="000B22F5" w:rsidRDefault="00AA4755" w:rsidP="00347B35">
      <w:pPr>
        <w:pStyle w:val="Questiontext"/>
      </w:pPr>
      <w:r w:rsidRPr="00347B35">
        <w:rPr>
          <w:rStyle w:val="Questionnumber"/>
        </w:rPr>
        <w:t>1</w:t>
      </w:r>
      <w:r w:rsidRPr="000B22F5">
        <w:tab/>
      </w:r>
      <w:r>
        <w:t>B</w:t>
      </w:r>
    </w:p>
    <w:p w14:paraId="660617E8" w14:textId="77777777" w:rsidR="00AA4755" w:rsidRPr="000B22F5" w:rsidRDefault="00AA4755" w:rsidP="00347B35">
      <w:pPr>
        <w:pStyle w:val="Questiontext"/>
      </w:pPr>
      <w:r w:rsidRPr="00347B35">
        <w:rPr>
          <w:rStyle w:val="Questionnumber"/>
        </w:rPr>
        <w:t>2</w:t>
      </w:r>
      <w:r w:rsidRPr="000B22F5">
        <w:tab/>
      </w:r>
      <w:r w:rsidRPr="007C206B">
        <w:t>C</w:t>
      </w:r>
    </w:p>
    <w:p w14:paraId="660617E9" w14:textId="77777777" w:rsidR="00AA4755" w:rsidRPr="000B22F5" w:rsidRDefault="00AA4755" w:rsidP="00347B35">
      <w:pPr>
        <w:pStyle w:val="Questiontext1a"/>
      </w:pPr>
      <w:r w:rsidRPr="00347B35">
        <w:rPr>
          <w:rStyle w:val="Questionnumber"/>
        </w:rPr>
        <w:t>3</w:t>
      </w:r>
      <w:r w:rsidRPr="000B22F5">
        <w:tab/>
      </w:r>
      <w:r w:rsidRPr="00347B35">
        <w:rPr>
          <w:rStyle w:val="Questionnumber"/>
        </w:rPr>
        <w:t>a</w:t>
      </w:r>
      <w:r w:rsidRPr="000B22F5">
        <w:tab/>
      </w:r>
      <w:r w:rsidRPr="007C206B">
        <w:t>North</w:t>
      </w:r>
    </w:p>
    <w:p w14:paraId="660617EA"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0B22F5">
        <w:tab/>
      </w:r>
      <w:r w:rsidRPr="000C0638">
        <w:t>North-east</w:t>
      </w:r>
    </w:p>
    <w:p w14:paraId="660617EB" w14:textId="77777777" w:rsidR="00AA4755" w:rsidRPr="00347B35" w:rsidRDefault="00AA4755" w:rsidP="00347B35">
      <w:pPr>
        <w:pStyle w:val="Questiontexta"/>
        <w:rPr>
          <w:rStyle w:val="Questionnumber"/>
        </w:rPr>
      </w:pPr>
      <w:proofErr w:type="gramStart"/>
      <w:r w:rsidRPr="00347B35">
        <w:rPr>
          <w:rStyle w:val="Questionnumber"/>
        </w:rPr>
        <w:t>c</w:t>
      </w:r>
      <w:proofErr w:type="gramEnd"/>
      <w:r>
        <w:tab/>
      </w:r>
      <w:r w:rsidRPr="000C0638">
        <w:t>East</w:t>
      </w:r>
    </w:p>
    <w:p w14:paraId="660617EC" w14:textId="77777777" w:rsidR="00AA4755" w:rsidRPr="00593A7B" w:rsidRDefault="00AA4755" w:rsidP="00347B35">
      <w:pPr>
        <w:pStyle w:val="Questiontext1a"/>
      </w:pPr>
      <w:r w:rsidRPr="00347B35">
        <w:rPr>
          <w:rStyle w:val="Questionnumber"/>
        </w:rPr>
        <w:t>4</w:t>
      </w:r>
      <w:r w:rsidRPr="00B330D1">
        <w:tab/>
      </w:r>
      <w:r w:rsidRPr="00347B35">
        <w:rPr>
          <w:rStyle w:val="Questionnumber"/>
        </w:rPr>
        <w:t>a</w:t>
      </w:r>
      <w:r w:rsidRPr="00B330D1">
        <w:tab/>
      </w:r>
      <w:r w:rsidRPr="000C0638">
        <w:t>South</w:t>
      </w:r>
    </w:p>
    <w:p w14:paraId="660617ED"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B330D1">
        <w:tab/>
      </w:r>
      <w:r w:rsidRPr="000C0638">
        <w:t>North</w:t>
      </w:r>
    </w:p>
    <w:p w14:paraId="660617EE" w14:textId="77777777" w:rsidR="00AA4755" w:rsidRPr="000C0638" w:rsidRDefault="00AA4755" w:rsidP="00347B35">
      <w:pPr>
        <w:pStyle w:val="Questiontexta"/>
      </w:pPr>
      <w:proofErr w:type="gramStart"/>
      <w:r w:rsidRPr="00347B35">
        <w:rPr>
          <w:rStyle w:val="Questionnumber"/>
        </w:rPr>
        <w:t>c</w:t>
      </w:r>
      <w:proofErr w:type="gramEnd"/>
      <w:r w:rsidRPr="00B330D1">
        <w:tab/>
      </w:r>
      <w:r w:rsidRPr="000C0638">
        <w:t>Zero due to the two wires, but the Earth’s magnetic field still exists and will be directed north.</w:t>
      </w:r>
    </w:p>
    <w:p w14:paraId="660617EF" w14:textId="77777777" w:rsidR="00AA4755" w:rsidRPr="000C0638" w:rsidRDefault="00AA4755" w:rsidP="00347B35">
      <w:pPr>
        <w:pStyle w:val="Questiontext"/>
      </w:pPr>
      <w:r w:rsidRPr="00347B35">
        <w:rPr>
          <w:rStyle w:val="Questionnumber"/>
        </w:rPr>
        <w:t>5</w:t>
      </w:r>
      <w:r w:rsidRPr="000B22F5">
        <w:tab/>
      </w:r>
      <w:r w:rsidRPr="000C0638">
        <w:t>At point R, but only if the combined field from m and n are balanced by the Earth’s field.</w:t>
      </w:r>
    </w:p>
    <w:p w14:paraId="660617F0" w14:textId="77777777" w:rsidR="00AA4755" w:rsidRPr="000C0638" w:rsidRDefault="00AA4755" w:rsidP="00347B35">
      <w:pPr>
        <w:pStyle w:val="Questiontext1a"/>
      </w:pPr>
      <w:r w:rsidRPr="00347B35">
        <w:rPr>
          <w:rStyle w:val="Questionnumber"/>
        </w:rPr>
        <w:t>6</w:t>
      </w:r>
      <w:r w:rsidRPr="000B22F5">
        <w:tab/>
      </w:r>
      <w:r w:rsidRPr="00347B35">
        <w:rPr>
          <w:rStyle w:val="Questionnumber"/>
        </w:rPr>
        <w:t>a</w:t>
      </w:r>
      <w:r>
        <w:tab/>
      </w:r>
      <w:r w:rsidRPr="000C0638">
        <w:t>South</w:t>
      </w:r>
    </w:p>
    <w:p w14:paraId="660617F1" w14:textId="77777777" w:rsidR="00AA4755" w:rsidRPr="00347B35" w:rsidRDefault="00AA4755" w:rsidP="00347B35">
      <w:pPr>
        <w:pStyle w:val="Questiontexta"/>
        <w:rPr>
          <w:rStyle w:val="Questionnumber"/>
        </w:rPr>
      </w:pPr>
      <w:proofErr w:type="gramStart"/>
      <w:r w:rsidRPr="00347B35">
        <w:rPr>
          <w:rStyle w:val="Questionnumber"/>
        </w:rPr>
        <w:t>b</w:t>
      </w:r>
      <w:proofErr w:type="gramEnd"/>
      <w:r>
        <w:tab/>
      </w:r>
      <w:r w:rsidRPr="000C0638">
        <w:t>South</w:t>
      </w:r>
    </w:p>
    <w:p w14:paraId="660617F2" w14:textId="77777777" w:rsidR="00AA4755" w:rsidRPr="00347B35" w:rsidRDefault="00AA4755" w:rsidP="00347B35">
      <w:pPr>
        <w:pStyle w:val="Questiontexta"/>
        <w:rPr>
          <w:rStyle w:val="Questionnumber"/>
        </w:rPr>
      </w:pPr>
      <w:proofErr w:type="gramStart"/>
      <w:r w:rsidRPr="00347B35">
        <w:rPr>
          <w:rStyle w:val="Questionnumber"/>
        </w:rPr>
        <w:t>c</w:t>
      </w:r>
      <w:proofErr w:type="gramEnd"/>
      <w:r>
        <w:tab/>
      </w:r>
      <w:r w:rsidRPr="000C0638">
        <w:t>South, but only if it greater than the Earth’s field at that point.</w:t>
      </w:r>
    </w:p>
    <w:p w14:paraId="660617F3" w14:textId="77777777" w:rsidR="00AA4755" w:rsidRPr="000C0638" w:rsidRDefault="00AA4755" w:rsidP="00347B35">
      <w:pPr>
        <w:pStyle w:val="Questiontext1a"/>
      </w:pPr>
      <w:r w:rsidRPr="00347B35">
        <w:rPr>
          <w:rStyle w:val="Questionnumber"/>
        </w:rPr>
        <w:t>7</w:t>
      </w:r>
      <w:r w:rsidRPr="000B22F5">
        <w:tab/>
      </w:r>
      <w:r w:rsidRPr="00347B35">
        <w:rPr>
          <w:rStyle w:val="Questionnumber"/>
        </w:rPr>
        <w:t>a</w:t>
      </w:r>
      <w:r w:rsidRPr="000B22F5">
        <w:tab/>
      </w:r>
      <w:r w:rsidRPr="006A6FC5">
        <w:rPr>
          <w:rStyle w:val="Pbolditalicasis"/>
          <w:lang w:val="en-AU"/>
        </w:rPr>
        <w:t>B</w:t>
      </w:r>
      <w:r w:rsidRPr="000C0638">
        <w:t>,</w:t>
      </w:r>
      <w:r w:rsidRPr="007C0918">
        <w:t xml:space="preserve"> </w:t>
      </w:r>
      <w:r>
        <w:t>in</w:t>
      </w:r>
      <w:r w:rsidRPr="000C0638">
        <w:t>to the page</w:t>
      </w:r>
    </w:p>
    <w:p w14:paraId="660617F4" w14:textId="77777777" w:rsidR="00AA4755" w:rsidRPr="000C0638" w:rsidRDefault="00AA4755" w:rsidP="00347B35">
      <w:pPr>
        <w:pStyle w:val="Questiontexta"/>
      </w:pPr>
      <w:proofErr w:type="gramStart"/>
      <w:r w:rsidRPr="00347B35">
        <w:rPr>
          <w:rStyle w:val="Questionnumber"/>
        </w:rPr>
        <w:t>b</w:t>
      </w:r>
      <w:proofErr w:type="gramEnd"/>
      <w:r w:rsidRPr="000B22F5">
        <w:tab/>
      </w:r>
      <w:r w:rsidRPr="000C0638">
        <w:t>3</w:t>
      </w:r>
      <w:r w:rsidRPr="006A6FC5">
        <w:rPr>
          <w:rStyle w:val="Pbolditalicasis"/>
          <w:lang w:val="en-AU"/>
        </w:rPr>
        <w:t>B</w:t>
      </w:r>
      <w:r>
        <w:t>, in</w:t>
      </w:r>
      <w:r w:rsidRPr="000C0638">
        <w:t>to the page</w:t>
      </w:r>
    </w:p>
    <w:p w14:paraId="660617F5" w14:textId="77777777" w:rsidR="00AA4755" w:rsidRPr="00347B35" w:rsidRDefault="00AA4755" w:rsidP="00347B35">
      <w:pPr>
        <w:pStyle w:val="Questiontexta"/>
        <w:rPr>
          <w:rStyle w:val="Questionnumber"/>
        </w:rPr>
      </w:pPr>
      <w:proofErr w:type="gramStart"/>
      <w:r w:rsidRPr="00347B35">
        <w:rPr>
          <w:rStyle w:val="Questionnumber"/>
        </w:rPr>
        <w:t>c</w:t>
      </w:r>
      <w:proofErr w:type="gramEnd"/>
      <w:r w:rsidRPr="000B22F5">
        <w:tab/>
      </w:r>
      <w:r w:rsidRPr="000C0638">
        <w:t>Zero</w:t>
      </w:r>
    </w:p>
    <w:p w14:paraId="660617F6" w14:textId="77777777" w:rsidR="00AA4755" w:rsidRPr="0039479D" w:rsidRDefault="00AA4755" w:rsidP="00347B35">
      <w:pPr>
        <w:pStyle w:val="Questiontext"/>
      </w:pPr>
      <w:r w:rsidRPr="00347B35">
        <w:rPr>
          <w:rStyle w:val="Questionnumber"/>
        </w:rPr>
        <w:t>8</w:t>
      </w:r>
      <w:r w:rsidRPr="000B22F5">
        <w:tab/>
      </w:r>
      <w:r w:rsidRPr="000C0638">
        <w:t>A</w:t>
      </w:r>
    </w:p>
    <w:p w14:paraId="660617F7" w14:textId="77777777" w:rsidR="00AA4755" w:rsidRPr="007C0918" w:rsidRDefault="00AA4755" w:rsidP="00347B35">
      <w:pPr>
        <w:pStyle w:val="Questiontext"/>
      </w:pPr>
      <w:r w:rsidRPr="00347B35">
        <w:rPr>
          <w:rStyle w:val="Questionnumber"/>
        </w:rPr>
        <w:t>9</w:t>
      </w:r>
      <w:r w:rsidRPr="000B22F5">
        <w:tab/>
      </w:r>
      <w:r w:rsidRPr="000C0638">
        <w:t>South</w:t>
      </w:r>
    </w:p>
    <w:p w14:paraId="660617F8" w14:textId="77777777" w:rsidR="00AA4755" w:rsidRPr="007C0918" w:rsidRDefault="00AA4755" w:rsidP="00347B35">
      <w:pPr>
        <w:pStyle w:val="Questiontext"/>
      </w:pPr>
      <w:r w:rsidRPr="00347B35">
        <w:rPr>
          <w:rStyle w:val="Questionnumber"/>
        </w:rPr>
        <w:t>10</w:t>
      </w:r>
      <w:r>
        <w:tab/>
      </w:r>
      <w:r w:rsidRPr="000C0638">
        <w:t>South</w:t>
      </w:r>
    </w:p>
    <w:p w14:paraId="660617F9" w14:textId="77777777" w:rsidR="00AA4755" w:rsidRDefault="00AA4755" w:rsidP="00347B35">
      <w:pPr>
        <w:pStyle w:val="PAhead"/>
      </w:pPr>
      <w:bookmarkStart w:id="25" w:name="_Toc239326243"/>
      <w:r>
        <w:t>3.2 Force on current-carrying conductors</w:t>
      </w:r>
      <w:bookmarkEnd w:id="25"/>
    </w:p>
    <w:p w14:paraId="660617FA" w14:textId="77777777" w:rsidR="00AA4755" w:rsidRDefault="00AA4755" w:rsidP="00347B35">
      <w:pPr>
        <w:pStyle w:val="Questiontext1a"/>
      </w:pPr>
      <w:r w:rsidRPr="00347B35">
        <w:rPr>
          <w:rStyle w:val="Questionnumber"/>
        </w:rPr>
        <w:t>1</w:t>
      </w:r>
      <w:r w:rsidRPr="0060675A">
        <w:tab/>
      </w:r>
      <w:r w:rsidRPr="00347B35">
        <w:rPr>
          <w:rStyle w:val="Questionnumber"/>
        </w:rPr>
        <w:t>a</w:t>
      </w:r>
      <w:r w:rsidRPr="0060675A">
        <w:tab/>
      </w:r>
    </w:p>
    <w:p w14:paraId="660617FB" w14:textId="77777777" w:rsidR="00AA4755" w:rsidRPr="0060675A" w:rsidRDefault="00BF3A85" w:rsidP="00CC496B">
      <w:pPr>
        <w:pStyle w:val="equationsa"/>
      </w:pPr>
      <w:r w:rsidRPr="0094714C">
        <w:object w:dxaOrig="5360" w:dyaOrig="1120" w14:anchorId="66061B85">
          <v:shape id="_x0000_i1308" type="#_x0000_t75" style="width:265.5pt;height:55.5pt" o:ole="">
            <v:imagedata r:id="rId579" o:title=""/>
          </v:shape>
          <o:OLEObject Type="Embed" ProgID="Equation.DSMT4" ShapeID="_x0000_i1308" DrawAspect="Content" ObjectID="_1400423588" r:id="rId580"/>
        </w:object>
      </w:r>
    </w:p>
    <w:p w14:paraId="660617FC"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p>
    <w:p w14:paraId="660617FD" w14:textId="77777777" w:rsidR="00AA4755" w:rsidRPr="0060675A" w:rsidRDefault="00BF3A85" w:rsidP="00CC496B">
      <w:pPr>
        <w:pStyle w:val="equationsa"/>
      </w:pPr>
      <w:r w:rsidRPr="0094714C">
        <w:object w:dxaOrig="5380" w:dyaOrig="1120" w14:anchorId="66061B86">
          <v:shape id="_x0000_i1309" type="#_x0000_t75" style="width:266.5pt;height:55.5pt" o:ole="">
            <v:imagedata r:id="rId581" o:title=""/>
          </v:shape>
          <o:OLEObject Type="Embed" ProgID="Equation.DSMT4" ShapeID="_x0000_i1309" DrawAspect="Content" ObjectID="_1400423589" r:id="rId582"/>
        </w:object>
      </w:r>
    </w:p>
    <w:p w14:paraId="660617FE" w14:textId="77777777" w:rsidR="00AA4755" w:rsidRDefault="00AA4755">
      <w:pPr>
        <w:rPr>
          <w:rStyle w:val="Questionnumber"/>
          <w:szCs w:val="20"/>
        </w:rPr>
      </w:pPr>
      <w:r>
        <w:rPr>
          <w:rStyle w:val="Questionnumber"/>
        </w:rPr>
        <w:br w:type="page"/>
      </w:r>
    </w:p>
    <w:p w14:paraId="660617FF" w14:textId="77777777" w:rsidR="00AA4755" w:rsidRPr="00347B35" w:rsidRDefault="00AA4755" w:rsidP="00347B35">
      <w:pPr>
        <w:pStyle w:val="Questiontext"/>
        <w:rPr>
          <w:rStyle w:val="Questionnumber"/>
        </w:rPr>
      </w:pPr>
      <w:r w:rsidRPr="00347B35">
        <w:rPr>
          <w:rStyle w:val="Questionnumber"/>
        </w:rPr>
        <w:lastRenderedPageBreak/>
        <w:t>2</w:t>
      </w:r>
      <w:r w:rsidRPr="00347B35">
        <w:rPr>
          <w:rStyle w:val="Questionnumber"/>
        </w:rPr>
        <w:tab/>
      </w:r>
    </w:p>
    <w:p w14:paraId="66061800" w14:textId="77777777" w:rsidR="00AA4755" w:rsidRPr="0060675A" w:rsidRDefault="00BF3A85" w:rsidP="00CC496B">
      <w:pPr>
        <w:pStyle w:val="equationsa"/>
      </w:pPr>
      <w:r w:rsidRPr="0094714C">
        <w:object w:dxaOrig="6460" w:dyaOrig="2160" w14:anchorId="66061B87">
          <v:shape id="_x0000_i1310" type="#_x0000_t75" style="width:316pt;height:108pt" o:ole="">
            <v:imagedata r:id="rId583" o:title=""/>
          </v:shape>
          <o:OLEObject Type="Embed" ProgID="Equation.DSMT4" ShapeID="_x0000_i1310" DrawAspect="Content" ObjectID="_1400423590" r:id="rId584"/>
        </w:object>
      </w:r>
    </w:p>
    <w:p w14:paraId="66061801" w14:textId="77777777" w:rsidR="00AA4755" w:rsidRPr="0060675A" w:rsidRDefault="00AA4755" w:rsidP="00347B35">
      <w:pPr>
        <w:pStyle w:val="Questiontext"/>
      </w:pPr>
      <w:r w:rsidRPr="00347B35">
        <w:rPr>
          <w:rStyle w:val="Questionnumber"/>
        </w:rPr>
        <w:t>3</w:t>
      </w:r>
      <w:r w:rsidRPr="0060675A">
        <w:tab/>
      </w:r>
      <w:r>
        <w:t>B</w:t>
      </w:r>
    </w:p>
    <w:p w14:paraId="66061802" w14:textId="77777777" w:rsidR="00AA4755" w:rsidRDefault="00AA4755" w:rsidP="00347B35">
      <w:pPr>
        <w:pStyle w:val="Questiontext1a"/>
      </w:pPr>
      <w:r w:rsidRPr="00347B35">
        <w:rPr>
          <w:rStyle w:val="Questionnumber"/>
        </w:rPr>
        <w:t>4</w:t>
      </w:r>
      <w:r w:rsidRPr="0060675A">
        <w:tab/>
      </w:r>
      <w:r w:rsidRPr="00347B35">
        <w:rPr>
          <w:rStyle w:val="Questionnumber"/>
        </w:rPr>
        <w:t>a</w:t>
      </w:r>
    </w:p>
    <w:p w14:paraId="66061803" w14:textId="77777777" w:rsidR="00AA4755" w:rsidRPr="0060675A" w:rsidRDefault="00BF3A85" w:rsidP="00CC496B">
      <w:pPr>
        <w:pStyle w:val="equationsa"/>
      </w:pPr>
      <w:r w:rsidRPr="0094714C">
        <w:object w:dxaOrig="5700" w:dyaOrig="1120" w14:anchorId="66061B88">
          <v:shape id="_x0000_i1311" type="#_x0000_t75" style="width:285.5pt;height:55.5pt" o:ole="">
            <v:imagedata r:id="rId585" o:title=""/>
          </v:shape>
          <o:OLEObject Type="Embed" ProgID="Equation.DSMT4" ShapeID="_x0000_i1311" DrawAspect="Content" ObjectID="_1400423591" r:id="rId586"/>
        </w:object>
      </w:r>
    </w:p>
    <w:p w14:paraId="66061804"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p>
    <w:p w14:paraId="66061805" w14:textId="77777777" w:rsidR="00AA4755" w:rsidRPr="0060675A" w:rsidRDefault="00BF3A85" w:rsidP="00CC496B">
      <w:pPr>
        <w:pStyle w:val="equationsa"/>
      </w:pPr>
      <w:r w:rsidRPr="0094714C">
        <w:object w:dxaOrig="5780" w:dyaOrig="1120" w14:anchorId="66061B89">
          <v:shape id="_x0000_i1312" type="#_x0000_t75" style="width:283pt;height:55.5pt" o:ole="">
            <v:imagedata r:id="rId587" o:title=""/>
          </v:shape>
          <o:OLEObject Type="Embed" ProgID="Equation.DSMT4" ShapeID="_x0000_i1312" DrawAspect="Content" ObjectID="_1400423592" r:id="rId588"/>
        </w:object>
      </w:r>
    </w:p>
    <w:p w14:paraId="66061806" w14:textId="77777777" w:rsidR="00AA4755" w:rsidRDefault="00AA4755" w:rsidP="00347B35">
      <w:pPr>
        <w:pStyle w:val="Questiontext1a"/>
      </w:pPr>
      <w:r w:rsidRPr="00347B35">
        <w:rPr>
          <w:rStyle w:val="Questionnumber"/>
        </w:rPr>
        <w:t>5</w:t>
      </w:r>
      <w:r w:rsidRPr="0060675A">
        <w:tab/>
      </w:r>
      <w:r w:rsidRPr="00347B35">
        <w:rPr>
          <w:rStyle w:val="Questionnumber"/>
        </w:rPr>
        <w:t>a</w:t>
      </w:r>
      <w:r w:rsidRPr="0060675A">
        <w:tab/>
      </w:r>
    </w:p>
    <w:p w14:paraId="66061807" w14:textId="77777777" w:rsidR="00AA4755" w:rsidRPr="0060675A" w:rsidRDefault="00BF3A85" w:rsidP="00CC496B">
      <w:pPr>
        <w:pStyle w:val="equationsa"/>
      </w:pPr>
      <w:r w:rsidRPr="0094714C">
        <w:object w:dxaOrig="5539" w:dyaOrig="1160" w14:anchorId="66061B8A">
          <v:shape id="_x0000_i1313" type="#_x0000_t75" style="width:274pt;height:57.5pt" o:ole="">
            <v:imagedata r:id="rId589" o:title=""/>
          </v:shape>
          <o:OLEObject Type="Embed" ProgID="Equation.DSMT4" ShapeID="_x0000_i1313" DrawAspect="Content" ObjectID="_1400423593" r:id="rId590"/>
        </w:object>
      </w:r>
    </w:p>
    <w:p w14:paraId="66061808"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p>
    <w:p w14:paraId="66061809" w14:textId="77777777" w:rsidR="00AA4755" w:rsidRPr="0060675A" w:rsidRDefault="00BF3A85" w:rsidP="00CC496B">
      <w:pPr>
        <w:pStyle w:val="equationsa"/>
      </w:pPr>
      <w:r w:rsidRPr="0094714C">
        <w:object w:dxaOrig="5480" w:dyaOrig="1160" w14:anchorId="66061B8B">
          <v:shape id="_x0000_i1314" type="#_x0000_t75" style="width:271pt;height:57.5pt" o:ole="">
            <v:imagedata r:id="rId591" o:title=""/>
          </v:shape>
          <o:OLEObject Type="Embed" ProgID="Equation.DSMT4" ShapeID="_x0000_i1314" DrawAspect="Content" ObjectID="_1400423594" r:id="rId592"/>
        </w:object>
      </w:r>
    </w:p>
    <w:p w14:paraId="6606180A" w14:textId="77777777" w:rsidR="00AA4755" w:rsidRDefault="00AA4755" w:rsidP="00347B35">
      <w:pPr>
        <w:pStyle w:val="Questiontext1a"/>
      </w:pPr>
      <w:r w:rsidRPr="00347B35">
        <w:rPr>
          <w:rStyle w:val="Questionnumber"/>
        </w:rPr>
        <w:t>6</w:t>
      </w:r>
      <w:r>
        <w:tab/>
      </w:r>
      <w:r w:rsidRPr="00347B35">
        <w:rPr>
          <w:rStyle w:val="Questionnumber"/>
        </w:rPr>
        <w:t>a</w:t>
      </w:r>
      <w:r w:rsidRPr="0060675A">
        <w:tab/>
      </w:r>
    </w:p>
    <w:p w14:paraId="6606180B" w14:textId="77777777" w:rsidR="00AA4755" w:rsidRPr="0060675A" w:rsidRDefault="00BF3A85" w:rsidP="00CC496B">
      <w:pPr>
        <w:pStyle w:val="equationsa"/>
      </w:pPr>
      <w:r w:rsidRPr="0094714C">
        <w:object w:dxaOrig="5700" w:dyaOrig="1480" w14:anchorId="66061B8C">
          <v:shape id="_x0000_i1315" type="#_x0000_t75" style="width:285.5pt;height:73pt" o:ole="">
            <v:imagedata r:id="rId593" o:title=""/>
          </v:shape>
          <o:OLEObject Type="Embed" ProgID="Equation.DSMT4" ShapeID="_x0000_i1315" DrawAspect="Content" ObjectID="_1400423595" r:id="rId594"/>
        </w:object>
      </w:r>
    </w:p>
    <w:p w14:paraId="6606180C" w14:textId="77777777" w:rsidR="00AA4755" w:rsidRDefault="00AA4755">
      <w:pPr>
        <w:rPr>
          <w:rStyle w:val="Questionnumber"/>
          <w:szCs w:val="20"/>
        </w:rPr>
      </w:pPr>
      <w:r>
        <w:rPr>
          <w:rStyle w:val="Questionnumber"/>
        </w:rPr>
        <w:br w:type="page"/>
      </w:r>
    </w:p>
    <w:p w14:paraId="6606180D" w14:textId="77777777" w:rsidR="00AA4755" w:rsidRPr="00347B35" w:rsidRDefault="00AA4755" w:rsidP="00347B35">
      <w:pPr>
        <w:pStyle w:val="Questiontexta"/>
        <w:rPr>
          <w:rStyle w:val="Questionnumber"/>
        </w:rPr>
      </w:pPr>
      <w:proofErr w:type="gramStart"/>
      <w:r w:rsidRPr="00347B35">
        <w:rPr>
          <w:rStyle w:val="Questionnumber"/>
        </w:rPr>
        <w:lastRenderedPageBreak/>
        <w:t>b</w:t>
      </w:r>
      <w:proofErr w:type="gramEnd"/>
      <w:r w:rsidRPr="00347B35">
        <w:rPr>
          <w:rStyle w:val="Questionnumber"/>
        </w:rPr>
        <w:tab/>
      </w:r>
    </w:p>
    <w:p w14:paraId="6606180E" w14:textId="77777777" w:rsidR="00AA4755" w:rsidRPr="0060675A" w:rsidRDefault="00BF3A85" w:rsidP="00CC496B">
      <w:pPr>
        <w:pStyle w:val="equationsa"/>
      </w:pPr>
      <w:r w:rsidRPr="0094714C">
        <w:object w:dxaOrig="5700" w:dyaOrig="1480" w14:anchorId="66061B8D">
          <v:shape id="_x0000_i1316" type="#_x0000_t75" style="width:285.5pt;height:73pt" o:ole="">
            <v:imagedata r:id="rId595" o:title=""/>
          </v:shape>
          <o:OLEObject Type="Embed" ProgID="Equation.DSMT4" ShapeID="_x0000_i1316" DrawAspect="Content" ObjectID="_1400423596" r:id="rId596"/>
        </w:object>
      </w:r>
    </w:p>
    <w:p w14:paraId="6606180F" w14:textId="77777777" w:rsidR="00AA4755" w:rsidRPr="009F359B" w:rsidRDefault="00AA4755" w:rsidP="009F359B">
      <w:pPr>
        <w:pStyle w:val="Questiontext1a"/>
      </w:pPr>
      <w:r w:rsidRPr="00347B35">
        <w:rPr>
          <w:rStyle w:val="Questionnumber"/>
        </w:rPr>
        <w:t>7</w:t>
      </w:r>
      <w:r w:rsidRPr="0060675A">
        <w:tab/>
      </w:r>
      <w:r w:rsidRPr="009F359B">
        <w:rPr>
          <w:rStyle w:val="Questionnumber"/>
        </w:rPr>
        <w:t>a</w:t>
      </w:r>
      <w:r>
        <w:tab/>
      </w:r>
    </w:p>
    <w:p w14:paraId="66061810" w14:textId="77777777" w:rsidR="00AA4755" w:rsidRPr="0060675A" w:rsidRDefault="00BF3A85" w:rsidP="00936F89">
      <w:pPr>
        <w:pStyle w:val="Exercises"/>
        <w:ind w:left="1701"/>
      </w:pPr>
      <w:r w:rsidRPr="009F359B">
        <w:rPr>
          <w:position w:val="-88"/>
        </w:rPr>
        <w:object w:dxaOrig="5640" w:dyaOrig="1900" w14:anchorId="66061B8E">
          <v:shape id="_x0000_i1317" type="#_x0000_t75" style="width:282pt;height:95pt" o:ole="">
            <v:imagedata r:id="rId597" o:title=""/>
          </v:shape>
          <o:OLEObject Type="Embed" ProgID="Equation.DSMT4" ShapeID="_x0000_i1317" DrawAspect="Content" ObjectID="_1400423597" r:id="rId598"/>
        </w:object>
      </w:r>
    </w:p>
    <w:p w14:paraId="66061811" w14:textId="77777777" w:rsidR="00AA4755" w:rsidRPr="009F359B" w:rsidRDefault="00AA4755" w:rsidP="00936F89">
      <w:pPr>
        <w:pStyle w:val="Exercises"/>
        <w:ind w:left="1134"/>
        <w:rPr>
          <w:rStyle w:val="Questionnumber"/>
        </w:rPr>
      </w:pPr>
      <w:proofErr w:type="gramStart"/>
      <w:r w:rsidRPr="009F359B">
        <w:rPr>
          <w:rStyle w:val="Questionnumber"/>
        </w:rPr>
        <w:t>b</w:t>
      </w:r>
      <w:proofErr w:type="gramEnd"/>
      <w:r w:rsidRPr="009F359B">
        <w:rPr>
          <w:rStyle w:val="Questionnumber"/>
        </w:rPr>
        <w:tab/>
      </w:r>
    </w:p>
    <w:p w14:paraId="66061812" w14:textId="77777777" w:rsidR="00AA4755" w:rsidRPr="0060675A" w:rsidRDefault="00BF3A85" w:rsidP="00936F89">
      <w:pPr>
        <w:pStyle w:val="Exercises"/>
        <w:ind w:left="1701"/>
      </w:pPr>
      <w:r w:rsidRPr="009F359B">
        <w:rPr>
          <w:position w:val="-88"/>
        </w:rPr>
        <w:object w:dxaOrig="5560" w:dyaOrig="1900" w14:anchorId="66061B8F">
          <v:shape id="_x0000_i1318" type="#_x0000_t75" style="width:277.5pt;height:95pt" o:ole="">
            <v:imagedata r:id="rId599" o:title=""/>
          </v:shape>
          <o:OLEObject Type="Embed" ProgID="Equation.DSMT4" ShapeID="_x0000_i1318" DrawAspect="Content" ObjectID="_1400423598" r:id="rId600"/>
        </w:object>
      </w:r>
    </w:p>
    <w:p w14:paraId="66061813" w14:textId="77777777" w:rsidR="00AA4755" w:rsidRPr="00723477" w:rsidRDefault="00AA4755" w:rsidP="00723477">
      <w:pPr>
        <w:pStyle w:val="Questiontext1a"/>
        <w:rPr>
          <w:rStyle w:val="Questionnumber"/>
        </w:rPr>
      </w:pPr>
      <w:r w:rsidRPr="00723477">
        <w:rPr>
          <w:rStyle w:val="Questionnumber"/>
        </w:rPr>
        <w:t>8</w:t>
      </w:r>
      <w:r w:rsidRPr="00723477">
        <w:rPr>
          <w:rStyle w:val="Questionnumber"/>
        </w:rPr>
        <w:tab/>
        <w:t>a</w:t>
      </w:r>
      <w:r w:rsidRPr="00723477">
        <w:rPr>
          <w:rStyle w:val="Questionnumber"/>
        </w:rPr>
        <w:tab/>
      </w:r>
    </w:p>
    <w:p w14:paraId="66061814" w14:textId="77777777" w:rsidR="00AA4755" w:rsidRPr="0060675A" w:rsidRDefault="00BF3A85" w:rsidP="00936F89">
      <w:pPr>
        <w:pStyle w:val="Exercises"/>
        <w:ind w:left="1701"/>
      </w:pPr>
      <w:r w:rsidRPr="00723477">
        <w:rPr>
          <w:position w:val="-88"/>
        </w:rPr>
        <w:object w:dxaOrig="6500" w:dyaOrig="1900" w14:anchorId="66061B90">
          <v:shape id="_x0000_i1319" type="#_x0000_t75" style="width:321.5pt;height:95pt" o:ole="">
            <v:imagedata r:id="rId601" o:title=""/>
          </v:shape>
          <o:OLEObject Type="Embed" ProgID="Equation.DSMT4" ShapeID="_x0000_i1319" DrawAspect="Content" ObjectID="_1400423599" r:id="rId602"/>
        </w:object>
      </w:r>
    </w:p>
    <w:p w14:paraId="66061815" w14:textId="77777777" w:rsidR="00AA4755" w:rsidRPr="00723477" w:rsidRDefault="00AA4755" w:rsidP="00723477">
      <w:pPr>
        <w:pStyle w:val="Questiontexta"/>
        <w:rPr>
          <w:rStyle w:val="Questionnumber"/>
        </w:rPr>
      </w:pPr>
      <w:proofErr w:type="gramStart"/>
      <w:r w:rsidRPr="00723477">
        <w:rPr>
          <w:rStyle w:val="Questionnumber"/>
        </w:rPr>
        <w:t>b</w:t>
      </w:r>
      <w:proofErr w:type="gramEnd"/>
      <w:r w:rsidRPr="00723477">
        <w:rPr>
          <w:rStyle w:val="Questionnumber"/>
        </w:rPr>
        <w:tab/>
      </w:r>
    </w:p>
    <w:p w14:paraId="66061816" w14:textId="77777777" w:rsidR="00AA4755" w:rsidRPr="0060675A" w:rsidRDefault="00BF3A85" w:rsidP="00936F89">
      <w:pPr>
        <w:pStyle w:val="Exercises"/>
        <w:ind w:left="1701"/>
      </w:pPr>
      <w:r w:rsidRPr="00723477">
        <w:rPr>
          <w:position w:val="-88"/>
        </w:rPr>
        <w:object w:dxaOrig="6560" w:dyaOrig="1900" w14:anchorId="66061B91">
          <v:shape id="_x0000_i1320" type="#_x0000_t75" style="width:324.5pt;height:95pt" o:ole="">
            <v:imagedata r:id="rId603" o:title=""/>
          </v:shape>
          <o:OLEObject Type="Embed" ProgID="Equation.DSMT4" ShapeID="_x0000_i1320" DrawAspect="Content" ObjectID="_1400423600" r:id="rId604"/>
        </w:object>
      </w:r>
    </w:p>
    <w:p w14:paraId="66061817" w14:textId="77777777" w:rsidR="00AA4755" w:rsidRPr="0060675A" w:rsidRDefault="00AA4755" w:rsidP="00723477">
      <w:pPr>
        <w:pStyle w:val="Questiontext"/>
      </w:pPr>
      <w:r w:rsidRPr="00723477">
        <w:rPr>
          <w:rStyle w:val="Questionnumber"/>
        </w:rPr>
        <w:t>9</w:t>
      </w:r>
      <w:r w:rsidRPr="0060675A">
        <w:tab/>
      </w:r>
      <w:r>
        <w:t>Magnetic flux due to wire N at point M is south.</w:t>
      </w:r>
    </w:p>
    <w:p w14:paraId="66061818" w14:textId="77777777" w:rsidR="00AA4755" w:rsidRDefault="00AA4755">
      <w:pPr>
        <w:rPr>
          <w:rStyle w:val="Questionnumber"/>
          <w:szCs w:val="20"/>
        </w:rPr>
      </w:pPr>
      <w:r>
        <w:rPr>
          <w:rStyle w:val="Questionnumber"/>
        </w:rPr>
        <w:br w:type="page"/>
      </w:r>
    </w:p>
    <w:p w14:paraId="66061819" w14:textId="77777777" w:rsidR="00AA4755" w:rsidRPr="00723477" w:rsidRDefault="00AA4755" w:rsidP="00723477">
      <w:pPr>
        <w:pStyle w:val="Questiontext1a"/>
      </w:pPr>
      <w:r w:rsidRPr="00723477">
        <w:rPr>
          <w:rStyle w:val="Questionnumber"/>
        </w:rPr>
        <w:lastRenderedPageBreak/>
        <w:t>10</w:t>
      </w:r>
      <w:r w:rsidRPr="0060675A">
        <w:tab/>
      </w:r>
      <w:r w:rsidRPr="00723477">
        <w:rPr>
          <w:rStyle w:val="Questionnumber"/>
        </w:rPr>
        <w:t>a</w:t>
      </w:r>
      <w:r w:rsidRPr="0060675A">
        <w:tab/>
      </w:r>
    </w:p>
    <w:p w14:paraId="6606181A" w14:textId="77777777" w:rsidR="00AA4755" w:rsidRPr="0060675A" w:rsidRDefault="00BF3A85" w:rsidP="00723477">
      <w:pPr>
        <w:pStyle w:val="equationsa"/>
      </w:pPr>
      <w:r w:rsidRPr="005D41EE">
        <w:rPr>
          <w:position w:val="-72"/>
        </w:rPr>
        <w:object w:dxaOrig="7339" w:dyaOrig="1560" w14:anchorId="66061B92">
          <v:shape id="_x0000_i1321" type="#_x0000_t75" style="width:355.5pt;height:78pt" o:ole="">
            <v:imagedata r:id="rId605" o:title=""/>
          </v:shape>
          <o:OLEObject Type="Embed" ProgID="Equation.DSMT4" ShapeID="_x0000_i1321" DrawAspect="Content" ObjectID="_1400423601" r:id="rId606"/>
        </w:object>
      </w:r>
    </w:p>
    <w:p w14:paraId="6606181B" w14:textId="77777777" w:rsidR="00AA4755" w:rsidRPr="00723477" w:rsidRDefault="00AA4755" w:rsidP="00723477">
      <w:pPr>
        <w:pStyle w:val="Questiontexta"/>
        <w:rPr>
          <w:rStyle w:val="Questionnumber"/>
        </w:rPr>
      </w:pPr>
      <w:proofErr w:type="gramStart"/>
      <w:r w:rsidRPr="00723477">
        <w:rPr>
          <w:rStyle w:val="Questionnumber"/>
        </w:rPr>
        <w:t>b</w:t>
      </w:r>
      <w:proofErr w:type="gramEnd"/>
      <w:r w:rsidRPr="00723477">
        <w:rPr>
          <w:rStyle w:val="Questionnumber"/>
        </w:rPr>
        <w:tab/>
      </w:r>
    </w:p>
    <w:p w14:paraId="6606181C" w14:textId="77777777" w:rsidR="00AA4755" w:rsidRPr="0060675A" w:rsidRDefault="00BF3A85" w:rsidP="00723477">
      <w:pPr>
        <w:pStyle w:val="equationsa"/>
      </w:pPr>
      <w:r w:rsidRPr="00723477">
        <w:rPr>
          <w:position w:val="-68"/>
        </w:rPr>
        <w:object w:dxaOrig="5640" w:dyaOrig="1480" w14:anchorId="66061B93">
          <v:shape id="_x0000_i1322" type="#_x0000_t75" style="width:282pt;height:73pt" o:ole="">
            <v:imagedata r:id="rId607" o:title=""/>
          </v:shape>
          <o:OLEObject Type="Embed" ProgID="Equation.DSMT4" ShapeID="_x0000_i1322" DrawAspect="Content" ObjectID="_1400423602" r:id="rId608"/>
        </w:object>
      </w:r>
    </w:p>
    <w:p w14:paraId="6606181D" w14:textId="77777777" w:rsidR="00AA4755" w:rsidRPr="00723477" w:rsidRDefault="00AA4755" w:rsidP="00723477">
      <w:pPr>
        <w:pStyle w:val="Questiontexta"/>
        <w:rPr>
          <w:rStyle w:val="Questionnumber"/>
        </w:rPr>
      </w:pPr>
      <w:proofErr w:type="gramStart"/>
      <w:r w:rsidRPr="00723477">
        <w:rPr>
          <w:rStyle w:val="Questionnumber"/>
        </w:rPr>
        <w:t>c</w:t>
      </w:r>
      <w:proofErr w:type="gramEnd"/>
      <w:r w:rsidRPr="00723477">
        <w:rPr>
          <w:rStyle w:val="Questionnumber"/>
        </w:rPr>
        <w:tab/>
      </w:r>
    </w:p>
    <w:p w14:paraId="6606181E" w14:textId="77777777" w:rsidR="00AA4755" w:rsidRPr="00936F89" w:rsidRDefault="00BF3A85" w:rsidP="00723477">
      <w:pPr>
        <w:pStyle w:val="equationsa"/>
        <w:rPr>
          <w:b/>
        </w:rPr>
      </w:pPr>
      <w:r w:rsidRPr="005D41EE">
        <w:rPr>
          <w:position w:val="-72"/>
        </w:rPr>
        <w:object w:dxaOrig="7360" w:dyaOrig="1560" w14:anchorId="66061B94">
          <v:shape id="_x0000_i1323" type="#_x0000_t75" style="width:364.5pt;height:78pt" o:ole="">
            <v:imagedata r:id="rId609" o:title=""/>
          </v:shape>
          <o:OLEObject Type="Embed" ProgID="Equation.DSMT4" ShapeID="_x0000_i1323" DrawAspect="Content" ObjectID="_1400423603" r:id="rId610"/>
        </w:object>
      </w:r>
    </w:p>
    <w:p w14:paraId="6606181F" w14:textId="77777777" w:rsidR="00AA4755" w:rsidRPr="007C0918" w:rsidRDefault="00AA4755" w:rsidP="007C0918">
      <w:pPr>
        <w:pStyle w:val="PAhead"/>
      </w:pPr>
      <w:bookmarkStart w:id="26" w:name="_Toc239326244"/>
      <w:r w:rsidRPr="007C0918">
        <w:t>3.3 Electric motors</w:t>
      </w:r>
      <w:bookmarkEnd w:id="26"/>
    </w:p>
    <w:p w14:paraId="66061820" w14:textId="77777777" w:rsidR="00AA4755" w:rsidRPr="00347B35" w:rsidRDefault="00AA4755" w:rsidP="00347B35">
      <w:pPr>
        <w:pStyle w:val="Questiontext"/>
        <w:rPr>
          <w:rStyle w:val="Questionnumber"/>
        </w:rPr>
      </w:pPr>
      <w:r w:rsidRPr="00347B35">
        <w:rPr>
          <w:rStyle w:val="Questionnumber"/>
        </w:rPr>
        <w:t>1</w:t>
      </w:r>
    </w:p>
    <w:p w14:paraId="66061821" w14:textId="77777777" w:rsidR="00AA4755" w:rsidRPr="005D46ED" w:rsidRDefault="00BF3A85" w:rsidP="00CC496B">
      <w:pPr>
        <w:pStyle w:val="equationsa"/>
      </w:pPr>
      <w:r w:rsidRPr="00163BCB">
        <w:object w:dxaOrig="5600" w:dyaOrig="1040" w14:anchorId="66061B95">
          <v:shape id="_x0000_i1324" type="#_x0000_t75" style="width:277pt;height:50.5pt" o:ole="">
            <v:imagedata r:id="rId611" o:title=""/>
          </v:shape>
          <o:OLEObject Type="Embed" ProgID="Equation.DSMT4" ShapeID="_x0000_i1324" DrawAspect="Content" ObjectID="_1400423604" r:id="rId612"/>
        </w:object>
      </w:r>
    </w:p>
    <w:p w14:paraId="66061822" w14:textId="77777777" w:rsidR="00AA4755" w:rsidRPr="00347B35" w:rsidRDefault="00AA4755" w:rsidP="00347B35">
      <w:pPr>
        <w:pStyle w:val="Questiontext"/>
        <w:rPr>
          <w:rStyle w:val="Questionnumber"/>
        </w:rPr>
      </w:pPr>
      <w:r w:rsidRPr="00347B35">
        <w:rPr>
          <w:rStyle w:val="Questionnumber"/>
        </w:rPr>
        <w:t>2</w:t>
      </w:r>
      <w:r w:rsidRPr="00347B35">
        <w:rPr>
          <w:rStyle w:val="Questionnumber"/>
        </w:rPr>
        <w:tab/>
      </w:r>
    </w:p>
    <w:p w14:paraId="66061823" w14:textId="77777777" w:rsidR="00AA4755" w:rsidRPr="005D46ED" w:rsidRDefault="00BF3A85" w:rsidP="00CC496B">
      <w:pPr>
        <w:pStyle w:val="equationsa"/>
      </w:pPr>
      <w:r w:rsidRPr="00163BCB">
        <w:object w:dxaOrig="5840" w:dyaOrig="1060" w14:anchorId="66061B96">
          <v:shape id="_x0000_i1325" type="#_x0000_t75" style="width:286pt;height:53pt" o:ole="">
            <v:imagedata r:id="rId613" o:title=""/>
          </v:shape>
          <o:OLEObject Type="Embed" ProgID="Equation.DSMT4" ShapeID="_x0000_i1325" DrawAspect="Content" ObjectID="_1400423605" r:id="rId614"/>
        </w:object>
      </w:r>
    </w:p>
    <w:p w14:paraId="66061824" w14:textId="77777777" w:rsidR="00AA4755" w:rsidRPr="00163BCB" w:rsidRDefault="00AA4755" w:rsidP="00347B35">
      <w:pPr>
        <w:pStyle w:val="Questiontext"/>
      </w:pPr>
      <w:r w:rsidRPr="00347B35">
        <w:rPr>
          <w:rStyle w:val="Questionnumber"/>
        </w:rPr>
        <w:t>3</w:t>
      </w:r>
      <w:r w:rsidRPr="005D46ED">
        <w:tab/>
      </w:r>
      <w:r>
        <w:t>0 N</w:t>
      </w:r>
      <w:r w:rsidRPr="00163BCB">
        <w:t xml:space="preserve"> as the field and current are parallel.</w:t>
      </w:r>
    </w:p>
    <w:p w14:paraId="66061825" w14:textId="77777777" w:rsidR="00AA4755" w:rsidRPr="00163BCB" w:rsidRDefault="00AA4755" w:rsidP="00347B35">
      <w:pPr>
        <w:pStyle w:val="Questiontext"/>
      </w:pPr>
      <w:r w:rsidRPr="00347B35">
        <w:rPr>
          <w:rStyle w:val="Questionnumber"/>
        </w:rPr>
        <w:t>4</w:t>
      </w:r>
      <w:r w:rsidRPr="005D46ED">
        <w:tab/>
      </w:r>
      <w:r w:rsidRPr="00163BCB">
        <w:t>Anticlockwise</w:t>
      </w:r>
    </w:p>
    <w:p w14:paraId="66061826" w14:textId="77777777" w:rsidR="00AA4755" w:rsidRPr="005D46ED" w:rsidRDefault="00AA4755" w:rsidP="00347B35">
      <w:pPr>
        <w:pStyle w:val="Questiontext"/>
      </w:pPr>
      <w:r w:rsidRPr="00347B35">
        <w:rPr>
          <w:rStyle w:val="Questionnumber"/>
        </w:rPr>
        <w:t>5</w:t>
      </w:r>
      <w:r w:rsidRPr="005D46ED">
        <w:tab/>
      </w:r>
      <w:r>
        <w:t>D</w:t>
      </w:r>
    </w:p>
    <w:p w14:paraId="66061827" w14:textId="77777777" w:rsidR="00AA4755" w:rsidRPr="00163BCB" w:rsidRDefault="00AA4755" w:rsidP="00347B35">
      <w:pPr>
        <w:pStyle w:val="Questiontext1a"/>
      </w:pPr>
      <w:r w:rsidRPr="00347B35">
        <w:rPr>
          <w:rStyle w:val="Questionnumber"/>
        </w:rPr>
        <w:t>6</w:t>
      </w:r>
      <w:r w:rsidRPr="005D46ED">
        <w:tab/>
      </w:r>
      <w:r w:rsidRPr="00347B35">
        <w:rPr>
          <w:rStyle w:val="Questionnumber"/>
        </w:rPr>
        <w:t>a</w:t>
      </w:r>
      <w:r w:rsidRPr="005D46ED">
        <w:tab/>
      </w:r>
      <w:r w:rsidRPr="00163BCB">
        <w:t>Down</w:t>
      </w:r>
    </w:p>
    <w:p w14:paraId="66061828"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5D46ED">
        <w:tab/>
      </w:r>
      <w:r w:rsidRPr="00163BCB">
        <w:t>Up</w:t>
      </w:r>
    </w:p>
    <w:p w14:paraId="66061829" w14:textId="77777777" w:rsidR="00AA4755" w:rsidRPr="007C0918" w:rsidRDefault="00AA4755" w:rsidP="00347B35">
      <w:pPr>
        <w:pStyle w:val="Questiontext"/>
      </w:pPr>
      <w:r w:rsidRPr="00347B35">
        <w:rPr>
          <w:rStyle w:val="Questionnumber"/>
        </w:rPr>
        <w:t>7</w:t>
      </w:r>
      <w:r w:rsidRPr="005D46ED">
        <w:tab/>
      </w:r>
      <w:r w:rsidRPr="00163BCB">
        <w:t>Anticlockwise</w:t>
      </w:r>
    </w:p>
    <w:p w14:paraId="6606182A" w14:textId="77777777" w:rsidR="00AA4755" w:rsidRPr="00163BCB" w:rsidRDefault="00AA4755" w:rsidP="00347B35">
      <w:pPr>
        <w:pStyle w:val="Questiontext1a"/>
      </w:pPr>
      <w:r w:rsidRPr="00347B35">
        <w:rPr>
          <w:rStyle w:val="Questionnumber"/>
        </w:rPr>
        <w:t>8</w:t>
      </w:r>
      <w:r w:rsidRPr="005D46ED">
        <w:tab/>
      </w:r>
      <w:r w:rsidRPr="00347B35">
        <w:rPr>
          <w:rStyle w:val="Questionnumber"/>
        </w:rPr>
        <w:t>a</w:t>
      </w:r>
      <w:r>
        <w:tab/>
      </w:r>
      <w:r w:rsidRPr="00163BCB">
        <w:t>Down</w:t>
      </w:r>
    </w:p>
    <w:p w14:paraId="6606182B" w14:textId="77777777" w:rsidR="00AA4755" w:rsidRPr="005D46ED" w:rsidRDefault="00AA4755" w:rsidP="00347B35">
      <w:pPr>
        <w:pStyle w:val="Questiontexta"/>
      </w:pPr>
      <w:proofErr w:type="gramStart"/>
      <w:r w:rsidRPr="00347B35">
        <w:rPr>
          <w:rStyle w:val="Questionnumber"/>
        </w:rPr>
        <w:t>b</w:t>
      </w:r>
      <w:proofErr w:type="gramEnd"/>
      <w:r>
        <w:tab/>
      </w:r>
      <w:r w:rsidRPr="00163BCB">
        <w:t>Up</w:t>
      </w:r>
    </w:p>
    <w:p w14:paraId="6606182C" w14:textId="77777777" w:rsidR="00AA4755" w:rsidRPr="00163BCB" w:rsidRDefault="00AA4755" w:rsidP="00347B35">
      <w:pPr>
        <w:pStyle w:val="Questiontexta"/>
      </w:pPr>
      <w:proofErr w:type="gramStart"/>
      <w:r w:rsidRPr="00347B35">
        <w:rPr>
          <w:rStyle w:val="Questionnumber"/>
        </w:rPr>
        <w:t>c</w:t>
      </w:r>
      <w:proofErr w:type="gramEnd"/>
      <w:r w:rsidRPr="005D46ED">
        <w:tab/>
      </w:r>
      <w:r w:rsidRPr="00163BCB">
        <w:t>0 N m</w:t>
      </w:r>
    </w:p>
    <w:p w14:paraId="6606182D" w14:textId="77777777" w:rsidR="00AA4755" w:rsidRPr="005D46ED" w:rsidRDefault="00AA4755" w:rsidP="00347B35">
      <w:pPr>
        <w:pStyle w:val="Questiontext"/>
      </w:pPr>
      <w:r w:rsidRPr="00347B35">
        <w:rPr>
          <w:rStyle w:val="Questionnumber"/>
        </w:rPr>
        <w:t>9</w:t>
      </w:r>
      <w:r w:rsidRPr="005D46ED">
        <w:tab/>
      </w:r>
      <w:r>
        <w:t>C</w:t>
      </w:r>
    </w:p>
    <w:p w14:paraId="6606182E" w14:textId="77777777" w:rsidR="00AA4755" w:rsidRPr="00163BCB" w:rsidRDefault="00AA4755" w:rsidP="00347B35">
      <w:pPr>
        <w:pStyle w:val="Questiontext"/>
      </w:pPr>
      <w:r w:rsidRPr="00347B35">
        <w:rPr>
          <w:rStyle w:val="Questionnumber"/>
        </w:rPr>
        <w:lastRenderedPageBreak/>
        <w:t>10</w:t>
      </w:r>
      <w:r w:rsidRPr="005D46ED">
        <w:tab/>
      </w:r>
      <w:r w:rsidRPr="00163BCB">
        <w:t xml:space="preserve">The </w:t>
      </w:r>
      <w:proofErr w:type="spellStart"/>
      <w:r w:rsidRPr="00163BCB">
        <w:t>commutator</w:t>
      </w:r>
      <w:proofErr w:type="spellEnd"/>
      <w:r w:rsidRPr="00163BCB">
        <w:t xml:space="preserve"> reverses the direction of the current through the coil of the motor at a particular point. This enables the resultant torque on the coil at that point keep the motor rotating in a constant direction.</w:t>
      </w:r>
    </w:p>
    <w:p w14:paraId="6606182F" w14:textId="77777777" w:rsidR="00AA4755" w:rsidRPr="007C057C" w:rsidRDefault="00AA4755" w:rsidP="00AA3258">
      <w:pPr>
        <w:pStyle w:val="PAhead"/>
      </w:pPr>
      <w:bookmarkStart w:id="27" w:name="_Toc239326245"/>
      <w:r>
        <w:t>3.4 Electric fields in circuits</w:t>
      </w:r>
      <w:bookmarkEnd w:id="27"/>
    </w:p>
    <w:p w14:paraId="66061830" w14:textId="77777777" w:rsidR="00AA4755" w:rsidRPr="00AA3258" w:rsidRDefault="00AA4755" w:rsidP="00AA3258">
      <w:pPr>
        <w:pStyle w:val="Questiontext1a"/>
      </w:pPr>
      <w:r w:rsidRPr="00AA3258">
        <w:rPr>
          <w:rStyle w:val="Questionnumber"/>
        </w:rPr>
        <w:t>1</w:t>
      </w:r>
      <w:r w:rsidRPr="000612D8">
        <w:tab/>
      </w:r>
      <w:proofErr w:type="gramStart"/>
      <w:r w:rsidRPr="00AA3258">
        <w:rPr>
          <w:rStyle w:val="Questionnumber"/>
        </w:rPr>
        <w:t>a</w:t>
      </w:r>
      <w:proofErr w:type="gramEnd"/>
      <w:r w:rsidRPr="000B4990">
        <w:tab/>
      </w:r>
      <w:r w:rsidRPr="00CF3CFE">
        <w:rPr>
          <w:rStyle w:val="Pitalicasis"/>
          <w:lang w:val="en-AU"/>
        </w:rPr>
        <w:t xml:space="preserve">F </w:t>
      </w:r>
      <w:r w:rsidRPr="00AA3258">
        <w:t>doubles</w:t>
      </w:r>
    </w:p>
    <w:p w14:paraId="66061831" w14:textId="77777777" w:rsidR="00AA4755" w:rsidRPr="00973A20" w:rsidRDefault="00AA4755" w:rsidP="00AA3258">
      <w:pPr>
        <w:pStyle w:val="Questiontexta"/>
      </w:pPr>
      <w:proofErr w:type="gramStart"/>
      <w:r w:rsidRPr="00AA3258">
        <w:rPr>
          <w:rStyle w:val="Questionnumber"/>
        </w:rPr>
        <w:t>b</w:t>
      </w:r>
      <w:proofErr w:type="gramEnd"/>
      <w:r w:rsidRPr="000612D8">
        <w:tab/>
      </w:r>
      <w:r w:rsidRPr="00CF3CFE">
        <w:rPr>
          <w:rStyle w:val="Pitalicasis"/>
          <w:lang w:val="en-AU"/>
        </w:rPr>
        <w:t xml:space="preserve">F </w:t>
      </w:r>
      <w:r w:rsidRPr="00AA3258">
        <w:t>quadruples</w:t>
      </w:r>
    </w:p>
    <w:p w14:paraId="66061832" w14:textId="77777777" w:rsidR="00AA4755" w:rsidRPr="00973A20" w:rsidRDefault="00AA4755" w:rsidP="00AA3258">
      <w:pPr>
        <w:pStyle w:val="Questiontexta"/>
      </w:pPr>
      <w:proofErr w:type="gramStart"/>
      <w:r w:rsidRPr="00AA3258">
        <w:rPr>
          <w:rStyle w:val="Questionnumber"/>
        </w:rPr>
        <w:t>c</w:t>
      </w:r>
      <w:proofErr w:type="gramEnd"/>
      <w:r w:rsidRPr="000612D8">
        <w:tab/>
      </w:r>
      <w:r w:rsidRPr="00CF3CFE">
        <w:rPr>
          <w:rStyle w:val="Pitalicasis"/>
          <w:lang w:val="en-AU"/>
        </w:rPr>
        <w:t xml:space="preserve">F </w:t>
      </w:r>
      <w:r w:rsidRPr="00AA3258">
        <w:t>becomes attractive</w:t>
      </w:r>
    </w:p>
    <w:p w14:paraId="66061833" w14:textId="77777777" w:rsidR="00AA4755" w:rsidRPr="00973A20" w:rsidRDefault="00AA4755" w:rsidP="00AA3258">
      <w:pPr>
        <w:pStyle w:val="Questiontexta"/>
      </w:pPr>
      <w:proofErr w:type="gramStart"/>
      <w:r w:rsidRPr="00AA3258">
        <w:rPr>
          <w:rStyle w:val="Questionnumber"/>
        </w:rPr>
        <w:t>d</w:t>
      </w:r>
      <w:proofErr w:type="gramEnd"/>
      <w:r w:rsidRPr="000612D8">
        <w:tab/>
      </w:r>
      <w:r w:rsidRPr="00CF3CFE">
        <w:rPr>
          <w:rStyle w:val="Pitalicasis"/>
          <w:lang w:val="en-AU"/>
        </w:rPr>
        <w:t xml:space="preserve">F </w:t>
      </w:r>
      <w:r w:rsidRPr="00AA3258">
        <w:t>quadruples</w:t>
      </w:r>
    </w:p>
    <w:p w14:paraId="66061834" w14:textId="77777777" w:rsidR="00AA4755" w:rsidRPr="00AA3258" w:rsidRDefault="00AA4755" w:rsidP="00AA3258">
      <w:pPr>
        <w:pStyle w:val="Questiontext"/>
        <w:rPr>
          <w:rStyle w:val="Questionnumber"/>
        </w:rPr>
      </w:pPr>
      <w:r w:rsidRPr="00AA3258">
        <w:rPr>
          <w:rStyle w:val="Questionnumber"/>
        </w:rPr>
        <w:t>2</w:t>
      </w:r>
      <w:r w:rsidRPr="00AA3258">
        <w:rPr>
          <w:rStyle w:val="Questionnumber"/>
        </w:rPr>
        <w:tab/>
      </w:r>
    </w:p>
    <w:p w14:paraId="66061835" w14:textId="77777777" w:rsidR="00AA4755" w:rsidRPr="000612D8" w:rsidRDefault="00BF3A85" w:rsidP="00CC496B">
      <w:pPr>
        <w:pStyle w:val="equationsa"/>
      </w:pPr>
      <w:r w:rsidRPr="00035C20">
        <w:object w:dxaOrig="5580" w:dyaOrig="2079" w14:anchorId="66061B97">
          <v:shape id="_x0000_i1326" type="#_x0000_t75" style="width:279.5pt;height:103.5pt" o:ole="">
            <v:imagedata r:id="rId615" o:title=""/>
          </v:shape>
          <o:OLEObject Type="Embed" ProgID="Equation.DSMT4" ShapeID="_x0000_i1326" DrawAspect="Content" ObjectID="_1400423606" r:id="rId616"/>
        </w:object>
      </w:r>
    </w:p>
    <w:p w14:paraId="66061836" w14:textId="77777777" w:rsidR="00AA4755" w:rsidRDefault="00AA4755" w:rsidP="00AA3258">
      <w:pPr>
        <w:pStyle w:val="Questiontext1a"/>
      </w:pPr>
      <w:r w:rsidRPr="00AA3258">
        <w:rPr>
          <w:rStyle w:val="Questionnumber"/>
        </w:rPr>
        <w:t>3</w:t>
      </w:r>
      <w:r w:rsidRPr="000612D8">
        <w:tab/>
      </w:r>
      <w:r w:rsidRPr="00AA3258">
        <w:rPr>
          <w:rStyle w:val="Questionnumber"/>
        </w:rPr>
        <w:t>a</w:t>
      </w:r>
      <w:r w:rsidRPr="000612D8">
        <w:tab/>
      </w:r>
    </w:p>
    <w:p w14:paraId="66061837" w14:textId="77777777" w:rsidR="00AA4755" w:rsidRPr="000612D8" w:rsidRDefault="00BF3A85" w:rsidP="00CC496B">
      <w:pPr>
        <w:pStyle w:val="equationsa"/>
      </w:pPr>
      <w:r w:rsidRPr="000B4990">
        <w:object w:dxaOrig="6780" w:dyaOrig="2040" w14:anchorId="66061B98">
          <v:shape id="_x0000_i1327" type="#_x0000_t75" style="width:332.5pt;height:101pt" o:ole="">
            <v:imagedata r:id="rId617" o:title=""/>
          </v:shape>
          <o:OLEObject Type="Embed" ProgID="Equation.DSMT4" ShapeID="_x0000_i1327" DrawAspect="Content" ObjectID="_1400423607" r:id="rId618"/>
        </w:object>
      </w:r>
    </w:p>
    <w:p w14:paraId="66061838" w14:textId="77777777" w:rsidR="00AA4755" w:rsidRPr="000B4990" w:rsidRDefault="00AA4755" w:rsidP="00AA3258">
      <w:pPr>
        <w:pStyle w:val="Questiontexta"/>
      </w:pPr>
      <w:r w:rsidRPr="00AA3258">
        <w:rPr>
          <w:rStyle w:val="Questionnumber"/>
        </w:rPr>
        <w:t>b</w:t>
      </w:r>
      <w:r w:rsidRPr="000612D8">
        <w:tab/>
      </w:r>
      <w:r w:rsidRPr="000B4990">
        <w:t xml:space="preserve">As the charges on the Van de </w:t>
      </w:r>
      <w:proofErr w:type="spellStart"/>
      <w:r w:rsidRPr="000B4990">
        <w:t>Graaff</w:t>
      </w:r>
      <w:proofErr w:type="spellEnd"/>
      <w:r w:rsidRPr="000B4990">
        <w:t xml:space="preserve"> machine are mobile, and are of the same sign, they will repel each other so that they move to opposite sides of the dome, this will increase the distance between the ‘centre’ of the charges.</w:t>
      </w:r>
    </w:p>
    <w:p w14:paraId="66061839" w14:textId="77777777" w:rsidR="00AA4755" w:rsidRDefault="00AA4755" w:rsidP="00AA3258">
      <w:pPr>
        <w:pStyle w:val="Questiontext1a"/>
      </w:pPr>
      <w:r w:rsidRPr="00AA3258">
        <w:rPr>
          <w:rStyle w:val="Questionnumber"/>
        </w:rPr>
        <w:t>4</w:t>
      </w:r>
      <w:r w:rsidRPr="000612D8">
        <w:tab/>
      </w:r>
      <w:r w:rsidRPr="00AA3258">
        <w:rPr>
          <w:rStyle w:val="Questionnumber"/>
        </w:rPr>
        <w:t>a</w:t>
      </w:r>
      <w:r w:rsidRPr="000612D8">
        <w:tab/>
      </w:r>
    </w:p>
    <w:p w14:paraId="6606183A" w14:textId="77777777" w:rsidR="00AA4755" w:rsidRPr="000612D8" w:rsidRDefault="00BF3A85" w:rsidP="00CC496B">
      <w:pPr>
        <w:pStyle w:val="equationsa"/>
      </w:pPr>
      <w:r w:rsidRPr="000B4990">
        <w:object w:dxaOrig="6780" w:dyaOrig="2360" w14:anchorId="66061B99">
          <v:shape id="_x0000_i1328" type="#_x0000_t75" style="width:332.5pt;height:116.5pt" o:ole="">
            <v:imagedata r:id="rId619" o:title=""/>
          </v:shape>
          <o:OLEObject Type="Embed" ProgID="Equation.DSMT4" ShapeID="_x0000_i1328" DrawAspect="Content" ObjectID="_1400423608" r:id="rId620"/>
        </w:object>
      </w:r>
    </w:p>
    <w:p w14:paraId="6606183B" w14:textId="77777777" w:rsidR="00AA4755" w:rsidRPr="00AA3258" w:rsidRDefault="00AA4755" w:rsidP="00AA3258">
      <w:pPr>
        <w:pStyle w:val="Questiontexta"/>
        <w:rPr>
          <w:rStyle w:val="Questionnumber"/>
        </w:rPr>
      </w:pPr>
      <w:proofErr w:type="gramStart"/>
      <w:r w:rsidRPr="00AA3258">
        <w:rPr>
          <w:rStyle w:val="Questionnumber"/>
        </w:rPr>
        <w:t>b</w:t>
      </w:r>
      <w:proofErr w:type="gramEnd"/>
      <w:r w:rsidRPr="00AA3258">
        <w:rPr>
          <w:rStyle w:val="Questionnumber"/>
        </w:rPr>
        <w:tab/>
      </w:r>
    </w:p>
    <w:p w14:paraId="6606183C" w14:textId="77777777" w:rsidR="00AA4755" w:rsidRPr="000612D8" w:rsidRDefault="00BF3A85" w:rsidP="00CC496B">
      <w:pPr>
        <w:pStyle w:val="equationsa"/>
      </w:pPr>
      <w:r w:rsidRPr="00397DEF">
        <w:object w:dxaOrig="5560" w:dyaOrig="1080" w14:anchorId="66061B9A">
          <v:shape id="_x0000_i1329" type="#_x0000_t75" style="width:275pt;height:53pt" o:ole="">
            <v:imagedata r:id="rId621" o:title=""/>
          </v:shape>
          <o:OLEObject Type="Embed" ProgID="Equation.DSMT4" ShapeID="_x0000_i1329" DrawAspect="Content" ObjectID="_1400423609" r:id="rId622"/>
        </w:object>
      </w:r>
    </w:p>
    <w:p w14:paraId="6606183D" w14:textId="77777777" w:rsidR="00AA4755" w:rsidRPr="00AA3258" w:rsidRDefault="00AA4755" w:rsidP="00AA3258">
      <w:pPr>
        <w:pStyle w:val="Questiontext1a"/>
        <w:rPr>
          <w:rStyle w:val="Questionnumber"/>
        </w:rPr>
      </w:pPr>
      <w:r w:rsidRPr="00AA3258">
        <w:rPr>
          <w:rStyle w:val="Questionnumber"/>
          <w:rFonts w:eastAsia="CB Helvetica Condensed Bold.P"/>
        </w:rPr>
        <w:lastRenderedPageBreak/>
        <w:t>5</w:t>
      </w:r>
      <w:r w:rsidRPr="00AA3258">
        <w:rPr>
          <w:rStyle w:val="Questionnumber"/>
        </w:rPr>
        <w:tab/>
      </w:r>
      <w:r w:rsidRPr="00AA3258">
        <w:rPr>
          <w:rStyle w:val="Questionnumber"/>
          <w:rFonts w:eastAsia="CB Helvetica Condensed Bold.P"/>
        </w:rPr>
        <w:t>a</w:t>
      </w:r>
      <w:r w:rsidRPr="00AA3258">
        <w:rPr>
          <w:rStyle w:val="Questionnumber"/>
        </w:rPr>
        <w:tab/>
      </w:r>
    </w:p>
    <w:p w14:paraId="6606183E" w14:textId="77777777" w:rsidR="00AA4755" w:rsidRPr="000612D8" w:rsidRDefault="00BF3A85" w:rsidP="00CC496B">
      <w:pPr>
        <w:pStyle w:val="equationsa"/>
      </w:pPr>
      <w:r w:rsidRPr="008073A0">
        <w:object w:dxaOrig="6020" w:dyaOrig="720" w14:anchorId="66061B9B">
          <v:shape id="_x0000_i1330" type="#_x0000_t75" style="width:292.5pt;height:36pt" o:ole="">
            <v:imagedata r:id="rId623" o:title=""/>
          </v:shape>
          <o:OLEObject Type="Embed" ProgID="Equation.DSMT4" ShapeID="_x0000_i1330" DrawAspect="Content" ObjectID="_1400423610" r:id="rId624"/>
        </w:object>
      </w:r>
    </w:p>
    <w:p w14:paraId="6606183F" w14:textId="77777777" w:rsidR="00AA4755" w:rsidRPr="00AA3258" w:rsidRDefault="00AA4755" w:rsidP="00AA3258">
      <w:pPr>
        <w:pStyle w:val="Questiontexta"/>
        <w:rPr>
          <w:rStyle w:val="Questionnumber"/>
        </w:rPr>
      </w:pPr>
      <w:proofErr w:type="gramStart"/>
      <w:r w:rsidRPr="00AA3258">
        <w:rPr>
          <w:rStyle w:val="Questionnumber"/>
          <w:rFonts w:eastAsia="CB Helvetica Condensed Bold.P"/>
        </w:rPr>
        <w:t>b</w:t>
      </w:r>
      <w:proofErr w:type="gramEnd"/>
      <w:r w:rsidRPr="00AA3258">
        <w:rPr>
          <w:rStyle w:val="Questionnumber"/>
        </w:rPr>
        <w:tab/>
      </w:r>
    </w:p>
    <w:p w14:paraId="66061840" w14:textId="77777777" w:rsidR="00AA4755" w:rsidRPr="000612D8" w:rsidRDefault="00BF3A85" w:rsidP="00CC496B">
      <w:pPr>
        <w:pStyle w:val="equationsa"/>
      </w:pPr>
      <w:r w:rsidRPr="000B4990">
        <w:object w:dxaOrig="5020" w:dyaOrig="720" w14:anchorId="66061B9C">
          <v:shape id="_x0000_i1331" type="#_x0000_t75" style="width:246pt;height:36pt" o:ole="">
            <v:imagedata r:id="rId625" o:title=""/>
          </v:shape>
          <o:OLEObject Type="Embed" ProgID="Equation.DSMT4" ShapeID="_x0000_i1331" DrawAspect="Content" ObjectID="_1400423611" r:id="rId626"/>
        </w:object>
      </w:r>
    </w:p>
    <w:p w14:paraId="66061841" w14:textId="77777777" w:rsidR="00AA4755" w:rsidRPr="00AA3258" w:rsidRDefault="00AA4755" w:rsidP="00AA3258">
      <w:pPr>
        <w:pStyle w:val="Questiontexta"/>
        <w:rPr>
          <w:rStyle w:val="Questionnumber"/>
        </w:rPr>
      </w:pPr>
      <w:proofErr w:type="gramStart"/>
      <w:r w:rsidRPr="00AA3258">
        <w:rPr>
          <w:rStyle w:val="Questionnumber"/>
          <w:rFonts w:eastAsia="CB Helvetica Condensed Bold.P"/>
        </w:rPr>
        <w:t>c</w:t>
      </w:r>
      <w:proofErr w:type="gramEnd"/>
      <w:r w:rsidRPr="00AA3258">
        <w:rPr>
          <w:rStyle w:val="Questionnumber"/>
        </w:rPr>
        <w:tab/>
      </w:r>
    </w:p>
    <w:p w14:paraId="66061842" w14:textId="77777777" w:rsidR="00AA4755" w:rsidRPr="000612D8" w:rsidRDefault="00BF3A85" w:rsidP="00CC496B">
      <w:pPr>
        <w:pStyle w:val="equationsa"/>
      </w:pPr>
      <w:r w:rsidRPr="00B01F7D">
        <w:object w:dxaOrig="5640" w:dyaOrig="760" w14:anchorId="66061B9D">
          <v:shape id="_x0000_i1332" type="#_x0000_t75" style="width:273.5pt;height:37.5pt" o:ole="">
            <v:imagedata r:id="rId627" o:title=""/>
          </v:shape>
          <o:OLEObject Type="Embed" ProgID="Equation.DSMT4" ShapeID="_x0000_i1332" DrawAspect="Content" ObjectID="_1400423612" r:id="rId628"/>
        </w:object>
      </w:r>
    </w:p>
    <w:p w14:paraId="66061843" w14:textId="77777777" w:rsidR="00AA4755" w:rsidRPr="00AA3258" w:rsidRDefault="00AA4755" w:rsidP="00AA3258">
      <w:pPr>
        <w:pStyle w:val="Questiontext"/>
        <w:rPr>
          <w:rStyle w:val="Questionnumber"/>
        </w:rPr>
      </w:pPr>
      <w:r w:rsidRPr="00AA3258">
        <w:rPr>
          <w:rStyle w:val="Questionnumber"/>
          <w:rFonts w:eastAsia="CB Helvetica Condensed Bold.P"/>
        </w:rPr>
        <w:t>6</w:t>
      </w:r>
      <w:r w:rsidRPr="00AA3258">
        <w:rPr>
          <w:rStyle w:val="Questionnumber"/>
        </w:rPr>
        <w:tab/>
      </w:r>
    </w:p>
    <w:p w14:paraId="66061844" w14:textId="77777777" w:rsidR="00AA4755" w:rsidRPr="000612D8" w:rsidRDefault="00BF3A85" w:rsidP="00CC496B">
      <w:pPr>
        <w:pStyle w:val="equationsa"/>
      </w:pPr>
      <w:r w:rsidRPr="000B4990">
        <w:object w:dxaOrig="5300" w:dyaOrig="1680" w14:anchorId="66061B9E">
          <v:shape id="_x0000_i1333" type="#_x0000_t75" style="width:262.5pt;height:84pt" o:ole="">
            <v:imagedata r:id="rId629" o:title=""/>
          </v:shape>
          <o:OLEObject Type="Embed" ProgID="Equation.DSMT4" ShapeID="_x0000_i1333" DrawAspect="Content" ObjectID="_1400423613" r:id="rId630"/>
        </w:object>
      </w:r>
    </w:p>
    <w:p w14:paraId="66061845" w14:textId="77777777" w:rsidR="00AA4755" w:rsidRPr="000B4990" w:rsidRDefault="00AA4755" w:rsidP="00AA3258">
      <w:pPr>
        <w:pStyle w:val="Questiontext"/>
      </w:pPr>
      <w:r w:rsidRPr="00AA3258">
        <w:rPr>
          <w:rStyle w:val="Questionnumber"/>
          <w:rFonts w:eastAsia="CB Helvetica Condensed Bold.P"/>
        </w:rPr>
        <w:t>7</w:t>
      </w:r>
      <w:r w:rsidRPr="007C057C">
        <w:tab/>
      </w:r>
      <w:r w:rsidRPr="000B4990">
        <w:t>The potential difference of a car battery to your hand is 12 V, which causes an insufficient electric field to cause a current to flow through the air to your skin. The spark in a spark plug results from a potential difference of thousands of volts, which will cause current to flow through air to your hand.</w:t>
      </w:r>
    </w:p>
    <w:p w14:paraId="66061846" w14:textId="77777777" w:rsidR="00AA4755" w:rsidRPr="00AA3258" w:rsidRDefault="00AA4755" w:rsidP="00AA3258">
      <w:pPr>
        <w:pStyle w:val="Questiontext"/>
        <w:rPr>
          <w:rStyle w:val="Questionnumber"/>
        </w:rPr>
      </w:pPr>
      <w:r w:rsidRPr="00AA3258">
        <w:rPr>
          <w:rStyle w:val="Questionnumber"/>
          <w:rFonts w:eastAsia="CB Helvetica Condensed Bold.P"/>
        </w:rPr>
        <w:t>8</w:t>
      </w:r>
      <w:r w:rsidRPr="00AA3258">
        <w:rPr>
          <w:rStyle w:val="Questionnumber"/>
        </w:rPr>
        <w:tab/>
      </w:r>
    </w:p>
    <w:p w14:paraId="66061847" w14:textId="77777777" w:rsidR="00AA4755" w:rsidRPr="000612D8" w:rsidRDefault="00BF3A85" w:rsidP="00CC496B">
      <w:pPr>
        <w:pStyle w:val="equationsa"/>
      </w:pPr>
      <w:r w:rsidRPr="000B4990">
        <w:object w:dxaOrig="4459" w:dyaOrig="1680" w14:anchorId="66061B9F">
          <v:shape id="_x0000_i1334" type="#_x0000_t75" style="width:218.5pt;height:84pt" o:ole="">
            <v:imagedata r:id="rId631" o:title=""/>
          </v:shape>
          <o:OLEObject Type="Embed" ProgID="Equation.DSMT4" ShapeID="_x0000_i1334" DrawAspect="Content" ObjectID="_1400423614" r:id="rId632"/>
        </w:object>
      </w:r>
    </w:p>
    <w:p w14:paraId="66061848" w14:textId="77777777" w:rsidR="00AA4755" w:rsidRPr="00AA3258" w:rsidRDefault="00AA4755" w:rsidP="00AA3258">
      <w:pPr>
        <w:pStyle w:val="Questiontext"/>
        <w:rPr>
          <w:rStyle w:val="Questionnumber"/>
        </w:rPr>
      </w:pPr>
      <w:r w:rsidRPr="00AA3258">
        <w:rPr>
          <w:rStyle w:val="Questionnumber"/>
          <w:rFonts w:eastAsia="CB Helvetica Condensed Bold.P"/>
        </w:rPr>
        <w:t>9</w:t>
      </w:r>
      <w:r w:rsidRPr="00AA3258">
        <w:rPr>
          <w:rStyle w:val="Questionnumber"/>
        </w:rPr>
        <w:tab/>
      </w:r>
    </w:p>
    <w:p w14:paraId="66061849" w14:textId="77777777" w:rsidR="00AA4755" w:rsidRPr="000612D8" w:rsidRDefault="00BF3A85" w:rsidP="00CC496B">
      <w:pPr>
        <w:pStyle w:val="equationsa"/>
      </w:pPr>
      <w:r w:rsidRPr="000B4990">
        <w:object w:dxaOrig="5040" w:dyaOrig="1060" w14:anchorId="66061BA0">
          <v:shape id="_x0000_i1335" type="#_x0000_t75" style="width:252pt;height:53pt" o:ole="">
            <v:imagedata r:id="rId633" o:title=""/>
          </v:shape>
          <o:OLEObject Type="Embed" ProgID="Equation.DSMT4" ShapeID="_x0000_i1335" DrawAspect="Content" ObjectID="_1400423615" r:id="rId634"/>
        </w:object>
      </w:r>
    </w:p>
    <w:p w14:paraId="6606184A" w14:textId="77777777" w:rsidR="00AA4755" w:rsidRDefault="00AA4755">
      <w:pPr>
        <w:rPr>
          <w:rStyle w:val="Questionnumber"/>
          <w:rFonts w:eastAsia="CB Helvetica Condensed Bold.P"/>
          <w:szCs w:val="20"/>
        </w:rPr>
      </w:pPr>
      <w:r>
        <w:rPr>
          <w:rStyle w:val="Questionnumber"/>
          <w:rFonts w:eastAsia="CB Helvetica Condensed Bold.P"/>
        </w:rPr>
        <w:br w:type="page"/>
      </w:r>
    </w:p>
    <w:p w14:paraId="6606184B" w14:textId="77777777" w:rsidR="00AA4755" w:rsidRPr="00AA3258" w:rsidRDefault="00AA4755" w:rsidP="00AA3258">
      <w:pPr>
        <w:pStyle w:val="Questiontext"/>
        <w:rPr>
          <w:rStyle w:val="Questionnumber"/>
        </w:rPr>
      </w:pPr>
      <w:r w:rsidRPr="00AA3258">
        <w:rPr>
          <w:rStyle w:val="Questionnumber"/>
          <w:rFonts w:eastAsia="CB Helvetica Condensed Bold.P"/>
        </w:rPr>
        <w:lastRenderedPageBreak/>
        <w:t>10</w:t>
      </w:r>
      <w:r w:rsidRPr="00AA3258">
        <w:rPr>
          <w:rStyle w:val="Questionnumber"/>
        </w:rPr>
        <w:tab/>
      </w:r>
    </w:p>
    <w:p w14:paraId="6606184C" w14:textId="77777777" w:rsidR="00AA4755" w:rsidRPr="000612D8" w:rsidRDefault="00BF3A85" w:rsidP="00CC496B">
      <w:pPr>
        <w:pStyle w:val="equationsa"/>
      </w:pPr>
      <w:r w:rsidRPr="000B4990">
        <w:object w:dxaOrig="4959" w:dyaOrig="1840" w14:anchorId="66061BA1">
          <v:shape id="_x0000_i1336" type="#_x0000_t75" style="width:247.5pt;height:91.5pt" o:ole="">
            <v:imagedata r:id="rId635" o:title=""/>
          </v:shape>
          <o:OLEObject Type="Embed" ProgID="Equation.DSMT4" ShapeID="_x0000_i1336" DrawAspect="Content" ObjectID="_1400423616" r:id="rId636"/>
        </w:object>
      </w:r>
    </w:p>
    <w:p w14:paraId="6606184D" w14:textId="77777777" w:rsidR="00AA4755" w:rsidRPr="00D92074" w:rsidRDefault="00AA4755" w:rsidP="00E506B0">
      <w:pPr>
        <w:pStyle w:val="PAhead"/>
      </w:pPr>
      <w:bookmarkStart w:id="28" w:name="_Toc239326246"/>
      <w:r>
        <w:t xml:space="preserve">3.5 </w:t>
      </w:r>
      <w:r w:rsidRPr="00D92074">
        <w:t>Electric circuits</w:t>
      </w:r>
      <w:bookmarkEnd w:id="28"/>
    </w:p>
    <w:p w14:paraId="6606184E" w14:textId="77777777" w:rsidR="00AA4755" w:rsidRPr="00E05B40" w:rsidRDefault="00AA4755" w:rsidP="00E506B0">
      <w:pPr>
        <w:pStyle w:val="Questiontext"/>
        <w:rPr>
          <w:noProof/>
        </w:rPr>
      </w:pPr>
      <w:r w:rsidRPr="00E506B0">
        <w:rPr>
          <w:rStyle w:val="Questionnumber"/>
        </w:rPr>
        <w:t>1</w:t>
      </w:r>
      <w:r w:rsidRPr="00084624">
        <w:rPr>
          <w:noProof/>
        </w:rPr>
        <w:tab/>
      </w:r>
      <w:r>
        <w:rPr>
          <w:noProof/>
        </w:rPr>
        <w:t>Either there is some internal resistance in the battery or there is some form of resistance in the circuit, which may be due to corroded connections.</w:t>
      </w:r>
    </w:p>
    <w:p w14:paraId="6606184F" w14:textId="77777777" w:rsidR="00AA4755" w:rsidRPr="00E506B0" w:rsidRDefault="00AA4755" w:rsidP="00E506B0">
      <w:pPr>
        <w:pStyle w:val="Questiontext"/>
        <w:rPr>
          <w:rStyle w:val="Questionnumber"/>
        </w:rPr>
      </w:pPr>
      <w:r w:rsidRPr="00E506B0">
        <w:rPr>
          <w:rStyle w:val="Questionnumber"/>
        </w:rPr>
        <w:t>2</w:t>
      </w:r>
      <w:r w:rsidRPr="00E506B0">
        <w:rPr>
          <w:rStyle w:val="Questionnumber"/>
        </w:rPr>
        <w:tab/>
      </w:r>
    </w:p>
    <w:p w14:paraId="66061850" w14:textId="77777777" w:rsidR="00AA4755" w:rsidRPr="00084624" w:rsidRDefault="00BF3A85" w:rsidP="00CC496B">
      <w:pPr>
        <w:pStyle w:val="equationsa"/>
        <w:rPr>
          <w:noProof/>
        </w:rPr>
      </w:pPr>
      <w:r w:rsidRPr="00E05B40">
        <w:rPr>
          <w:noProof/>
        </w:rPr>
        <w:object w:dxaOrig="3540" w:dyaOrig="1400" w14:anchorId="66061BA2">
          <v:shape id="_x0000_i1337" type="#_x0000_t75" style="width:177.5pt;height:67.5pt" o:ole="">
            <v:imagedata r:id="rId637" o:title=""/>
          </v:shape>
          <o:OLEObject Type="Embed" ProgID="Equation.DSMT4" ShapeID="_x0000_i1337" DrawAspect="Content" ObjectID="_1400423617" r:id="rId638"/>
        </w:object>
      </w:r>
    </w:p>
    <w:p w14:paraId="66061851" w14:textId="77777777" w:rsidR="00AA4755" w:rsidRPr="00E05B40" w:rsidRDefault="00AA4755" w:rsidP="003075EC">
      <w:pPr>
        <w:pStyle w:val="Questiontext1a"/>
        <w:rPr>
          <w:noProof/>
        </w:rPr>
      </w:pPr>
      <w:r w:rsidRPr="00E506B0">
        <w:rPr>
          <w:rStyle w:val="Questionnumber"/>
        </w:rPr>
        <w:t>3</w:t>
      </w:r>
      <w:r w:rsidRPr="00084624">
        <w:rPr>
          <w:noProof/>
        </w:rPr>
        <w:tab/>
      </w:r>
      <w:r w:rsidRPr="00E506B0">
        <w:rPr>
          <w:rStyle w:val="Questionnumber"/>
        </w:rPr>
        <w:t>a</w:t>
      </w:r>
      <w:r w:rsidRPr="00084624">
        <w:rPr>
          <w:noProof/>
        </w:rPr>
        <w:tab/>
      </w:r>
      <w:r w:rsidRPr="00E05B40">
        <w:rPr>
          <w:noProof/>
        </w:rPr>
        <w:t>0.25 A</w:t>
      </w:r>
    </w:p>
    <w:p w14:paraId="66061852" w14:textId="77777777" w:rsidR="00AA4755" w:rsidRPr="006A6FC5" w:rsidRDefault="00AA4755" w:rsidP="00E506B0">
      <w:pPr>
        <w:pStyle w:val="Questiontexta"/>
        <w:rPr>
          <w:noProof/>
        </w:rPr>
      </w:pPr>
      <w:proofErr w:type="gramStart"/>
      <w:r w:rsidRPr="00E506B0">
        <w:rPr>
          <w:rStyle w:val="Questionnumber"/>
        </w:rPr>
        <w:t>b</w:t>
      </w:r>
      <w:proofErr w:type="gramEnd"/>
      <w:r>
        <w:rPr>
          <w:noProof/>
        </w:rPr>
        <w:tab/>
      </w:r>
      <w:r w:rsidRPr="00E05B40">
        <w:rPr>
          <w:noProof/>
        </w:rPr>
        <w:t>2.40 V</w:t>
      </w:r>
    </w:p>
    <w:p w14:paraId="66061853" w14:textId="77777777" w:rsidR="00AA4755" w:rsidRPr="00E05B40" w:rsidRDefault="00AA4755" w:rsidP="00E506B0">
      <w:pPr>
        <w:pStyle w:val="Questiontext1a"/>
        <w:rPr>
          <w:noProof/>
        </w:rPr>
      </w:pPr>
      <w:r w:rsidRPr="00E506B0">
        <w:rPr>
          <w:rStyle w:val="Questionnumber"/>
        </w:rPr>
        <w:t>4</w:t>
      </w:r>
      <w:r w:rsidRPr="00084624">
        <w:rPr>
          <w:noProof/>
        </w:rPr>
        <w:tab/>
      </w:r>
      <w:r w:rsidRPr="00E506B0">
        <w:rPr>
          <w:rStyle w:val="Questionnumber"/>
        </w:rPr>
        <w:t>a</w:t>
      </w:r>
      <w:r>
        <w:rPr>
          <w:noProof/>
        </w:rPr>
        <w:tab/>
      </w:r>
      <w:r w:rsidRPr="00E05B40">
        <w:rPr>
          <w:noProof/>
        </w:rPr>
        <w:t>Yes</w:t>
      </w:r>
    </w:p>
    <w:p w14:paraId="66061854" w14:textId="77777777" w:rsidR="00AA4755" w:rsidRPr="00E05B40" w:rsidRDefault="00AA4755" w:rsidP="00E506B0">
      <w:pPr>
        <w:pStyle w:val="Questiontexta"/>
        <w:rPr>
          <w:noProof/>
        </w:rPr>
      </w:pPr>
      <w:proofErr w:type="gramStart"/>
      <w:r w:rsidRPr="00E506B0">
        <w:rPr>
          <w:rStyle w:val="Questionnumber"/>
        </w:rPr>
        <w:t>b</w:t>
      </w:r>
      <w:proofErr w:type="gramEnd"/>
      <w:r w:rsidRPr="00084624">
        <w:rPr>
          <w:noProof/>
        </w:rPr>
        <w:tab/>
      </w:r>
      <w:r w:rsidRPr="00E05B40">
        <w:rPr>
          <w:noProof/>
        </w:rPr>
        <w:t>If one bulb breaks the other will go out too</w:t>
      </w:r>
      <w:r>
        <w:rPr>
          <w:noProof/>
        </w:rPr>
        <w:t>.</w:t>
      </w:r>
    </w:p>
    <w:p w14:paraId="66061855" w14:textId="77777777" w:rsidR="00AA4755" w:rsidRDefault="00AA4755" w:rsidP="00E506B0">
      <w:pPr>
        <w:pStyle w:val="Questiontext1a"/>
        <w:rPr>
          <w:noProof/>
        </w:rPr>
      </w:pPr>
      <w:r w:rsidRPr="00E506B0">
        <w:rPr>
          <w:rStyle w:val="Questionnumber"/>
        </w:rPr>
        <w:t>5</w:t>
      </w:r>
      <w:r w:rsidRPr="00084624">
        <w:rPr>
          <w:noProof/>
        </w:rPr>
        <w:tab/>
      </w:r>
      <w:r w:rsidRPr="00E506B0">
        <w:rPr>
          <w:rStyle w:val="Questionnumber"/>
        </w:rPr>
        <w:t>a</w:t>
      </w:r>
      <w:r w:rsidRPr="00084624">
        <w:rPr>
          <w:noProof/>
        </w:rPr>
        <w:tab/>
      </w:r>
    </w:p>
    <w:p w14:paraId="66061856" w14:textId="77777777" w:rsidR="00AA4755" w:rsidRPr="00084624" w:rsidRDefault="00BF3A85" w:rsidP="00CC496B">
      <w:pPr>
        <w:pStyle w:val="equationsa"/>
        <w:rPr>
          <w:noProof/>
        </w:rPr>
      </w:pPr>
      <w:r w:rsidRPr="00E05B40">
        <w:rPr>
          <w:noProof/>
        </w:rPr>
        <w:object w:dxaOrig="4780" w:dyaOrig="1400" w14:anchorId="66061BA3">
          <v:shape id="_x0000_i1338" type="#_x0000_t75" style="width:231.5pt;height:67.5pt" o:ole="">
            <v:imagedata r:id="rId639" o:title=""/>
          </v:shape>
          <o:OLEObject Type="Embed" ProgID="Equation.DSMT4" ShapeID="_x0000_i1338" DrawAspect="Content" ObjectID="_1400423618" r:id="rId640"/>
        </w:object>
      </w:r>
    </w:p>
    <w:p w14:paraId="66061857" w14:textId="77777777" w:rsidR="00AA4755" w:rsidRPr="00E506B0" w:rsidRDefault="00AA4755" w:rsidP="00E506B0">
      <w:pPr>
        <w:pStyle w:val="Questiontexta"/>
        <w:rPr>
          <w:rStyle w:val="Questionnumber"/>
        </w:rPr>
      </w:pPr>
      <w:proofErr w:type="gramStart"/>
      <w:r w:rsidRPr="00E506B0">
        <w:rPr>
          <w:rStyle w:val="Questionnumber"/>
        </w:rPr>
        <w:t>b</w:t>
      </w:r>
      <w:proofErr w:type="gramEnd"/>
      <w:r w:rsidRPr="00E506B0">
        <w:rPr>
          <w:rStyle w:val="Questionnumber"/>
        </w:rPr>
        <w:tab/>
      </w:r>
    </w:p>
    <w:p w14:paraId="66061858" w14:textId="77777777" w:rsidR="00AA4755" w:rsidRPr="00084624" w:rsidRDefault="00BF3A85" w:rsidP="00CC496B">
      <w:pPr>
        <w:pStyle w:val="equationsa"/>
        <w:rPr>
          <w:noProof/>
        </w:rPr>
      </w:pPr>
      <w:r w:rsidRPr="00E05B40">
        <w:rPr>
          <w:noProof/>
        </w:rPr>
        <w:object w:dxaOrig="6259" w:dyaOrig="1140" w14:anchorId="66061BA4">
          <v:shape id="_x0000_i1339" type="#_x0000_t75" style="width:309.5pt;height:55.5pt" o:ole="">
            <v:imagedata r:id="rId641" o:title=""/>
          </v:shape>
          <o:OLEObject Type="Embed" ProgID="Equation.DSMT4" ShapeID="_x0000_i1339" DrawAspect="Content" ObjectID="_1400423619" r:id="rId642"/>
        </w:object>
      </w:r>
    </w:p>
    <w:p w14:paraId="66061859" w14:textId="77777777" w:rsidR="00AA4755" w:rsidRPr="00E05B40" w:rsidRDefault="00AA4755" w:rsidP="00E506B0">
      <w:pPr>
        <w:pStyle w:val="Questiontext1a"/>
      </w:pPr>
      <w:r w:rsidRPr="00E506B0">
        <w:rPr>
          <w:rStyle w:val="Questionnumber"/>
        </w:rPr>
        <w:t>6</w:t>
      </w:r>
      <w:r w:rsidRPr="00084624">
        <w:rPr>
          <w:noProof/>
        </w:rPr>
        <w:tab/>
      </w:r>
      <w:r w:rsidRPr="00E506B0">
        <w:rPr>
          <w:rStyle w:val="Questionnumber"/>
        </w:rPr>
        <w:t>a</w:t>
      </w:r>
      <w:r>
        <w:rPr>
          <w:noProof/>
        </w:rPr>
        <w:tab/>
      </w:r>
      <w:r w:rsidRPr="00E05B40">
        <w:rPr>
          <w:noProof/>
        </w:rPr>
        <w:t>Lamp A gets brighter</w:t>
      </w:r>
    </w:p>
    <w:p w14:paraId="6606185A" w14:textId="77777777" w:rsidR="00AA4755" w:rsidRPr="00E506B0" w:rsidRDefault="00AA4755" w:rsidP="00E506B0">
      <w:pPr>
        <w:pStyle w:val="Questiontexta"/>
      </w:pPr>
      <w:proofErr w:type="gramStart"/>
      <w:r w:rsidRPr="00E506B0">
        <w:rPr>
          <w:rStyle w:val="Questionnumber"/>
        </w:rPr>
        <w:t>b</w:t>
      </w:r>
      <w:proofErr w:type="gramEnd"/>
      <w:r w:rsidRPr="00E506B0">
        <w:tab/>
        <w:t>Lamp C turns off</w:t>
      </w:r>
    </w:p>
    <w:p w14:paraId="6606185B" w14:textId="77777777" w:rsidR="00AA4755" w:rsidRPr="00E506B0" w:rsidRDefault="00AA4755" w:rsidP="00E506B0">
      <w:pPr>
        <w:pStyle w:val="Questiontexta"/>
      </w:pPr>
      <w:proofErr w:type="gramStart"/>
      <w:r w:rsidRPr="00E506B0">
        <w:rPr>
          <w:rStyle w:val="Questionnumber"/>
        </w:rPr>
        <w:t>c</w:t>
      </w:r>
      <w:proofErr w:type="gramEnd"/>
      <w:r w:rsidRPr="00E506B0">
        <w:tab/>
        <w:t>Current increases</w:t>
      </w:r>
    </w:p>
    <w:p w14:paraId="6606185C" w14:textId="77777777" w:rsidR="00AA4755" w:rsidRPr="00E506B0" w:rsidRDefault="00AA4755" w:rsidP="00E506B0">
      <w:pPr>
        <w:pStyle w:val="Questiontexta"/>
      </w:pPr>
      <w:proofErr w:type="gramStart"/>
      <w:r w:rsidRPr="00E506B0">
        <w:rPr>
          <w:rStyle w:val="Questionnumber"/>
        </w:rPr>
        <w:t>d</w:t>
      </w:r>
      <w:proofErr w:type="gramEnd"/>
      <w:r w:rsidRPr="00E506B0">
        <w:tab/>
        <w:t>Potential difference across lamp B increases</w:t>
      </w:r>
    </w:p>
    <w:p w14:paraId="6606185D" w14:textId="77777777" w:rsidR="00AA4755" w:rsidRPr="006A6FC5" w:rsidRDefault="00AA4755" w:rsidP="00E506B0">
      <w:pPr>
        <w:pStyle w:val="Questiontexta"/>
        <w:rPr>
          <w:noProof/>
        </w:rPr>
      </w:pPr>
      <w:proofErr w:type="gramStart"/>
      <w:r w:rsidRPr="00E506B0">
        <w:rPr>
          <w:rStyle w:val="Questionnumber"/>
        </w:rPr>
        <w:t>e</w:t>
      </w:r>
      <w:proofErr w:type="gramEnd"/>
      <w:r w:rsidRPr="00E506B0">
        <w:tab/>
      </w:r>
      <w:r w:rsidRPr="00E05B40">
        <w:rPr>
          <w:noProof/>
        </w:rPr>
        <w:t>Potential difference across lamp C decreases</w:t>
      </w:r>
    </w:p>
    <w:p w14:paraId="6606185E" w14:textId="77777777" w:rsidR="00AA4755" w:rsidRPr="006A6FC5" w:rsidRDefault="00AA4755" w:rsidP="00E506B0">
      <w:pPr>
        <w:pStyle w:val="Questiontexta"/>
        <w:rPr>
          <w:noProof/>
        </w:rPr>
      </w:pPr>
      <w:proofErr w:type="gramStart"/>
      <w:r w:rsidRPr="00E506B0">
        <w:rPr>
          <w:rStyle w:val="Questionnumber"/>
        </w:rPr>
        <w:t>f</w:t>
      </w:r>
      <w:proofErr w:type="gramEnd"/>
      <w:r w:rsidRPr="00E506B0">
        <w:rPr>
          <w:rStyle w:val="Questionnumber"/>
        </w:rPr>
        <w:tab/>
      </w:r>
      <w:r w:rsidRPr="00E05B40">
        <w:rPr>
          <w:noProof/>
        </w:rPr>
        <w:t>Total power increases</w:t>
      </w:r>
    </w:p>
    <w:p w14:paraId="6606185F" w14:textId="77777777" w:rsidR="00AA4755" w:rsidRPr="00E05B40" w:rsidRDefault="00AA4755" w:rsidP="00E506B0">
      <w:pPr>
        <w:pStyle w:val="Questiontext1a"/>
      </w:pPr>
      <w:r w:rsidRPr="00E506B0">
        <w:rPr>
          <w:rStyle w:val="Questionnumber"/>
        </w:rPr>
        <w:t>7</w:t>
      </w:r>
      <w:r w:rsidRPr="00084624">
        <w:rPr>
          <w:noProof/>
        </w:rPr>
        <w:tab/>
      </w:r>
      <w:r w:rsidRPr="00E506B0">
        <w:rPr>
          <w:rStyle w:val="Questionnumber"/>
        </w:rPr>
        <w:t>a</w:t>
      </w:r>
      <w:r w:rsidRPr="00084624">
        <w:rPr>
          <w:noProof/>
        </w:rPr>
        <w:tab/>
      </w:r>
      <w:r w:rsidRPr="00E05B40">
        <w:rPr>
          <w:noProof/>
        </w:rPr>
        <w:t>R</w:t>
      </w:r>
      <w:r w:rsidRPr="00F13D1D">
        <w:rPr>
          <w:rStyle w:val="Psubscriptasis"/>
          <w:lang w:val="en-AU"/>
        </w:rPr>
        <w:t>1</w:t>
      </w:r>
      <w:r w:rsidRPr="00E05B40">
        <w:rPr>
          <w:noProof/>
        </w:rPr>
        <w:t>, R</w:t>
      </w:r>
      <w:r w:rsidRPr="00F13D1D">
        <w:rPr>
          <w:rStyle w:val="Psubscriptasis"/>
          <w:lang w:val="en-AU"/>
        </w:rPr>
        <w:t>4</w:t>
      </w:r>
      <w:r w:rsidRPr="00E05B40">
        <w:rPr>
          <w:noProof/>
        </w:rPr>
        <w:t xml:space="preserve"> and R</w:t>
      </w:r>
      <w:r w:rsidRPr="00F13D1D">
        <w:rPr>
          <w:rStyle w:val="Psubscriptasis"/>
          <w:lang w:val="en-AU"/>
        </w:rPr>
        <w:t>5</w:t>
      </w:r>
    </w:p>
    <w:p w14:paraId="66061860" w14:textId="77777777" w:rsidR="00AA4755" w:rsidRPr="00E05B40" w:rsidRDefault="00AA4755" w:rsidP="00E506B0">
      <w:pPr>
        <w:pStyle w:val="Questiontexta"/>
        <w:rPr>
          <w:noProof/>
        </w:rPr>
      </w:pPr>
      <w:proofErr w:type="gramStart"/>
      <w:r w:rsidRPr="00E506B0">
        <w:rPr>
          <w:rStyle w:val="Questionnumber"/>
        </w:rPr>
        <w:t>b</w:t>
      </w:r>
      <w:proofErr w:type="gramEnd"/>
      <w:r w:rsidRPr="00084624">
        <w:rPr>
          <w:noProof/>
        </w:rPr>
        <w:tab/>
      </w:r>
      <w:r w:rsidRPr="00E05B40">
        <w:rPr>
          <w:noProof/>
        </w:rPr>
        <w:t>R</w:t>
      </w:r>
      <w:r w:rsidRPr="00F13D1D">
        <w:rPr>
          <w:rStyle w:val="Psubscriptasis"/>
          <w:lang w:val="en-AU"/>
        </w:rPr>
        <w:t>2</w:t>
      </w:r>
      <w:r w:rsidRPr="00E05B40">
        <w:rPr>
          <w:noProof/>
        </w:rPr>
        <w:t xml:space="preserve"> and R</w:t>
      </w:r>
      <w:r w:rsidRPr="00F13D1D">
        <w:rPr>
          <w:rStyle w:val="Psubscriptasis"/>
          <w:lang w:val="en-AU"/>
        </w:rPr>
        <w:t>3</w:t>
      </w:r>
    </w:p>
    <w:p w14:paraId="66061861" w14:textId="77777777" w:rsidR="00AA4755" w:rsidRPr="00E05B40" w:rsidRDefault="00AA4755" w:rsidP="00E506B0">
      <w:pPr>
        <w:pStyle w:val="Questiontexta"/>
        <w:rPr>
          <w:noProof/>
        </w:rPr>
      </w:pPr>
      <w:proofErr w:type="gramStart"/>
      <w:r w:rsidRPr="00E506B0">
        <w:rPr>
          <w:rStyle w:val="Questionnumber"/>
        </w:rPr>
        <w:t>c</w:t>
      </w:r>
      <w:proofErr w:type="gramEnd"/>
      <w:r w:rsidRPr="00084624">
        <w:rPr>
          <w:noProof/>
        </w:rPr>
        <w:tab/>
      </w:r>
      <w:r w:rsidRPr="00E05B40">
        <w:rPr>
          <w:noProof/>
        </w:rPr>
        <w:t>R</w:t>
      </w:r>
      <w:r w:rsidRPr="00F13D1D">
        <w:rPr>
          <w:rStyle w:val="Psubscriptasis"/>
          <w:lang w:val="en-AU"/>
        </w:rPr>
        <w:t>1</w:t>
      </w:r>
      <w:r w:rsidRPr="00E05B40">
        <w:rPr>
          <w:noProof/>
        </w:rPr>
        <w:t>, R</w:t>
      </w:r>
      <w:r w:rsidRPr="00F13D1D">
        <w:rPr>
          <w:rStyle w:val="Psubscriptasis"/>
          <w:lang w:val="en-AU"/>
        </w:rPr>
        <w:t>4</w:t>
      </w:r>
      <w:r w:rsidRPr="00E05B40">
        <w:rPr>
          <w:noProof/>
        </w:rPr>
        <w:t xml:space="preserve"> and R</w:t>
      </w:r>
      <w:r w:rsidRPr="00F13D1D">
        <w:rPr>
          <w:rStyle w:val="Psubscriptasis"/>
          <w:lang w:val="en-AU"/>
        </w:rPr>
        <w:t>5</w:t>
      </w:r>
    </w:p>
    <w:p w14:paraId="66061862" w14:textId="77777777" w:rsidR="00AA4755" w:rsidRPr="00E506B0" w:rsidRDefault="00AA4755" w:rsidP="00E506B0">
      <w:pPr>
        <w:pStyle w:val="Questiontext"/>
        <w:rPr>
          <w:rStyle w:val="Questionnumber"/>
        </w:rPr>
      </w:pPr>
      <w:r w:rsidRPr="00E506B0">
        <w:rPr>
          <w:rStyle w:val="Questionnumber"/>
        </w:rPr>
        <w:lastRenderedPageBreak/>
        <w:t>8</w:t>
      </w:r>
      <w:r w:rsidRPr="00E506B0">
        <w:rPr>
          <w:rStyle w:val="Questionnumber"/>
        </w:rPr>
        <w:tab/>
      </w:r>
    </w:p>
    <w:tbl>
      <w:tblPr>
        <w:tblW w:w="0" w:type="auto"/>
        <w:tblInd w:w="959" w:type="dxa"/>
        <w:tblLook w:val="0000" w:firstRow="0" w:lastRow="0" w:firstColumn="0" w:lastColumn="0" w:noHBand="0" w:noVBand="0"/>
      </w:tblPr>
      <w:tblGrid>
        <w:gridCol w:w="1120"/>
        <w:gridCol w:w="1008"/>
        <w:gridCol w:w="1416"/>
      </w:tblGrid>
      <w:tr w:rsidR="00AA4755" w:rsidRPr="00CF3CFE" w14:paraId="66061866" w14:textId="77777777" w:rsidTr="00CF3CFE">
        <w:trPr>
          <w:trHeight w:val="303"/>
        </w:trPr>
        <w:tc>
          <w:tcPr>
            <w:tcW w:w="1120" w:type="dxa"/>
            <w:tcBorders>
              <w:top w:val="single" w:sz="4" w:space="0" w:color="000000"/>
              <w:bottom w:val="single" w:sz="4" w:space="0" w:color="000000"/>
            </w:tcBorders>
            <w:tcMar>
              <w:top w:w="0" w:type="dxa"/>
              <w:left w:w="108" w:type="dxa"/>
              <w:bottom w:w="0" w:type="dxa"/>
              <w:right w:w="108" w:type="dxa"/>
            </w:tcMar>
            <w:vAlign w:val="center"/>
          </w:tcPr>
          <w:p w14:paraId="66061863" w14:textId="77777777" w:rsidR="00AA4755" w:rsidRPr="00CF3CFE" w:rsidRDefault="00AA4755" w:rsidP="003075EC">
            <w:pPr>
              <w:pStyle w:val="Questiontext"/>
              <w:rPr>
                <w:rStyle w:val="tablecolhead"/>
                <w:bCs/>
                <w:szCs w:val="19"/>
                <w:lang w:eastAsia="en-US"/>
              </w:rPr>
            </w:pPr>
            <w:r w:rsidRPr="00CF3CFE">
              <w:rPr>
                <w:rStyle w:val="Pitalicasis"/>
                <w:lang w:val="en-AU"/>
              </w:rPr>
              <w:t>R</w:t>
            </w:r>
            <w:r w:rsidRPr="00CF3CFE">
              <w:rPr>
                <w:rStyle w:val="Psubscriptasis"/>
                <w:lang w:val="en-AU"/>
              </w:rPr>
              <w:t>1</w:t>
            </w:r>
            <w:r w:rsidRPr="00CF3CFE">
              <w:rPr>
                <w:rStyle w:val="tablecolhead"/>
                <w:bCs/>
                <w:szCs w:val="19"/>
                <w:lang w:eastAsia="en-US"/>
              </w:rPr>
              <w:t xml:space="preserve"> (</w:t>
            </w:r>
            <w:r w:rsidRPr="00CF3CFE">
              <w:rPr>
                <w:rStyle w:val="tablecolhead"/>
                <w:bCs/>
                <w:szCs w:val="18"/>
                <w:lang w:eastAsia="en-US"/>
              </w:rPr>
              <w:sym w:font="Symbol" w:char="F057"/>
            </w:r>
            <w:r w:rsidRPr="00CF3CFE">
              <w:rPr>
                <w:rStyle w:val="tablecolhead"/>
                <w:bCs/>
                <w:szCs w:val="19"/>
                <w:lang w:eastAsia="en-US"/>
              </w:rPr>
              <w:t>)</w:t>
            </w:r>
          </w:p>
        </w:tc>
        <w:tc>
          <w:tcPr>
            <w:tcW w:w="1008" w:type="dxa"/>
            <w:tcBorders>
              <w:top w:val="single" w:sz="4" w:space="0" w:color="000000"/>
              <w:bottom w:val="single" w:sz="4" w:space="0" w:color="000000"/>
            </w:tcBorders>
            <w:tcMar>
              <w:top w:w="0" w:type="dxa"/>
              <w:left w:w="108" w:type="dxa"/>
              <w:bottom w:w="0" w:type="dxa"/>
              <w:right w:w="108" w:type="dxa"/>
            </w:tcMar>
            <w:vAlign w:val="center"/>
          </w:tcPr>
          <w:p w14:paraId="66061864" w14:textId="77777777" w:rsidR="00AA4755" w:rsidRPr="00CF3CFE" w:rsidRDefault="00AA4755" w:rsidP="003075EC">
            <w:pPr>
              <w:pStyle w:val="Questiontext"/>
              <w:rPr>
                <w:rStyle w:val="tablecolhead"/>
                <w:bCs/>
                <w:szCs w:val="19"/>
                <w:lang w:eastAsia="en-US"/>
              </w:rPr>
            </w:pPr>
            <w:r w:rsidRPr="00CF3CFE">
              <w:rPr>
                <w:rStyle w:val="Pitalicasis"/>
                <w:lang w:val="en-AU"/>
              </w:rPr>
              <w:t>R</w:t>
            </w:r>
            <w:r w:rsidRPr="00CF3CFE">
              <w:rPr>
                <w:rStyle w:val="Psubscriptasis"/>
                <w:lang w:val="en-AU"/>
              </w:rPr>
              <w:t>2</w:t>
            </w:r>
            <w:r w:rsidRPr="00CF3CFE">
              <w:rPr>
                <w:rStyle w:val="tablecolhead"/>
                <w:bCs/>
                <w:szCs w:val="19"/>
                <w:lang w:eastAsia="en-US"/>
              </w:rPr>
              <w:t xml:space="preserve"> (</w:t>
            </w:r>
            <w:r w:rsidRPr="00CF3CFE">
              <w:rPr>
                <w:rStyle w:val="tablecolhead"/>
                <w:bCs/>
                <w:szCs w:val="18"/>
                <w:lang w:eastAsia="en-US"/>
              </w:rPr>
              <w:sym w:font="Symbol" w:char="F057"/>
            </w:r>
            <w:r w:rsidRPr="00CF3CFE">
              <w:rPr>
                <w:rStyle w:val="tablecolhead"/>
                <w:bCs/>
                <w:szCs w:val="19"/>
                <w:lang w:eastAsia="en-US"/>
              </w:rPr>
              <w:t>)</w:t>
            </w:r>
          </w:p>
        </w:tc>
        <w:tc>
          <w:tcPr>
            <w:tcW w:w="1416" w:type="dxa"/>
            <w:tcBorders>
              <w:top w:val="single" w:sz="4" w:space="0" w:color="000000"/>
              <w:bottom w:val="single" w:sz="4" w:space="0" w:color="000000"/>
            </w:tcBorders>
            <w:tcMar>
              <w:top w:w="0" w:type="dxa"/>
              <w:left w:w="108" w:type="dxa"/>
              <w:bottom w:w="0" w:type="dxa"/>
              <w:right w:w="108" w:type="dxa"/>
            </w:tcMar>
            <w:vAlign w:val="center"/>
          </w:tcPr>
          <w:p w14:paraId="66061865" w14:textId="77777777" w:rsidR="00AA4755" w:rsidRPr="00CF3CFE" w:rsidRDefault="00AA4755" w:rsidP="003075EC">
            <w:pPr>
              <w:pStyle w:val="Questiontext"/>
              <w:rPr>
                <w:rStyle w:val="tablecolhead"/>
                <w:bCs/>
                <w:szCs w:val="19"/>
                <w:lang w:eastAsia="en-US"/>
              </w:rPr>
            </w:pPr>
            <w:proofErr w:type="spellStart"/>
            <w:r w:rsidRPr="00CF3CFE">
              <w:rPr>
                <w:rStyle w:val="Pitalicasis"/>
                <w:lang w:val="en-AU"/>
              </w:rPr>
              <w:t>V</w:t>
            </w:r>
            <w:r w:rsidRPr="00CF3CFE">
              <w:rPr>
                <w:rStyle w:val="Psubscriptasis"/>
                <w:lang w:val="en-AU"/>
              </w:rPr>
              <w:t>out</w:t>
            </w:r>
            <w:proofErr w:type="spellEnd"/>
            <w:r w:rsidRPr="00CF3CFE">
              <w:rPr>
                <w:rStyle w:val="tablecolhead"/>
                <w:bCs/>
                <w:szCs w:val="19"/>
                <w:lang w:eastAsia="en-US"/>
              </w:rPr>
              <w:t xml:space="preserve"> (V)</w:t>
            </w:r>
          </w:p>
        </w:tc>
      </w:tr>
      <w:tr w:rsidR="00AA4755" w:rsidRPr="002A0B88" w14:paraId="6606186A" w14:textId="77777777" w:rsidTr="00CF3CFE">
        <w:trPr>
          <w:trHeight w:val="303"/>
        </w:trPr>
        <w:tc>
          <w:tcPr>
            <w:tcW w:w="1120" w:type="dxa"/>
            <w:tcBorders>
              <w:top w:val="single" w:sz="4" w:space="0" w:color="000000"/>
            </w:tcBorders>
            <w:tcMar>
              <w:top w:w="0" w:type="dxa"/>
              <w:left w:w="108" w:type="dxa"/>
              <w:bottom w:w="0" w:type="dxa"/>
              <w:right w:w="108" w:type="dxa"/>
            </w:tcMar>
            <w:vAlign w:val="center"/>
          </w:tcPr>
          <w:p w14:paraId="66061867" w14:textId="77777777" w:rsidR="00AA4755" w:rsidRPr="002A0B88" w:rsidRDefault="00AA4755" w:rsidP="003075EC">
            <w:pPr>
              <w:pStyle w:val="Questiontext"/>
              <w:rPr>
                <w:noProof/>
              </w:rPr>
            </w:pPr>
            <w:r w:rsidRPr="002A0B88">
              <w:rPr>
                <w:noProof/>
              </w:rPr>
              <w:t>1000</w:t>
            </w:r>
          </w:p>
        </w:tc>
        <w:tc>
          <w:tcPr>
            <w:tcW w:w="1008" w:type="dxa"/>
            <w:tcBorders>
              <w:top w:val="single" w:sz="4" w:space="0" w:color="000000"/>
            </w:tcBorders>
            <w:tcMar>
              <w:top w:w="0" w:type="dxa"/>
              <w:left w:w="108" w:type="dxa"/>
              <w:bottom w:w="0" w:type="dxa"/>
              <w:right w:w="108" w:type="dxa"/>
            </w:tcMar>
            <w:vAlign w:val="center"/>
          </w:tcPr>
          <w:p w14:paraId="66061868" w14:textId="77777777" w:rsidR="00AA4755" w:rsidRPr="002A0B88" w:rsidRDefault="00AA4755" w:rsidP="003075EC">
            <w:pPr>
              <w:pStyle w:val="Questiontext"/>
              <w:rPr>
                <w:noProof/>
              </w:rPr>
            </w:pPr>
            <w:r w:rsidRPr="002A0B88">
              <w:rPr>
                <w:noProof/>
              </w:rPr>
              <w:t>1000</w:t>
            </w:r>
          </w:p>
        </w:tc>
        <w:tc>
          <w:tcPr>
            <w:tcW w:w="1416" w:type="dxa"/>
            <w:tcBorders>
              <w:top w:val="single" w:sz="4" w:space="0" w:color="000000"/>
            </w:tcBorders>
            <w:tcMar>
              <w:top w:w="0" w:type="dxa"/>
              <w:left w:w="108" w:type="dxa"/>
              <w:bottom w:w="0" w:type="dxa"/>
              <w:right w:w="108" w:type="dxa"/>
            </w:tcMar>
            <w:vAlign w:val="center"/>
          </w:tcPr>
          <w:p w14:paraId="66061869" w14:textId="77777777" w:rsidR="00AA4755" w:rsidRPr="002A0B88" w:rsidRDefault="00AA4755" w:rsidP="003075EC">
            <w:pPr>
              <w:pStyle w:val="Questiontext"/>
              <w:rPr>
                <w:noProof/>
              </w:rPr>
            </w:pPr>
            <w:r w:rsidRPr="002A0B88">
              <w:rPr>
                <w:noProof/>
              </w:rPr>
              <w:t>10</w:t>
            </w:r>
          </w:p>
        </w:tc>
      </w:tr>
      <w:tr w:rsidR="00AA4755" w:rsidRPr="002A0B88" w14:paraId="6606186E" w14:textId="77777777" w:rsidTr="00CF3CFE">
        <w:trPr>
          <w:trHeight w:val="303"/>
        </w:trPr>
        <w:tc>
          <w:tcPr>
            <w:tcW w:w="1120" w:type="dxa"/>
            <w:tcMar>
              <w:top w:w="0" w:type="dxa"/>
              <w:left w:w="108" w:type="dxa"/>
              <w:bottom w:w="0" w:type="dxa"/>
              <w:right w:w="108" w:type="dxa"/>
            </w:tcMar>
            <w:vAlign w:val="center"/>
          </w:tcPr>
          <w:p w14:paraId="6606186B" w14:textId="77777777" w:rsidR="00AA4755" w:rsidRPr="002A0B88" w:rsidRDefault="00AA4755" w:rsidP="003075EC">
            <w:pPr>
              <w:pStyle w:val="Questiontext"/>
              <w:rPr>
                <w:noProof/>
              </w:rPr>
            </w:pPr>
            <w:r w:rsidRPr="002A0B88">
              <w:rPr>
                <w:noProof/>
              </w:rPr>
              <w:t>3000</w:t>
            </w:r>
          </w:p>
        </w:tc>
        <w:tc>
          <w:tcPr>
            <w:tcW w:w="1008" w:type="dxa"/>
            <w:tcMar>
              <w:top w:w="0" w:type="dxa"/>
              <w:left w:w="108" w:type="dxa"/>
              <w:bottom w:w="0" w:type="dxa"/>
              <w:right w:w="108" w:type="dxa"/>
            </w:tcMar>
            <w:vAlign w:val="center"/>
          </w:tcPr>
          <w:p w14:paraId="6606186C" w14:textId="77777777" w:rsidR="00AA4755" w:rsidRPr="002A0B88" w:rsidRDefault="00AA4755" w:rsidP="003075EC">
            <w:pPr>
              <w:pStyle w:val="Questiontext"/>
              <w:rPr>
                <w:noProof/>
              </w:rPr>
            </w:pPr>
            <w:r w:rsidRPr="002A0B88">
              <w:rPr>
                <w:noProof/>
              </w:rPr>
              <w:t>1000</w:t>
            </w:r>
          </w:p>
        </w:tc>
        <w:tc>
          <w:tcPr>
            <w:tcW w:w="1416" w:type="dxa"/>
            <w:tcMar>
              <w:top w:w="0" w:type="dxa"/>
              <w:left w:w="108" w:type="dxa"/>
              <w:bottom w:w="0" w:type="dxa"/>
              <w:right w:w="108" w:type="dxa"/>
            </w:tcMar>
            <w:vAlign w:val="center"/>
          </w:tcPr>
          <w:p w14:paraId="6606186D" w14:textId="77777777" w:rsidR="00AA4755" w:rsidRPr="002A0B88" w:rsidRDefault="00AA4755" w:rsidP="003075EC">
            <w:pPr>
              <w:pStyle w:val="Questiontext"/>
              <w:rPr>
                <w:noProof/>
              </w:rPr>
            </w:pPr>
            <w:r w:rsidRPr="002A0B88">
              <w:rPr>
                <w:noProof/>
              </w:rPr>
              <w:t>5.0</w:t>
            </w:r>
          </w:p>
        </w:tc>
      </w:tr>
      <w:tr w:rsidR="00AA4755" w:rsidRPr="002A0B88" w14:paraId="66061872" w14:textId="77777777" w:rsidTr="00CF3CFE">
        <w:trPr>
          <w:trHeight w:val="303"/>
        </w:trPr>
        <w:tc>
          <w:tcPr>
            <w:tcW w:w="1120" w:type="dxa"/>
            <w:tcMar>
              <w:top w:w="0" w:type="dxa"/>
              <w:left w:w="108" w:type="dxa"/>
              <w:bottom w:w="0" w:type="dxa"/>
              <w:right w:w="108" w:type="dxa"/>
            </w:tcMar>
            <w:vAlign w:val="center"/>
          </w:tcPr>
          <w:p w14:paraId="6606186F" w14:textId="77777777" w:rsidR="00AA4755" w:rsidRPr="002A0B88" w:rsidRDefault="00AA4755" w:rsidP="003075EC">
            <w:pPr>
              <w:pStyle w:val="Questiontext"/>
              <w:rPr>
                <w:noProof/>
              </w:rPr>
            </w:pPr>
            <w:r w:rsidRPr="002A0B88">
              <w:rPr>
                <w:noProof/>
              </w:rPr>
              <w:t>400</w:t>
            </w:r>
          </w:p>
        </w:tc>
        <w:tc>
          <w:tcPr>
            <w:tcW w:w="1008" w:type="dxa"/>
            <w:tcMar>
              <w:top w:w="0" w:type="dxa"/>
              <w:left w:w="108" w:type="dxa"/>
              <w:bottom w:w="0" w:type="dxa"/>
              <w:right w:w="108" w:type="dxa"/>
            </w:tcMar>
            <w:vAlign w:val="center"/>
          </w:tcPr>
          <w:p w14:paraId="66061870" w14:textId="77777777" w:rsidR="00AA4755" w:rsidRPr="002A0B88" w:rsidRDefault="00AA4755" w:rsidP="003075EC">
            <w:pPr>
              <w:pStyle w:val="Questiontext"/>
              <w:rPr>
                <w:noProof/>
              </w:rPr>
            </w:pPr>
            <w:r w:rsidRPr="002A0B88">
              <w:rPr>
                <w:noProof/>
              </w:rPr>
              <w:t>100</w:t>
            </w:r>
          </w:p>
        </w:tc>
        <w:tc>
          <w:tcPr>
            <w:tcW w:w="1416" w:type="dxa"/>
            <w:tcMar>
              <w:top w:w="0" w:type="dxa"/>
              <w:left w:w="108" w:type="dxa"/>
              <w:bottom w:w="0" w:type="dxa"/>
              <w:right w:w="108" w:type="dxa"/>
            </w:tcMar>
            <w:vAlign w:val="center"/>
          </w:tcPr>
          <w:p w14:paraId="66061871" w14:textId="77777777" w:rsidR="00AA4755" w:rsidRPr="002A0B88" w:rsidRDefault="00AA4755" w:rsidP="003075EC">
            <w:pPr>
              <w:pStyle w:val="Questiontext"/>
              <w:rPr>
                <w:noProof/>
              </w:rPr>
            </w:pPr>
            <w:r w:rsidRPr="002A0B88">
              <w:rPr>
                <w:noProof/>
              </w:rPr>
              <w:t>4.0</w:t>
            </w:r>
          </w:p>
        </w:tc>
      </w:tr>
      <w:tr w:rsidR="00AA4755" w:rsidRPr="002A0B88" w14:paraId="66061876" w14:textId="77777777" w:rsidTr="00CF3CFE">
        <w:trPr>
          <w:trHeight w:val="303"/>
        </w:trPr>
        <w:tc>
          <w:tcPr>
            <w:tcW w:w="1120" w:type="dxa"/>
            <w:tcMar>
              <w:top w:w="0" w:type="dxa"/>
              <w:left w:w="108" w:type="dxa"/>
              <w:bottom w:w="0" w:type="dxa"/>
              <w:right w:w="108" w:type="dxa"/>
            </w:tcMar>
            <w:vAlign w:val="center"/>
          </w:tcPr>
          <w:p w14:paraId="66061873" w14:textId="77777777" w:rsidR="00AA4755" w:rsidRPr="002A0B88" w:rsidRDefault="00AA4755" w:rsidP="003075EC">
            <w:pPr>
              <w:pStyle w:val="Questiontext"/>
              <w:rPr>
                <w:noProof/>
              </w:rPr>
            </w:pPr>
            <w:r w:rsidRPr="002A0B88">
              <w:rPr>
                <w:noProof/>
              </w:rPr>
              <w:t>900</w:t>
            </w:r>
          </w:p>
        </w:tc>
        <w:tc>
          <w:tcPr>
            <w:tcW w:w="1008" w:type="dxa"/>
            <w:tcMar>
              <w:top w:w="0" w:type="dxa"/>
              <w:left w:w="108" w:type="dxa"/>
              <w:bottom w:w="0" w:type="dxa"/>
              <w:right w:w="108" w:type="dxa"/>
            </w:tcMar>
            <w:vAlign w:val="center"/>
          </w:tcPr>
          <w:p w14:paraId="66061874" w14:textId="77777777" w:rsidR="00AA4755" w:rsidRPr="002A0B88" w:rsidRDefault="00AA4755" w:rsidP="003075EC">
            <w:pPr>
              <w:pStyle w:val="Questiontext"/>
              <w:rPr>
                <w:noProof/>
              </w:rPr>
            </w:pPr>
            <w:r w:rsidRPr="002A0B88">
              <w:rPr>
                <w:noProof/>
              </w:rPr>
              <w:t>100</w:t>
            </w:r>
          </w:p>
        </w:tc>
        <w:tc>
          <w:tcPr>
            <w:tcW w:w="1416" w:type="dxa"/>
            <w:tcMar>
              <w:top w:w="0" w:type="dxa"/>
              <w:left w:w="108" w:type="dxa"/>
              <w:bottom w:w="0" w:type="dxa"/>
              <w:right w:w="108" w:type="dxa"/>
            </w:tcMar>
            <w:vAlign w:val="center"/>
          </w:tcPr>
          <w:p w14:paraId="66061875" w14:textId="77777777" w:rsidR="00AA4755" w:rsidRPr="002A0B88" w:rsidRDefault="00AA4755" w:rsidP="003075EC">
            <w:pPr>
              <w:pStyle w:val="Questiontext"/>
              <w:rPr>
                <w:noProof/>
              </w:rPr>
            </w:pPr>
            <w:r w:rsidRPr="002A0B88">
              <w:rPr>
                <w:noProof/>
              </w:rPr>
              <w:t>2.0</w:t>
            </w:r>
          </w:p>
        </w:tc>
      </w:tr>
      <w:tr w:rsidR="00AA4755" w:rsidRPr="002A0B88" w14:paraId="6606187A" w14:textId="77777777" w:rsidTr="00CF3CFE">
        <w:trPr>
          <w:trHeight w:val="303"/>
        </w:trPr>
        <w:tc>
          <w:tcPr>
            <w:tcW w:w="1120" w:type="dxa"/>
            <w:tcBorders>
              <w:bottom w:val="single" w:sz="4" w:space="0" w:color="000000"/>
            </w:tcBorders>
            <w:tcMar>
              <w:top w:w="0" w:type="dxa"/>
              <w:left w:w="108" w:type="dxa"/>
              <w:bottom w:w="0" w:type="dxa"/>
              <w:right w:w="108" w:type="dxa"/>
            </w:tcMar>
            <w:vAlign w:val="center"/>
          </w:tcPr>
          <w:p w14:paraId="66061877" w14:textId="77777777" w:rsidR="00AA4755" w:rsidRPr="002A0B88" w:rsidRDefault="00AA4755" w:rsidP="003075EC">
            <w:pPr>
              <w:pStyle w:val="Questiontext"/>
              <w:rPr>
                <w:noProof/>
              </w:rPr>
            </w:pPr>
            <w:r w:rsidRPr="002A0B88">
              <w:rPr>
                <w:noProof/>
              </w:rPr>
              <w:t>2.0</w:t>
            </w:r>
          </w:p>
        </w:tc>
        <w:tc>
          <w:tcPr>
            <w:tcW w:w="1008" w:type="dxa"/>
            <w:tcBorders>
              <w:bottom w:val="single" w:sz="4" w:space="0" w:color="000000"/>
            </w:tcBorders>
            <w:tcMar>
              <w:top w:w="0" w:type="dxa"/>
              <w:left w:w="108" w:type="dxa"/>
              <w:bottom w:w="0" w:type="dxa"/>
              <w:right w:w="108" w:type="dxa"/>
            </w:tcMar>
            <w:vAlign w:val="center"/>
          </w:tcPr>
          <w:p w14:paraId="66061878" w14:textId="77777777" w:rsidR="00AA4755" w:rsidRPr="002A0B88" w:rsidRDefault="00AA4755" w:rsidP="003075EC">
            <w:pPr>
              <w:pStyle w:val="Questiontext"/>
              <w:rPr>
                <w:noProof/>
              </w:rPr>
            </w:pPr>
            <w:r w:rsidRPr="002A0B88">
              <w:rPr>
                <w:noProof/>
              </w:rPr>
              <w:t>3.0</w:t>
            </w:r>
          </w:p>
        </w:tc>
        <w:tc>
          <w:tcPr>
            <w:tcW w:w="1416" w:type="dxa"/>
            <w:tcBorders>
              <w:bottom w:val="single" w:sz="4" w:space="0" w:color="000000"/>
            </w:tcBorders>
            <w:tcMar>
              <w:top w:w="0" w:type="dxa"/>
              <w:left w:w="108" w:type="dxa"/>
              <w:bottom w:w="0" w:type="dxa"/>
              <w:right w:w="108" w:type="dxa"/>
            </w:tcMar>
            <w:vAlign w:val="center"/>
          </w:tcPr>
          <w:p w14:paraId="66061879" w14:textId="77777777" w:rsidR="00AA4755" w:rsidRPr="002A0B88" w:rsidRDefault="00AA4755" w:rsidP="003075EC">
            <w:pPr>
              <w:pStyle w:val="Questiontext"/>
              <w:rPr>
                <w:noProof/>
              </w:rPr>
            </w:pPr>
            <w:r w:rsidRPr="002A0B88">
              <w:rPr>
                <w:noProof/>
              </w:rPr>
              <w:t>12</w:t>
            </w:r>
          </w:p>
        </w:tc>
      </w:tr>
    </w:tbl>
    <w:p w14:paraId="6606187B" w14:textId="77777777" w:rsidR="00AA4755" w:rsidRPr="00E05B40" w:rsidRDefault="00AA4755" w:rsidP="00E506B0">
      <w:pPr>
        <w:pStyle w:val="Questiontext1a"/>
        <w:rPr>
          <w:noProof/>
        </w:rPr>
      </w:pPr>
      <w:r>
        <w:rPr>
          <w:rStyle w:val="Questionnumber"/>
        </w:rPr>
        <w:t>9</w:t>
      </w:r>
      <w:r w:rsidRPr="00E506B0">
        <w:rPr>
          <w:rStyle w:val="Questionnumber"/>
        </w:rPr>
        <w:tab/>
        <w:t>a</w:t>
      </w:r>
      <w:r w:rsidRPr="00084624">
        <w:rPr>
          <w:noProof/>
        </w:rPr>
        <w:tab/>
      </w:r>
      <w:r>
        <w:rPr>
          <w:noProof/>
        </w:rPr>
        <w:t>D</w:t>
      </w:r>
    </w:p>
    <w:p w14:paraId="6606187C" w14:textId="77777777" w:rsidR="00AA4755" w:rsidRPr="00084624" w:rsidRDefault="00AA4755" w:rsidP="00E506B0">
      <w:pPr>
        <w:pStyle w:val="Questiontexta"/>
        <w:rPr>
          <w:noProof/>
        </w:rPr>
      </w:pPr>
      <w:proofErr w:type="gramStart"/>
      <w:r w:rsidRPr="00E506B0">
        <w:rPr>
          <w:rStyle w:val="Questionnumber"/>
        </w:rPr>
        <w:t>b</w:t>
      </w:r>
      <w:proofErr w:type="gramEnd"/>
      <w:r w:rsidRPr="00084624">
        <w:rPr>
          <w:noProof/>
        </w:rPr>
        <w:tab/>
      </w:r>
      <w:r w:rsidRPr="00D92074">
        <w:t>F</w:t>
      </w:r>
    </w:p>
    <w:p w14:paraId="6606187D" w14:textId="77777777" w:rsidR="00AA4755" w:rsidRPr="00084624" w:rsidRDefault="00AA4755" w:rsidP="00E506B0">
      <w:pPr>
        <w:pStyle w:val="Questiontexta"/>
        <w:rPr>
          <w:noProof/>
        </w:rPr>
      </w:pPr>
      <w:proofErr w:type="gramStart"/>
      <w:r w:rsidRPr="00E506B0">
        <w:rPr>
          <w:rStyle w:val="Questionnumber"/>
        </w:rPr>
        <w:t>c</w:t>
      </w:r>
      <w:proofErr w:type="gramEnd"/>
      <w:r w:rsidRPr="00084624">
        <w:rPr>
          <w:noProof/>
        </w:rPr>
        <w:tab/>
      </w:r>
      <w:r>
        <w:rPr>
          <w:noProof/>
        </w:rPr>
        <w:t>D</w:t>
      </w:r>
    </w:p>
    <w:p w14:paraId="6606187E" w14:textId="77777777" w:rsidR="00AA4755" w:rsidRPr="00084624" w:rsidRDefault="00AA4755" w:rsidP="00E506B0">
      <w:pPr>
        <w:pStyle w:val="Questiontexta"/>
        <w:rPr>
          <w:noProof/>
        </w:rPr>
      </w:pPr>
      <w:proofErr w:type="gramStart"/>
      <w:r w:rsidRPr="00E506B0">
        <w:rPr>
          <w:rStyle w:val="Questionnumber"/>
        </w:rPr>
        <w:t>d</w:t>
      </w:r>
      <w:proofErr w:type="gramEnd"/>
      <w:r>
        <w:rPr>
          <w:noProof/>
        </w:rPr>
        <w:tab/>
        <w:t>A</w:t>
      </w:r>
    </w:p>
    <w:p w14:paraId="6606187F" w14:textId="77777777" w:rsidR="00AA4755" w:rsidRDefault="00AA4755" w:rsidP="00E506B0">
      <w:pPr>
        <w:pStyle w:val="Questiontext1a"/>
      </w:pPr>
      <w:r>
        <w:rPr>
          <w:rStyle w:val="Questionnumber"/>
        </w:rPr>
        <w:t>10</w:t>
      </w:r>
      <w:r w:rsidRPr="00084624">
        <w:rPr>
          <w:noProof/>
        </w:rPr>
        <w:tab/>
      </w:r>
      <w:r w:rsidRPr="00E506B0">
        <w:rPr>
          <w:rStyle w:val="Questionnumber"/>
        </w:rPr>
        <w:t>a</w:t>
      </w:r>
      <w:r w:rsidRPr="00084624">
        <w:rPr>
          <w:noProof/>
        </w:rPr>
        <w:tab/>
      </w:r>
    </w:p>
    <w:p w14:paraId="66061880" w14:textId="77777777" w:rsidR="00AA4755" w:rsidRPr="00084624" w:rsidRDefault="00BF3A85" w:rsidP="00CC496B">
      <w:pPr>
        <w:pStyle w:val="equationsa"/>
        <w:rPr>
          <w:noProof/>
        </w:rPr>
      </w:pPr>
      <w:r w:rsidRPr="00E05B40">
        <w:rPr>
          <w:noProof/>
        </w:rPr>
        <w:object w:dxaOrig="4140" w:dyaOrig="4040" w14:anchorId="66061BA5">
          <v:shape id="_x0000_i1340" type="#_x0000_t75" style="width:207.5pt;height:200pt" o:ole="">
            <v:imagedata r:id="rId643" o:title=""/>
          </v:shape>
          <o:OLEObject Type="Embed" ProgID="Equation.DSMT4" ShapeID="_x0000_i1340" DrawAspect="Content" ObjectID="_1400423620" r:id="rId644"/>
        </w:object>
      </w:r>
    </w:p>
    <w:p w14:paraId="66061881" w14:textId="77777777" w:rsidR="00AA4755" w:rsidRPr="00E506B0" w:rsidRDefault="00AA4755" w:rsidP="00E506B0">
      <w:pPr>
        <w:pStyle w:val="Questiontexta"/>
        <w:rPr>
          <w:rStyle w:val="Questionnumber"/>
        </w:rPr>
      </w:pPr>
      <w:proofErr w:type="gramStart"/>
      <w:r w:rsidRPr="00E506B0">
        <w:rPr>
          <w:rStyle w:val="Questionnumber"/>
        </w:rPr>
        <w:t>b</w:t>
      </w:r>
      <w:proofErr w:type="gramEnd"/>
      <w:r w:rsidRPr="00E506B0">
        <w:rPr>
          <w:rStyle w:val="Questionnumber"/>
        </w:rPr>
        <w:tab/>
      </w:r>
    </w:p>
    <w:p w14:paraId="66061882" w14:textId="77777777" w:rsidR="00AA4755" w:rsidRPr="00084624" w:rsidRDefault="00BF3A85" w:rsidP="00CC496B">
      <w:pPr>
        <w:pStyle w:val="equationsa"/>
        <w:rPr>
          <w:noProof/>
        </w:rPr>
      </w:pPr>
      <w:r w:rsidRPr="00E05B40">
        <w:rPr>
          <w:noProof/>
        </w:rPr>
        <w:object w:dxaOrig="3620" w:dyaOrig="2120" w14:anchorId="66061BA6">
          <v:shape id="_x0000_i1341" type="#_x0000_t75" style="width:179pt;height:104.5pt" o:ole="">
            <v:imagedata r:id="rId645" o:title=""/>
          </v:shape>
          <o:OLEObject Type="Embed" ProgID="Equation.DSMT4" ShapeID="_x0000_i1341" DrawAspect="Content" ObjectID="_1400423621" r:id="rId646"/>
        </w:object>
      </w:r>
    </w:p>
    <w:p w14:paraId="66061883" w14:textId="77777777" w:rsidR="00AA4755" w:rsidRPr="00E506B0" w:rsidRDefault="00AA4755" w:rsidP="00E506B0">
      <w:pPr>
        <w:pStyle w:val="Questiontexta"/>
        <w:rPr>
          <w:rStyle w:val="Questionnumber"/>
        </w:rPr>
      </w:pPr>
      <w:proofErr w:type="gramStart"/>
      <w:r w:rsidRPr="00E506B0">
        <w:rPr>
          <w:rStyle w:val="Questionnumber"/>
        </w:rPr>
        <w:t>c</w:t>
      </w:r>
      <w:proofErr w:type="gramEnd"/>
      <w:r w:rsidRPr="00E506B0">
        <w:rPr>
          <w:rStyle w:val="Questionnumber"/>
        </w:rPr>
        <w:tab/>
      </w:r>
    </w:p>
    <w:p w14:paraId="66061884" w14:textId="77777777" w:rsidR="00AA4755" w:rsidRPr="00084624" w:rsidRDefault="00BF3A85" w:rsidP="00CC496B">
      <w:pPr>
        <w:pStyle w:val="equationsa"/>
        <w:rPr>
          <w:noProof/>
        </w:rPr>
      </w:pPr>
      <w:r w:rsidRPr="00E05B40">
        <w:rPr>
          <w:noProof/>
        </w:rPr>
        <w:object w:dxaOrig="3960" w:dyaOrig="2180" w14:anchorId="66061BA7">
          <v:shape id="_x0000_i1342" type="#_x0000_t75" style="width:193.5pt;height:109.5pt" o:ole="">
            <v:imagedata r:id="rId647" o:title=""/>
          </v:shape>
          <o:OLEObject Type="Embed" ProgID="Equation.DSMT4" ShapeID="_x0000_i1342" DrawAspect="Content" ObjectID="_1400423622" r:id="rId648"/>
        </w:object>
      </w:r>
    </w:p>
    <w:p w14:paraId="66061885" w14:textId="77777777" w:rsidR="00AA4755" w:rsidRDefault="00AA4755">
      <w:pPr>
        <w:rPr>
          <w:rStyle w:val="Questionnumber"/>
          <w:szCs w:val="20"/>
        </w:rPr>
      </w:pPr>
      <w:r>
        <w:rPr>
          <w:rStyle w:val="Questionnumber"/>
        </w:rPr>
        <w:br w:type="page"/>
      </w:r>
    </w:p>
    <w:p w14:paraId="66061886" w14:textId="77777777" w:rsidR="00AA4755" w:rsidRPr="00E506B0" w:rsidRDefault="00AA4755" w:rsidP="00E506B0">
      <w:pPr>
        <w:pStyle w:val="Questiontexta"/>
        <w:rPr>
          <w:rStyle w:val="Questionnumber"/>
        </w:rPr>
      </w:pPr>
      <w:proofErr w:type="gramStart"/>
      <w:r w:rsidRPr="00E506B0">
        <w:rPr>
          <w:rStyle w:val="Questionnumber"/>
        </w:rPr>
        <w:lastRenderedPageBreak/>
        <w:t>d</w:t>
      </w:r>
      <w:proofErr w:type="gramEnd"/>
      <w:r w:rsidRPr="00E506B0">
        <w:rPr>
          <w:rStyle w:val="Questionnumber"/>
        </w:rPr>
        <w:tab/>
      </w:r>
    </w:p>
    <w:p w14:paraId="66061887" w14:textId="77777777" w:rsidR="00AA4755" w:rsidRPr="00084624" w:rsidRDefault="00BF3A85" w:rsidP="00CC496B">
      <w:pPr>
        <w:pStyle w:val="equationsa"/>
        <w:rPr>
          <w:noProof/>
        </w:rPr>
      </w:pPr>
      <w:r w:rsidRPr="00E05B40">
        <w:rPr>
          <w:noProof/>
        </w:rPr>
        <w:object w:dxaOrig="3640" w:dyaOrig="1900" w14:anchorId="66061BA8">
          <v:shape id="_x0000_i1343" type="#_x0000_t75" style="width:181.5pt;height:92.5pt" o:ole="">
            <v:imagedata r:id="rId649" o:title=""/>
          </v:shape>
          <o:OLEObject Type="Embed" ProgID="Equation.DSMT4" ShapeID="_x0000_i1343" DrawAspect="Content" ObjectID="_1400423623" r:id="rId650"/>
        </w:object>
      </w:r>
    </w:p>
    <w:p w14:paraId="66061888" w14:textId="77777777" w:rsidR="00AA4755" w:rsidRPr="00BA2DAF" w:rsidRDefault="00AA4755" w:rsidP="00347B35">
      <w:pPr>
        <w:pStyle w:val="PAhead"/>
      </w:pPr>
      <w:bookmarkStart w:id="29" w:name="_Toc239326247"/>
      <w:r>
        <w:t>Chapter 3 Review</w:t>
      </w:r>
      <w:bookmarkEnd w:id="29"/>
    </w:p>
    <w:p w14:paraId="66061889" w14:textId="77777777" w:rsidR="00AA4755" w:rsidRDefault="00AA4755" w:rsidP="00E506B0">
      <w:pPr>
        <w:pStyle w:val="Questiontext"/>
      </w:pPr>
      <w:r w:rsidRPr="00347B35">
        <w:rPr>
          <w:rStyle w:val="Questionnumber"/>
        </w:rPr>
        <w:t>1</w:t>
      </w:r>
      <w:r>
        <w:tab/>
        <w:t>B, C</w:t>
      </w:r>
    </w:p>
    <w:p w14:paraId="6606188A" w14:textId="77777777" w:rsidR="00AA4755" w:rsidRDefault="00AA4755" w:rsidP="00E506B0">
      <w:pPr>
        <w:pStyle w:val="Questiontext"/>
      </w:pPr>
      <w:r w:rsidRPr="00347B35">
        <w:rPr>
          <w:rStyle w:val="Questionnumber"/>
        </w:rPr>
        <w:t>2</w:t>
      </w:r>
      <w:r>
        <w:tab/>
        <w:t>B</w:t>
      </w:r>
    </w:p>
    <w:p w14:paraId="6606188B" w14:textId="77777777" w:rsidR="00AA4755" w:rsidRDefault="00AA4755" w:rsidP="00E506B0">
      <w:pPr>
        <w:pStyle w:val="Questiontext"/>
      </w:pPr>
      <w:r w:rsidRPr="00347B35">
        <w:rPr>
          <w:rStyle w:val="Questionnumber"/>
        </w:rPr>
        <w:t>3</w:t>
      </w:r>
      <w:r>
        <w:tab/>
        <w:t>A</w:t>
      </w:r>
    </w:p>
    <w:p w14:paraId="6606188C" w14:textId="77777777" w:rsidR="00AA4755" w:rsidRPr="00A90891" w:rsidRDefault="00AA4755" w:rsidP="00347B35">
      <w:pPr>
        <w:pStyle w:val="Questiontext1a"/>
      </w:pPr>
      <w:r w:rsidRPr="00347B35">
        <w:rPr>
          <w:rStyle w:val="Questionnumber"/>
        </w:rPr>
        <w:t>4</w:t>
      </w:r>
      <w:r w:rsidRPr="00347B35">
        <w:rPr>
          <w:rStyle w:val="Questionnumber"/>
        </w:rPr>
        <w:tab/>
        <w:t>a</w:t>
      </w:r>
      <w:r>
        <w:tab/>
      </w:r>
      <w:r w:rsidRPr="008246BC">
        <w:t>R</w:t>
      </w:r>
      <w:r w:rsidRPr="00F13D1D">
        <w:rPr>
          <w:rStyle w:val="Psubscriptasis"/>
          <w:lang w:val="en-AU"/>
        </w:rPr>
        <w:t>4</w:t>
      </w:r>
    </w:p>
    <w:p w14:paraId="6606188D" w14:textId="77777777" w:rsidR="00AA4755" w:rsidRPr="003849B1" w:rsidRDefault="00AA4755" w:rsidP="00347B35">
      <w:pPr>
        <w:pStyle w:val="Questiontexta"/>
      </w:pPr>
      <w:proofErr w:type="gramStart"/>
      <w:r w:rsidRPr="00347B35">
        <w:rPr>
          <w:rStyle w:val="Questionnumber"/>
        </w:rPr>
        <w:t>b</w:t>
      </w:r>
      <w:proofErr w:type="gramEnd"/>
      <w:r>
        <w:tab/>
      </w:r>
      <w:r w:rsidRPr="008246BC">
        <w:t>R</w:t>
      </w:r>
      <w:r w:rsidRPr="00F13D1D">
        <w:rPr>
          <w:rStyle w:val="Psubscriptasis"/>
          <w:lang w:val="en-AU"/>
        </w:rPr>
        <w:t>2</w:t>
      </w:r>
      <w:r w:rsidRPr="008246BC">
        <w:t xml:space="preserve"> and R</w:t>
      </w:r>
      <w:r w:rsidRPr="00F13D1D">
        <w:rPr>
          <w:rStyle w:val="Psubscriptasis"/>
          <w:lang w:val="en-AU"/>
        </w:rPr>
        <w:t>3</w:t>
      </w:r>
    </w:p>
    <w:p w14:paraId="6606188E" w14:textId="77777777" w:rsidR="00AA4755" w:rsidRDefault="00AA4755" w:rsidP="00347B35">
      <w:pPr>
        <w:pStyle w:val="Questiontexta"/>
      </w:pPr>
      <w:proofErr w:type="gramStart"/>
      <w:r w:rsidRPr="00347B35">
        <w:rPr>
          <w:rStyle w:val="Questionnumber"/>
        </w:rPr>
        <w:t>c</w:t>
      </w:r>
      <w:proofErr w:type="gramEnd"/>
      <w:r>
        <w:tab/>
      </w:r>
      <w:r w:rsidRPr="008246BC">
        <w:t>R</w:t>
      </w:r>
      <w:r w:rsidRPr="00F13D1D">
        <w:rPr>
          <w:rStyle w:val="Psubscriptasis"/>
          <w:lang w:val="en-AU"/>
        </w:rPr>
        <w:t>4</w:t>
      </w:r>
    </w:p>
    <w:p w14:paraId="6606188F" w14:textId="77777777" w:rsidR="00AA4755" w:rsidRPr="003849B1" w:rsidRDefault="00AA4755" w:rsidP="00347B35">
      <w:pPr>
        <w:pStyle w:val="Questiontexta"/>
      </w:pPr>
      <w:proofErr w:type="gramStart"/>
      <w:r w:rsidRPr="00347B35">
        <w:rPr>
          <w:rStyle w:val="Questionnumber"/>
        </w:rPr>
        <w:t>d</w:t>
      </w:r>
      <w:proofErr w:type="gramEnd"/>
      <w:r>
        <w:tab/>
      </w:r>
      <w:r w:rsidRPr="003849B1">
        <w:rPr>
          <w:rFonts w:ascii="Kunstler Script" w:hAnsi="Kunstler Script"/>
        </w:rPr>
        <w:t>E</w:t>
      </w:r>
      <w:r w:rsidRPr="00F13D1D">
        <w:rPr>
          <w:rStyle w:val="Psubscriptasis"/>
          <w:lang w:val="en-AU"/>
        </w:rPr>
        <w:t>2</w:t>
      </w:r>
    </w:p>
    <w:p w14:paraId="66061890" w14:textId="77777777" w:rsidR="00AA4755" w:rsidRPr="008246BC" w:rsidRDefault="00AA4755" w:rsidP="00347B35">
      <w:pPr>
        <w:pStyle w:val="Questiontext1a"/>
      </w:pPr>
      <w:r w:rsidRPr="00347B35">
        <w:rPr>
          <w:rStyle w:val="Questionnumber"/>
        </w:rPr>
        <w:t>5</w:t>
      </w:r>
      <w:r w:rsidRPr="00347B35">
        <w:rPr>
          <w:rStyle w:val="Questionnumber"/>
        </w:rPr>
        <w:tab/>
      </w:r>
      <w:proofErr w:type="spellStart"/>
      <w:proofErr w:type="gramStart"/>
      <w:r w:rsidRPr="00347B35">
        <w:rPr>
          <w:rStyle w:val="Questionnumber"/>
        </w:rPr>
        <w:t>a</w:t>
      </w:r>
      <w:proofErr w:type="spellEnd"/>
      <w:proofErr w:type="gramEnd"/>
      <w:r>
        <w:tab/>
      </w:r>
      <w:r w:rsidRPr="008246BC">
        <w:t>All four in series.</w:t>
      </w:r>
    </w:p>
    <w:p w14:paraId="66061891" w14:textId="77777777" w:rsidR="00AA4755" w:rsidRPr="00347B35" w:rsidRDefault="00AA4755" w:rsidP="00347B35">
      <w:pPr>
        <w:pStyle w:val="Questiontexta"/>
        <w:rPr>
          <w:rStyle w:val="Questionnumber"/>
        </w:rPr>
      </w:pPr>
      <w:proofErr w:type="gramStart"/>
      <w:r w:rsidRPr="00347B35">
        <w:rPr>
          <w:rStyle w:val="Questionnumber"/>
        </w:rPr>
        <w:t>b</w:t>
      </w:r>
      <w:proofErr w:type="gramEnd"/>
      <w:r>
        <w:tab/>
      </w:r>
      <w:r w:rsidRPr="008246BC">
        <w:t>Two in series that are connected to two in parallel.</w:t>
      </w:r>
    </w:p>
    <w:p w14:paraId="66061892" w14:textId="77777777" w:rsidR="00AA4755" w:rsidRDefault="00AA4755" w:rsidP="00347B35">
      <w:pPr>
        <w:pStyle w:val="Questiontexta"/>
      </w:pPr>
      <w:proofErr w:type="gramStart"/>
      <w:r w:rsidRPr="00347B35">
        <w:rPr>
          <w:rStyle w:val="Questionnumber"/>
        </w:rPr>
        <w:t>c</w:t>
      </w:r>
      <w:proofErr w:type="gramEnd"/>
      <w:r>
        <w:tab/>
      </w:r>
      <w:r w:rsidRPr="008246BC">
        <w:t>All four in parallel.</w:t>
      </w:r>
    </w:p>
    <w:p w14:paraId="66061893" w14:textId="77777777" w:rsidR="00AA4755" w:rsidRDefault="00AA4755" w:rsidP="00347B35">
      <w:pPr>
        <w:pStyle w:val="Questiontexta"/>
      </w:pPr>
      <w:proofErr w:type="gramStart"/>
      <w:r w:rsidRPr="00347B35">
        <w:rPr>
          <w:rStyle w:val="Questionnumber"/>
        </w:rPr>
        <w:t>d</w:t>
      </w:r>
      <w:proofErr w:type="gramEnd"/>
      <w:r>
        <w:tab/>
      </w:r>
      <w:r w:rsidRPr="008246BC">
        <w:t>One resistor that is connected to three in parallel.</w:t>
      </w:r>
    </w:p>
    <w:p w14:paraId="66061894" w14:textId="77777777" w:rsidR="00AA4755" w:rsidRPr="007C0918" w:rsidRDefault="00AA4755" w:rsidP="00347B35">
      <w:pPr>
        <w:pStyle w:val="Questiontext1a"/>
        <w:rPr>
          <w:rStyle w:val="Questionnumber"/>
        </w:rPr>
      </w:pPr>
      <w:r w:rsidRPr="007C0918">
        <w:rPr>
          <w:rStyle w:val="Questionnumber"/>
        </w:rPr>
        <w:t>6</w:t>
      </w:r>
      <w:r w:rsidRPr="007C0918">
        <w:rPr>
          <w:rStyle w:val="Questionnumber"/>
        </w:rPr>
        <w:tab/>
        <w:t>a</w:t>
      </w:r>
      <w:r w:rsidRPr="007C0918">
        <w:rPr>
          <w:rStyle w:val="Questionnumber"/>
        </w:rPr>
        <w:tab/>
      </w:r>
    </w:p>
    <w:p w14:paraId="66061895" w14:textId="77777777" w:rsidR="00AA4755" w:rsidRDefault="00BF3A85" w:rsidP="00CC496B">
      <w:pPr>
        <w:pStyle w:val="equationsa"/>
      </w:pPr>
      <w:r w:rsidRPr="008246BC">
        <w:object w:dxaOrig="5179" w:dyaOrig="4239" w14:anchorId="66061BA9">
          <v:shape id="_x0000_i1344" type="#_x0000_t75" style="width:256.5pt;height:211.5pt" o:ole="">
            <v:imagedata r:id="rId651" o:title=""/>
          </v:shape>
          <o:OLEObject Type="Embed" ProgID="Equation.DSMT4" ShapeID="_x0000_i1344" DrawAspect="Content" ObjectID="_1400423624" r:id="rId652"/>
        </w:object>
      </w:r>
    </w:p>
    <w:p w14:paraId="66061896" w14:textId="77777777" w:rsidR="00AA4755" w:rsidRDefault="00AA4755">
      <w:pPr>
        <w:rPr>
          <w:rStyle w:val="Questionnumber"/>
          <w:szCs w:val="20"/>
        </w:rPr>
      </w:pPr>
      <w:r>
        <w:rPr>
          <w:rStyle w:val="Questionnumber"/>
        </w:rPr>
        <w:br w:type="page"/>
      </w:r>
    </w:p>
    <w:p w14:paraId="66061897" w14:textId="77777777" w:rsidR="00AA4755" w:rsidRPr="00347B35" w:rsidRDefault="00AA4755" w:rsidP="00347B35">
      <w:pPr>
        <w:pStyle w:val="Questiontexta"/>
        <w:rPr>
          <w:rStyle w:val="Questionnumber"/>
        </w:rPr>
      </w:pPr>
      <w:proofErr w:type="gramStart"/>
      <w:r w:rsidRPr="00347B35">
        <w:rPr>
          <w:rStyle w:val="Questionnumber"/>
        </w:rPr>
        <w:lastRenderedPageBreak/>
        <w:t>b</w:t>
      </w:r>
      <w:proofErr w:type="gramEnd"/>
      <w:r w:rsidRPr="00347B35">
        <w:rPr>
          <w:rStyle w:val="Questionnumber"/>
        </w:rPr>
        <w:tab/>
      </w:r>
    </w:p>
    <w:p w14:paraId="66061898" w14:textId="77777777" w:rsidR="00AA4755" w:rsidRDefault="00BF3A85" w:rsidP="00CC496B">
      <w:pPr>
        <w:pStyle w:val="equationsa"/>
      </w:pPr>
      <w:r w:rsidRPr="008246BC">
        <w:object w:dxaOrig="6320" w:dyaOrig="3440" w14:anchorId="66061BAA">
          <v:shape id="_x0000_i1345" type="#_x0000_t75" style="width:313pt;height:170.5pt" o:ole="">
            <v:imagedata r:id="rId653" o:title=""/>
          </v:shape>
          <o:OLEObject Type="Embed" ProgID="Equation.DSMT4" ShapeID="_x0000_i1345" DrawAspect="Content" ObjectID="_1400423625" r:id="rId654"/>
        </w:object>
      </w:r>
    </w:p>
    <w:p w14:paraId="66061899" w14:textId="77777777" w:rsidR="00AA4755" w:rsidRPr="00347B35" w:rsidRDefault="00AA4755" w:rsidP="00347B35">
      <w:pPr>
        <w:pStyle w:val="Questiontext"/>
        <w:rPr>
          <w:rStyle w:val="Questionnumber"/>
        </w:rPr>
      </w:pPr>
      <w:r w:rsidRPr="00347B35">
        <w:rPr>
          <w:rStyle w:val="Questionnumber"/>
        </w:rPr>
        <w:t>7</w:t>
      </w:r>
      <w:r w:rsidRPr="00347B35">
        <w:rPr>
          <w:rStyle w:val="Questionnumber"/>
        </w:rPr>
        <w:tab/>
      </w:r>
    </w:p>
    <w:p w14:paraId="6606189A" w14:textId="77777777" w:rsidR="00AA4755" w:rsidRDefault="00BF3A85" w:rsidP="00CC496B">
      <w:pPr>
        <w:pStyle w:val="equationsa"/>
      </w:pPr>
      <w:r w:rsidRPr="008246BC">
        <w:object w:dxaOrig="3019" w:dyaOrig="3220" w14:anchorId="66061BAB">
          <v:shape id="_x0000_i1346" type="#_x0000_t75" style="width:146.5pt;height:161pt" o:ole="">
            <v:imagedata r:id="rId655" o:title=""/>
          </v:shape>
          <o:OLEObject Type="Embed" ProgID="Equation.DSMT4" ShapeID="_x0000_i1346" DrawAspect="Content" ObjectID="_1400423626" r:id="rId656"/>
        </w:object>
      </w:r>
    </w:p>
    <w:p w14:paraId="6606189B" w14:textId="77777777" w:rsidR="00AA4755" w:rsidRPr="00347B35" w:rsidRDefault="00AA4755" w:rsidP="00347B35">
      <w:pPr>
        <w:pStyle w:val="Questiontext1a"/>
        <w:rPr>
          <w:rStyle w:val="Questionnumber"/>
        </w:rPr>
      </w:pPr>
      <w:r w:rsidRPr="00347B35">
        <w:rPr>
          <w:rStyle w:val="Questionnumber"/>
        </w:rPr>
        <w:t>8</w:t>
      </w:r>
      <w:r w:rsidRPr="00347B35">
        <w:rPr>
          <w:rStyle w:val="Questionnumber"/>
        </w:rPr>
        <w:tab/>
        <w:t>a</w:t>
      </w:r>
      <w:r w:rsidRPr="00347B35">
        <w:rPr>
          <w:rStyle w:val="Questionnumber"/>
        </w:rPr>
        <w:tab/>
      </w:r>
    </w:p>
    <w:p w14:paraId="6606189C" w14:textId="77777777" w:rsidR="00AA4755" w:rsidRDefault="00BF3A85" w:rsidP="00CC496B">
      <w:pPr>
        <w:pStyle w:val="equationsa"/>
      </w:pPr>
      <w:r w:rsidRPr="008246BC">
        <w:object w:dxaOrig="2500" w:dyaOrig="3519" w14:anchorId="66061BAC">
          <v:shape id="_x0000_i1347" type="#_x0000_t75" style="width:125pt;height:176pt" o:ole="">
            <v:imagedata r:id="rId657" o:title=""/>
          </v:shape>
          <o:OLEObject Type="Embed" ProgID="Equation.DSMT4" ShapeID="_x0000_i1347" DrawAspect="Content" ObjectID="_1400423627" r:id="rId658"/>
        </w:object>
      </w:r>
    </w:p>
    <w:p w14:paraId="6606189D"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p>
    <w:p w14:paraId="6606189E" w14:textId="77777777" w:rsidR="00AA4755" w:rsidRDefault="00BF3A85" w:rsidP="00CC496B">
      <w:pPr>
        <w:pStyle w:val="equationsa"/>
      </w:pPr>
      <w:r w:rsidRPr="008246BC">
        <w:object w:dxaOrig="3220" w:dyaOrig="740" w14:anchorId="66061BAD">
          <v:shape id="_x0000_i1348" type="#_x0000_t75" style="width:161pt;height:37.5pt" o:ole="">
            <v:imagedata r:id="rId659" o:title=""/>
          </v:shape>
          <o:OLEObject Type="Embed" ProgID="Equation.DSMT4" ShapeID="_x0000_i1348" DrawAspect="Content" ObjectID="_1400423628" r:id="rId660"/>
        </w:object>
      </w:r>
    </w:p>
    <w:p w14:paraId="6606189F" w14:textId="77777777" w:rsidR="00AA4755" w:rsidRDefault="00AA4755">
      <w:pPr>
        <w:rPr>
          <w:rStyle w:val="Questionnumber"/>
          <w:szCs w:val="20"/>
        </w:rPr>
      </w:pPr>
      <w:r>
        <w:rPr>
          <w:rStyle w:val="Questionnumber"/>
        </w:rPr>
        <w:br w:type="page"/>
      </w:r>
    </w:p>
    <w:p w14:paraId="660618A0" w14:textId="77777777" w:rsidR="00AA4755" w:rsidRPr="00347B35" w:rsidRDefault="00AA4755" w:rsidP="00347B35">
      <w:pPr>
        <w:pStyle w:val="Questiontext"/>
        <w:rPr>
          <w:rStyle w:val="Questionnumber"/>
        </w:rPr>
      </w:pPr>
      <w:r w:rsidRPr="00347B35">
        <w:rPr>
          <w:rStyle w:val="Questionnumber"/>
        </w:rPr>
        <w:lastRenderedPageBreak/>
        <w:t>9</w:t>
      </w:r>
      <w:r w:rsidRPr="00347B35">
        <w:rPr>
          <w:rStyle w:val="Questionnumber"/>
        </w:rPr>
        <w:tab/>
      </w:r>
    </w:p>
    <w:p w14:paraId="660618A1" w14:textId="77777777" w:rsidR="00AA4755" w:rsidRPr="003966E1" w:rsidRDefault="00BF3A85" w:rsidP="003966E1">
      <w:pPr>
        <w:pStyle w:val="equations"/>
      </w:pPr>
      <w:r w:rsidRPr="003966E1">
        <w:object w:dxaOrig="4500" w:dyaOrig="4360" w14:anchorId="66061BAE">
          <v:shape id="_x0000_i1349" type="#_x0000_t75" style="width:225.5pt;height:218pt" o:ole="">
            <v:imagedata r:id="rId661" o:title=""/>
          </v:shape>
          <o:OLEObject Type="Embed" ProgID="Equation.DSMT4" ShapeID="_x0000_i1349" DrawAspect="Content" ObjectID="_1400423629" r:id="rId662"/>
        </w:object>
      </w:r>
    </w:p>
    <w:p w14:paraId="660618A2" w14:textId="77777777" w:rsidR="00AA4755" w:rsidRPr="00347B35" w:rsidRDefault="00AA4755" w:rsidP="00347B35">
      <w:pPr>
        <w:pStyle w:val="Questiontext1a"/>
        <w:rPr>
          <w:rStyle w:val="Questionnumber"/>
        </w:rPr>
      </w:pPr>
      <w:r w:rsidRPr="00347B35">
        <w:rPr>
          <w:rStyle w:val="Questionnumber"/>
        </w:rPr>
        <w:t>10</w:t>
      </w:r>
      <w:r w:rsidRPr="00347B35">
        <w:rPr>
          <w:rStyle w:val="Questionnumber"/>
        </w:rPr>
        <w:tab/>
        <w:t>a</w:t>
      </w:r>
      <w:r w:rsidRPr="00347B35">
        <w:rPr>
          <w:rStyle w:val="Questionnumber"/>
        </w:rPr>
        <w:tab/>
      </w:r>
    </w:p>
    <w:p w14:paraId="660618A3" w14:textId="77777777" w:rsidR="00AA4755" w:rsidRPr="00126AAF" w:rsidRDefault="00BF3A85" w:rsidP="00CC496B">
      <w:pPr>
        <w:pStyle w:val="equationsa"/>
      </w:pPr>
      <w:r w:rsidRPr="008246BC">
        <w:object w:dxaOrig="3180" w:dyaOrig="5360" w14:anchorId="66061BAF">
          <v:shape id="_x0000_i1350" type="#_x0000_t75" style="width:159.5pt;height:265.5pt" o:ole="">
            <v:imagedata r:id="rId663" o:title=""/>
          </v:shape>
          <o:OLEObject Type="Embed" ProgID="Equation.DSMT4" ShapeID="_x0000_i1350" DrawAspect="Content" ObjectID="_1400423630" r:id="rId664"/>
        </w:object>
      </w:r>
    </w:p>
    <w:p w14:paraId="660618A4" w14:textId="77777777" w:rsidR="00AA4755" w:rsidRDefault="00AA4755">
      <w:pPr>
        <w:rPr>
          <w:rStyle w:val="Questionnumber"/>
          <w:szCs w:val="20"/>
        </w:rPr>
      </w:pPr>
      <w:r>
        <w:rPr>
          <w:rStyle w:val="Questionnumber"/>
        </w:rPr>
        <w:br w:type="page"/>
      </w:r>
    </w:p>
    <w:p w14:paraId="660618A5" w14:textId="77777777" w:rsidR="00AA4755" w:rsidRPr="00347B35" w:rsidRDefault="00AA4755" w:rsidP="00347B35">
      <w:pPr>
        <w:pStyle w:val="Questiontexta"/>
        <w:rPr>
          <w:rStyle w:val="Questionnumber"/>
        </w:rPr>
      </w:pPr>
      <w:proofErr w:type="gramStart"/>
      <w:r w:rsidRPr="00347B35">
        <w:rPr>
          <w:rStyle w:val="Questionnumber"/>
        </w:rPr>
        <w:lastRenderedPageBreak/>
        <w:t>b</w:t>
      </w:r>
      <w:proofErr w:type="gramEnd"/>
      <w:r w:rsidRPr="00347B35">
        <w:rPr>
          <w:rStyle w:val="Questionnumber"/>
        </w:rPr>
        <w:tab/>
      </w:r>
    </w:p>
    <w:p w14:paraId="660618A6" w14:textId="77777777" w:rsidR="00AA4755" w:rsidRPr="00126AAF" w:rsidRDefault="00BF3A85" w:rsidP="00CC496B">
      <w:pPr>
        <w:pStyle w:val="equationsa"/>
      </w:pPr>
      <w:r w:rsidRPr="008246BC">
        <w:object w:dxaOrig="3620" w:dyaOrig="3600" w14:anchorId="66061BB0">
          <v:shape id="_x0000_i1351" type="#_x0000_t75" style="width:179pt;height:180pt" o:ole="">
            <v:imagedata r:id="rId665" o:title=""/>
          </v:shape>
          <o:OLEObject Type="Embed" ProgID="Equation.DSMT4" ShapeID="_x0000_i1351" DrawAspect="Content" ObjectID="_1400423631" r:id="rId666"/>
        </w:object>
      </w:r>
    </w:p>
    <w:p w14:paraId="660618A7" w14:textId="77777777" w:rsidR="00AA4755" w:rsidRPr="00347B35" w:rsidRDefault="00AA4755" w:rsidP="00347B35">
      <w:pPr>
        <w:pStyle w:val="Questiontext"/>
        <w:rPr>
          <w:rStyle w:val="Questionnumber"/>
        </w:rPr>
      </w:pPr>
      <w:r w:rsidRPr="00347B35">
        <w:rPr>
          <w:rStyle w:val="Questionnumber"/>
        </w:rPr>
        <w:t>11</w:t>
      </w:r>
      <w:r w:rsidRPr="00347B35">
        <w:rPr>
          <w:rStyle w:val="Questionnumber"/>
        </w:rPr>
        <w:tab/>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3"/>
        <w:gridCol w:w="1453"/>
        <w:gridCol w:w="1453"/>
        <w:gridCol w:w="1453"/>
      </w:tblGrid>
      <w:tr w:rsidR="00AA4755" w14:paraId="660618AC" w14:textId="77777777" w:rsidTr="007C0918">
        <w:tc>
          <w:tcPr>
            <w:tcW w:w="1453" w:type="dxa"/>
            <w:tcBorders>
              <w:left w:val="nil"/>
              <w:right w:val="nil"/>
            </w:tcBorders>
            <w:vAlign w:val="center"/>
          </w:tcPr>
          <w:p w14:paraId="660618A8" w14:textId="77777777" w:rsidR="00AA4755" w:rsidRPr="00D3751A" w:rsidRDefault="00AA4755" w:rsidP="002F7C55">
            <w:pPr>
              <w:pStyle w:val="Questiontext"/>
            </w:pPr>
            <w:r w:rsidRPr="00CF3CFE">
              <w:rPr>
                <w:rStyle w:val="Pitalicasis"/>
                <w:lang w:val="en-AU"/>
              </w:rPr>
              <w:t>R</w:t>
            </w:r>
            <w:r w:rsidRPr="00F13D1D">
              <w:rPr>
                <w:rStyle w:val="Psubscriptasis"/>
                <w:lang w:val="en-AU"/>
              </w:rPr>
              <w:t>1</w:t>
            </w:r>
            <w:r w:rsidRPr="00D3751A">
              <w:t xml:space="preserve"> (</w:t>
            </w:r>
            <w:r w:rsidRPr="00D3751A">
              <w:rPr>
                <w:szCs w:val="22"/>
              </w:rPr>
              <w:sym w:font="Symbol" w:char="F057"/>
            </w:r>
            <w:r w:rsidRPr="00D3751A">
              <w:t>)</w:t>
            </w:r>
          </w:p>
        </w:tc>
        <w:tc>
          <w:tcPr>
            <w:tcW w:w="1453" w:type="dxa"/>
            <w:tcBorders>
              <w:left w:val="nil"/>
              <w:right w:val="nil"/>
            </w:tcBorders>
            <w:vAlign w:val="center"/>
          </w:tcPr>
          <w:p w14:paraId="660618A9" w14:textId="77777777" w:rsidR="00AA4755" w:rsidRPr="00D3751A" w:rsidRDefault="00AA4755" w:rsidP="002F7C55">
            <w:pPr>
              <w:pStyle w:val="Questiontext"/>
            </w:pPr>
            <w:r w:rsidRPr="00CF3CFE">
              <w:rPr>
                <w:rStyle w:val="Pitalicasis"/>
                <w:lang w:val="en-AU"/>
              </w:rPr>
              <w:t>R</w:t>
            </w:r>
            <w:r w:rsidRPr="00F13D1D">
              <w:rPr>
                <w:rStyle w:val="Psubscriptasis"/>
                <w:lang w:val="en-AU"/>
              </w:rPr>
              <w:t>2</w:t>
            </w:r>
            <w:r w:rsidRPr="00D3751A">
              <w:t xml:space="preserve"> (</w:t>
            </w:r>
            <w:r w:rsidRPr="00D3751A">
              <w:rPr>
                <w:szCs w:val="22"/>
              </w:rPr>
              <w:sym w:font="Symbol" w:char="F057"/>
            </w:r>
            <w:r w:rsidRPr="00D3751A">
              <w:t>)</w:t>
            </w:r>
          </w:p>
        </w:tc>
        <w:tc>
          <w:tcPr>
            <w:tcW w:w="1453" w:type="dxa"/>
            <w:tcBorders>
              <w:left w:val="nil"/>
              <w:right w:val="nil"/>
            </w:tcBorders>
            <w:vAlign w:val="center"/>
          </w:tcPr>
          <w:p w14:paraId="660618AA" w14:textId="77777777" w:rsidR="00AA4755" w:rsidRPr="00D3751A" w:rsidRDefault="00AA4755" w:rsidP="002F7C55">
            <w:pPr>
              <w:pStyle w:val="Questiontext"/>
            </w:pPr>
            <w:r w:rsidRPr="00D3751A">
              <w:t>Switch</w:t>
            </w:r>
          </w:p>
        </w:tc>
        <w:tc>
          <w:tcPr>
            <w:tcW w:w="1453" w:type="dxa"/>
            <w:tcBorders>
              <w:left w:val="nil"/>
              <w:right w:val="nil"/>
            </w:tcBorders>
            <w:vAlign w:val="center"/>
          </w:tcPr>
          <w:p w14:paraId="660618AB" w14:textId="77777777" w:rsidR="00AA4755" w:rsidRPr="00D3751A" w:rsidRDefault="00AA4755" w:rsidP="002F7C55">
            <w:pPr>
              <w:pStyle w:val="Questiontext"/>
            </w:pPr>
            <w:proofErr w:type="spellStart"/>
            <w:r w:rsidRPr="00CF3CFE">
              <w:rPr>
                <w:rStyle w:val="Pitalicasis"/>
                <w:lang w:val="en-AU"/>
              </w:rPr>
              <w:t>V</w:t>
            </w:r>
            <w:r w:rsidRPr="00F13D1D">
              <w:rPr>
                <w:rStyle w:val="Psubscriptasis"/>
                <w:lang w:val="en-AU"/>
              </w:rPr>
              <w:t>out</w:t>
            </w:r>
            <w:proofErr w:type="spellEnd"/>
            <w:r w:rsidRPr="00D3751A">
              <w:t xml:space="preserve"> (V)</w:t>
            </w:r>
          </w:p>
        </w:tc>
      </w:tr>
      <w:tr w:rsidR="00AA4755" w14:paraId="660618B1" w14:textId="77777777" w:rsidTr="007C0918">
        <w:tc>
          <w:tcPr>
            <w:tcW w:w="1453" w:type="dxa"/>
            <w:tcBorders>
              <w:left w:val="nil"/>
              <w:bottom w:val="nil"/>
              <w:right w:val="nil"/>
            </w:tcBorders>
            <w:vAlign w:val="center"/>
          </w:tcPr>
          <w:p w14:paraId="660618AD" w14:textId="77777777" w:rsidR="00AA4755" w:rsidRPr="00644FBD" w:rsidRDefault="00AA4755" w:rsidP="002F7C55">
            <w:pPr>
              <w:pStyle w:val="Questiontext"/>
            </w:pPr>
            <w:r w:rsidRPr="00644FBD">
              <w:t>1000</w:t>
            </w:r>
          </w:p>
        </w:tc>
        <w:tc>
          <w:tcPr>
            <w:tcW w:w="1453" w:type="dxa"/>
            <w:tcBorders>
              <w:left w:val="nil"/>
              <w:bottom w:val="nil"/>
              <w:right w:val="nil"/>
            </w:tcBorders>
            <w:vAlign w:val="center"/>
          </w:tcPr>
          <w:p w14:paraId="660618AE" w14:textId="77777777" w:rsidR="00AA4755" w:rsidRPr="00644FBD" w:rsidRDefault="00AA4755" w:rsidP="002F7C55">
            <w:pPr>
              <w:pStyle w:val="Questiontext"/>
            </w:pPr>
            <w:r w:rsidRPr="00644FBD">
              <w:t>2000</w:t>
            </w:r>
          </w:p>
        </w:tc>
        <w:tc>
          <w:tcPr>
            <w:tcW w:w="1453" w:type="dxa"/>
            <w:tcBorders>
              <w:left w:val="nil"/>
              <w:bottom w:val="nil"/>
              <w:right w:val="nil"/>
            </w:tcBorders>
            <w:vAlign w:val="center"/>
          </w:tcPr>
          <w:p w14:paraId="660618AF" w14:textId="77777777" w:rsidR="00AA4755" w:rsidRPr="00644FBD" w:rsidRDefault="00AA4755" w:rsidP="002F7C55">
            <w:pPr>
              <w:pStyle w:val="Questiontext"/>
            </w:pPr>
            <w:r w:rsidRPr="00644FBD">
              <w:t>Open</w:t>
            </w:r>
          </w:p>
        </w:tc>
        <w:tc>
          <w:tcPr>
            <w:tcW w:w="1453" w:type="dxa"/>
            <w:tcBorders>
              <w:left w:val="nil"/>
              <w:bottom w:val="nil"/>
              <w:right w:val="nil"/>
            </w:tcBorders>
            <w:vAlign w:val="center"/>
          </w:tcPr>
          <w:p w14:paraId="660618B0" w14:textId="77777777" w:rsidR="00AA4755" w:rsidRPr="00E042E6" w:rsidRDefault="00AA4755" w:rsidP="002F7C55">
            <w:pPr>
              <w:pStyle w:val="Questiontext"/>
            </w:pPr>
            <w:r>
              <w:t>60</w:t>
            </w:r>
          </w:p>
        </w:tc>
      </w:tr>
      <w:tr w:rsidR="00AA4755" w14:paraId="660618B6" w14:textId="77777777" w:rsidTr="007C0918">
        <w:tc>
          <w:tcPr>
            <w:tcW w:w="1453" w:type="dxa"/>
            <w:tcBorders>
              <w:top w:val="nil"/>
              <w:left w:val="nil"/>
              <w:bottom w:val="nil"/>
              <w:right w:val="nil"/>
            </w:tcBorders>
            <w:vAlign w:val="center"/>
          </w:tcPr>
          <w:p w14:paraId="660618B2" w14:textId="77777777" w:rsidR="00AA4755" w:rsidRPr="00644FBD" w:rsidRDefault="00AA4755" w:rsidP="002F7C55">
            <w:pPr>
              <w:pStyle w:val="Questiontext"/>
            </w:pPr>
            <w:r w:rsidRPr="00644FBD">
              <w:t>2000</w:t>
            </w:r>
          </w:p>
        </w:tc>
        <w:tc>
          <w:tcPr>
            <w:tcW w:w="1453" w:type="dxa"/>
            <w:tcBorders>
              <w:top w:val="nil"/>
              <w:left w:val="nil"/>
              <w:bottom w:val="nil"/>
              <w:right w:val="nil"/>
            </w:tcBorders>
            <w:vAlign w:val="center"/>
          </w:tcPr>
          <w:p w14:paraId="660618B3" w14:textId="77777777" w:rsidR="00AA4755" w:rsidRPr="00644FBD" w:rsidRDefault="00AA4755" w:rsidP="002F7C55">
            <w:pPr>
              <w:pStyle w:val="Questiontext"/>
            </w:pPr>
            <w:r w:rsidRPr="00644FBD">
              <w:t>4000</w:t>
            </w:r>
          </w:p>
        </w:tc>
        <w:tc>
          <w:tcPr>
            <w:tcW w:w="1453" w:type="dxa"/>
            <w:tcBorders>
              <w:top w:val="nil"/>
              <w:left w:val="nil"/>
              <w:bottom w:val="nil"/>
              <w:right w:val="nil"/>
            </w:tcBorders>
            <w:vAlign w:val="center"/>
          </w:tcPr>
          <w:p w14:paraId="660618B4" w14:textId="77777777" w:rsidR="00AA4755" w:rsidRPr="00644FBD" w:rsidRDefault="00AA4755" w:rsidP="002F7C55">
            <w:pPr>
              <w:pStyle w:val="Questiontext"/>
            </w:pPr>
            <w:r w:rsidRPr="00644FBD">
              <w:t>Open</w:t>
            </w:r>
          </w:p>
        </w:tc>
        <w:tc>
          <w:tcPr>
            <w:tcW w:w="1453" w:type="dxa"/>
            <w:tcBorders>
              <w:top w:val="nil"/>
              <w:left w:val="nil"/>
              <w:bottom w:val="nil"/>
              <w:right w:val="nil"/>
            </w:tcBorders>
            <w:vAlign w:val="center"/>
          </w:tcPr>
          <w:p w14:paraId="660618B5" w14:textId="77777777" w:rsidR="00AA4755" w:rsidRPr="00E042E6" w:rsidRDefault="00AA4755" w:rsidP="002F7C55">
            <w:pPr>
              <w:pStyle w:val="Questiontext"/>
            </w:pPr>
            <w:r>
              <w:t>60</w:t>
            </w:r>
          </w:p>
        </w:tc>
      </w:tr>
      <w:tr w:rsidR="00AA4755" w14:paraId="660618BB" w14:textId="77777777" w:rsidTr="007C0918">
        <w:tc>
          <w:tcPr>
            <w:tcW w:w="1453" w:type="dxa"/>
            <w:tcBorders>
              <w:top w:val="nil"/>
              <w:left w:val="nil"/>
              <w:bottom w:val="nil"/>
              <w:right w:val="nil"/>
            </w:tcBorders>
            <w:vAlign w:val="center"/>
          </w:tcPr>
          <w:p w14:paraId="660618B7" w14:textId="77777777" w:rsidR="00AA4755" w:rsidRPr="00644FBD" w:rsidRDefault="00AA4755" w:rsidP="002F7C55">
            <w:pPr>
              <w:pStyle w:val="Questiontext"/>
            </w:pPr>
            <w:r w:rsidRPr="00644FBD">
              <w:t>4000</w:t>
            </w:r>
          </w:p>
        </w:tc>
        <w:tc>
          <w:tcPr>
            <w:tcW w:w="1453" w:type="dxa"/>
            <w:tcBorders>
              <w:top w:val="nil"/>
              <w:left w:val="nil"/>
              <w:bottom w:val="nil"/>
              <w:right w:val="nil"/>
            </w:tcBorders>
            <w:vAlign w:val="center"/>
          </w:tcPr>
          <w:p w14:paraId="660618B8" w14:textId="77777777" w:rsidR="00AA4755" w:rsidRPr="00644FBD" w:rsidRDefault="00AA4755" w:rsidP="002F7C55">
            <w:pPr>
              <w:pStyle w:val="Questiontext"/>
            </w:pPr>
            <w:r w:rsidRPr="00644FBD">
              <w:t>2000</w:t>
            </w:r>
          </w:p>
        </w:tc>
        <w:tc>
          <w:tcPr>
            <w:tcW w:w="1453" w:type="dxa"/>
            <w:tcBorders>
              <w:top w:val="nil"/>
              <w:left w:val="nil"/>
              <w:bottom w:val="nil"/>
              <w:right w:val="nil"/>
            </w:tcBorders>
            <w:vAlign w:val="center"/>
          </w:tcPr>
          <w:p w14:paraId="660618B9" w14:textId="77777777" w:rsidR="00AA4755" w:rsidRPr="00644FBD" w:rsidRDefault="00AA4755" w:rsidP="002F7C55">
            <w:pPr>
              <w:pStyle w:val="Questiontext"/>
            </w:pPr>
            <w:r w:rsidRPr="00644FBD">
              <w:t>Open</w:t>
            </w:r>
          </w:p>
        </w:tc>
        <w:tc>
          <w:tcPr>
            <w:tcW w:w="1453" w:type="dxa"/>
            <w:tcBorders>
              <w:top w:val="nil"/>
              <w:left w:val="nil"/>
              <w:bottom w:val="nil"/>
              <w:right w:val="nil"/>
            </w:tcBorders>
            <w:vAlign w:val="center"/>
          </w:tcPr>
          <w:p w14:paraId="660618BA" w14:textId="77777777" w:rsidR="00AA4755" w:rsidRPr="00E042E6" w:rsidRDefault="00AA4755" w:rsidP="002F7C55">
            <w:pPr>
              <w:pStyle w:val="Questiontext"/>
            </w:pPr>
            <w:r>
              <w:t>50</w:t>
            </w:r>
          </w:p>
        </w:tc>
      </w:tr>
      <w:tr w:rsidR="00AA4755" w14:paraId="660618C0" w14:textId="77777777" w:rsidTr="007C0918">
        <w:tc>
          <w:tcPr>
            <w:tcW w:w="1453" w:type="dxa"/>
            <w:tcBorders>
              <w:top w:val="nil"/>
              <w:left w:val="nil"/>
              <w:right w:val="nil"/>
            </w:tcBorders>
            <w:vAlign w:val="center"/>
          </w:tcPr>
          <w:p w14:paraId="660618BC" w14:textId="77777777" w:rsidR="00AA4755" w:rsidRPr="00644FBD" w:rsidRDefault="00AA4755" w:rsidP="002F7C55">
            <w:pPr>
              <w:pStyle w:val="Questiontext"/>
            </w:pPr>
            <w:r w:rsidRPr="00644FBD">
              <w:t>8000</w:t>
            </w:r>
          </w:p>
        </w:tc>
        <w:tc>
          <w:tcPr>
            <w:tcW w:w="1453" w:type="dxa"/>
            <w:tcBorders>
              <w:top w:val="nil"/>
              <w:left w:val="nil"/>
              <w:right w:val="nil"/>
            </w:tcBorders>
            <w:vAlign w:val="center"/>
          </w:tcPr>
          <w:p w14:paraId="660618BD" w14:textId="77777777" w:rsidR="00AA4755" w:rsidRPr="00644FBD" w:rsidRDefault="00AA4755" w:rsidP="002F7C55">
            <w:pPr>
              <w:pStyle w:val="Questiontext"/>
            </w:pPr>
            <w:r w:rsidRPr="00644FBD">
              <w:t>5000</w:t>
            </w:r>
          </w:p>
        </w:tc>
        <w:tc>
          <w:tcPr>
            <w:tcW w:w="1453" w:type="dxa"/>
            <w:tcBorders>
              <w:top w:val="nil"/>
              <w:left w:val="nil"/>
              <w:right w:val="nil"/>
            </w:tcBorders>
            <w:vAlign w:val="center"/>
          </w:tcPr>
          <w:p w14:paraId="660618BE" w14:textId="77777777" w:rsidR="00AA4755" w:rsidRPr="00644FBD" w:rsidRDefault="00AA4755" w:rsidP="002F7C55">
            <w:pPr>
              <w:pStyle w:val="Questiontext"/>
            </w:pPr>
            <w:r w:rsidRPr="00644FBD">
              <w:t>Closed</w:t>
            </w:r>
          </w:p>
        </w:tc>
        <w:tc>
          <w:tcPr>
            <w:tcW w:w="1453" w:type="dxa"/>
            <w:tcBorders>
              <w:top w:val="nil"/>
              <w:left w:val="nil"/>
              <w:right w:val="nil"/>
            </w:tcBorders>
            <w:vAlign w:val="center"/>
          </w:tcPr>
          <w:p w14:paraId="660618BF" w14:textId="77777777" w:rsidR="00AA4755" w:rsidRPr="00E042E6" w:rsidRDefault="00AA4755" w:rsidP="002F7C55">
            <w:pPr>
              <w:pStyle w:val="Questiontext"/>
            </w:pPr>
            <w:r>
              <w:t>0</w:t>
            </w:r>
          </w:p>
        </w:tc>
      </w:tr>
    </w:tbl>
    <w:p w14:paraId="660618C1" w14:textId="77777777" w:rsidR="00AA4755" w:rsidRPr="00347B35" w:rsidRDefault="00AA4755" w:rsidP="00347B35">
      <w:pPr>
        <w:pStyle w:val="Questiontext1a"/>
        <w:rPr>
          <w:rStyle w:val="Questionnumber"/>
        </w:rPr>
      </w:pPr>
      <w:r w:rsidRPr="00347B35">
        <w:rPr>
          <w:rStyle w:val="Questionnumber"/>
        </w:rPr>
        <w:t>12</w:t>
      </w:r>
      <w:r w:rsidRPr="00347B35">
        <w:rPr>
          <w:rStyle w:val="Questionnumber"/>
        </w:rPr>
        <w:tab/>
        <w:t>a</w:t>
      </w:r>
      <w:r w:rsidRPr="00347B35">
        <w:rPr>
          <w:rStyle w:val="Questionnumber"/>
        </w:rPr>
        <w:tab/>
      </w:r>
    </w:p>
    <w:p w14:paraId="660618C2" w14:textId="77777777" w:rsidR="00AA4755" w:rsidRPr="00126AAF" w:rsidRDefault="00BF3A85" w:rsidP="00CC496B">
      <w:pPr>
        <w:pStyle w:val="equationsa"/>
      </w:pPr>
      <w:r w:rsidRPr="00C808ED">
        <w:object w:dxaOrig="3019" w:dyaOrig="6580" w14:anchorId="66061BB1">
          <v:shape id="_x0000_i1352" type="#_x0000_t75" style="width:146.5pt;height:329pt" o:ole="">
            <v:imagedata r:id="rId667" o:title=""/>
          </v:shape>
          <o:OLEObject Type="Embed" ProgID="Equation.DSMT4" ShapeID="_x0000_i1352" DrawAspect="Content" ObjectID="_1400423632" r:id="rId668"/>
        </w:object>
      </w:r>
    </w:p>
    <w:p w14:paraId="660618C3" w14:textId="77777777" w:rsidR="00AA4755" w:rsidRDefault="00AA4755">
      <w:pPr>
        <w:rPr>
          <w:rStyle w:val="Questionnumber"/>
          <w:szCs w:val="20"/>
        </w:rPr>
      </w:pPr>
      <w:r>
        <w:rPr>
          <w:rStyle w:val="Questionnumber"/>
        </w:rPr>
        <w:br w:type="page"/>
      </w:r>
    </w:p>
    <w:p w14:paraId="660618C4" w14:textId="77777777" w:rsidR="00AA4755" w:rsidRPr="00347B35" w:rsidRDefault="00AA4755" w:rsidP="00347B35">
      <w:pPr>
        <w:pStyle w:val="Questiontexta"/>
        <w:rPr>
          <w:rStyle w:val="Questionnumber"/>
        </w:rPr>
      </w:pPr>
      <w:proofErr w:type="gramStart"/>
      <w:r w:rsidRPr="00347B35">
        <w:rPr>
          <w:rStyle w:val="Questionnumber"/>
        </w:rPr>
        <w:lastRenderedPageBreak/>
        <w:t>b</w:t>
      </w:r>
      <w:proofErr w:type="gramEnd"/>
      <w:r w:rsidRPr="00347B35">
        <w:rPr>
          <w:rStyle w:val="Questionnumber"/>
        </w:rPr>
        <w:tab/>
      </w:r>
    </w:p>
    <w:p w14:paraId="660618C5" w14:textId="77777777" w:rsidR="00AA4755" w:rsidRPr="00126AAF" w:rsidRDefault="00BF3A85" w:rsidP="00CC496B">
      <w:pPr>
        <w:pStyle w:val="equationsa"/>
      </w:pPr>
      <w:r w:rsidRPr="008246BC">
        <w:object w:dxaOrig="3080" w:dyaOrig="720" w14:anchorId="66061BB2">
          <v:shape id="_x0000_i1353" type="#_x0000_t75" style="width:149pt;height:36pt" o:ole="">
            <v:imagedata r:id="rId669" o:title=""/>
          </v:shape>
          <o:OLEObject Type="Embed" ProgID="Equation.DSMT4" ShapeID="_x0000_i1353" DrawAspect="Content" ObjectID="_1400423633" r:id="rId670"/>
        </w:object>
      </w:r>
    </w:p>
    <w:p w14:paraId="660618C6" w14:textId="77777777" w:rsidR="00AA4755" w:rsidRPr="00126AAF" w:rsidRDefault="00AA4755" w:rsidP="00347B35">
      <w:pPr>
        <w:pStyle w:val="Questiontext1a"/>
      </w:pPr>
      <w:r w:rsidRPr="00347B35">
        <w:rPr>
          <w:rStyle w:val="Questionnumber"/>
        </w:rPr>
        <w:t>13</w:t>
      </w:r>
      <w:r w:rsidRPr="00347B35">
        <w:rPr>
          <w:rStyle w:val="Questionnumber"/>
        </w:rPr>
        <w:tab/>
        <w:t>a</w:t>
      </w:r>
      <w:r>
        <w:tab/>
      </w:r>
      <w:r w:rsidRPr="008246BC">
        <w:t>Y</w:t>
      </w:r>
    </w:p>
    <w:p w14:paraId="660618C7"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p>
    <w:p w14:paraId="660618C8" w14:textId="77777777" w:rsidR="00AA4755" w:rsidRDefault="00BF3A85" w:rsidP="00CC496B">
      <w:pPr>
        <w:pStyle w:val="equationsa"/>
      </w:pPr>
      <w:r w:rsidRPr="008246BC">
        <w:object w:dxaOrig="3200" w:dyaOrig="2500" w14:anchorId="66061BB3">
          <v:shape id="_x0000_i1354" type="#_x0000_t75" style="width:157pt;height:125pt" o:ole="">
            <v:imagedata r:id="rId671" o:title=""/>
          </v:shape>
          <o:OLEObject Type="Embed" ProgID="Equation.DSMT4" ShapeID="_x0000_i1354" DrawAspect="Content" ObjectID="_1400423634" r:id="rId672"/>
        </w:object>
      </w:r>
    </w:p>
    <w:p w14:paraId="660618C9" w14:textId="77777777" w:rsidR="00AA4755" w:rsidRPr="00126AAF" w:rsidRDefault="00AA4755" w:rsidP="00347B35">
      <w:pPr>
        <w:pStyle w:val="Questiontexta"/>
      </w:pPr>
      <w:proofErr w:type="gramStart"/>
      <w:r w:rsidRPr="00347B35">
        <w:rPr>
          <w:rStyle w:val="Questionnumber"/>
        </w:rPr>
        <w:t>c</w:t>
      </w:r>
      <w:proofErr w:type="gramEnd"/>
      <w:r>
        <w:tab/>
      </w:r>
      <w:r w:rsidR="00BF3A85" w:rsidRPr="00F54EC9">
        <w:rPr>
          <w:position w:val="-10"/>
        </w:rPr>
        <w:object w:dxaOrig="5160" w:dyaOrig="380" w14:anchorId="66061BB4">
          <v:shape id="_x0000_i1355" type="#_x0000_t75" style="width:258pt;height:19pt" o:ole="">
            <v:imagedata r:id="rId673" o:title=""/>
          </v:shape>
          <o:OLEObject Type="Embed" ProgID="Equation.DSMT4" ShapeID="_x0000_i1355" DrawAspect="Content" ObjectID="_1400423635" r:id="rId674"/>
        </w:object>
      </w:r>
    </w:p>
    <w:p w14:paraId="660618CA" w14:textId="77777777" w:rsidR="00AA4755" w:rsidRPr="00347B35" w:rsidRDefault="00AA4755" w:rsidP="00347B35">
      <w:pPr>
        <w:pStyle w:val="Questiontexta"/>
        <w:rPr>
          <w:rStyle w:val="Questionnumber"/>
        </w:rPr>
      </w:pPr>
      <w:proofErr w:type="gramStart"/>
      <w:r w:rsidRPr="00347B35">
        <w:rPr>
          <w:rStyle w:val="Questionnumber"/>
        </w:rPr>
        <w:t>d</w:t>
      </w:r>
      <w:proofErr w:type="gramEnd"/>
      <w:r w:rsidRPr="00347B35">
        <w:rPr>
          <w:rStyle w:val="Questionnumber"/>
        </w:rPr>
        <w:tab/>
      </w:r>
    </w:p>
    <w:p w14:paraId="660618CB" w14:textId="77777777" w:rsidR="00AA4755" w:rsidRDefault="00BF3A85" w:rsidP="00CC496B">
      <w:pPr>
        <w:pStyle w:val="equationsa"/>
      </w:pPr>
      <w:r w:rsidRPr="008246BC">
        <w:object w:dxaOrig="5020" w:dyaOrig="3360" w14:anchorId="66061BB5">
          <v:shape id="_x0000_i1356" type="#_x0000_t75" style="width:246pt;height:168pt" o:ole="">
            <v:imagedata r:id="rId675" o:title=""/>
          </v:shape>
          <o:OLEObject Type="Embed" ProgID="Equation.DSMT4" ShapeID="_x0000_i1356" DrawAspect="Content" ObjectID="_1400423636" r:id="rId676"/>
        </w:object>
      </w:r>
    </w:p>
    <w:p w14:paraId="660618CC" w14:textId="77777777" w:rsidR="00AA4755" w:rsidRPr="00347B35" w:rsidRDefault="00AA4755" w:rsidP="00347B35">
      <w:pPr>
        <w:pStyle w:val="Questiontexta"/>
        <w:rPr>
          <w:rStyle w:val="Questionnumber"/>
        </w:rPr>
      </w:pPr>
      <w:proofErr w:type="gramStart"/>
      <w:r w:rsidRPr="00347B35">
        <w:rPr>
          <w:rStyle w:val="Questionnumber"/>
        </w:rPr>
        <w:t>e</w:t>
      </w:r>
      <w:proofErr w:type="gramEnd"/>
      <w:r w:rsidRPr="00347B35">
        <w:rPr>
          <w:rStyle w:val="Questionnumber"/>
        </w:rPr>
        <w:tab/>
      </w:r>
    </w:p>
    <w:p w14:paraId="660618CD" w14:textId="77777777" w:rsidR="00AA4755" w:rsidRDefault="00BF3A85" w:rsidP="00CC496B">
      <w:pPr>
        <w:pStyle w:val="equationsa"/>
      </w:pPr>
      <w:r w:rsidRPr="008246BC">
        <w:object w:dxaOrig="2580" w:dyaOrig="740" w14:anchorId="66061BB6">
          <v:shape id="_x0000_i1357" type="#_x0000_t75" style="width:126pt;height:37.5pt" o:ole="">
            <v:imagedata r:id="rId677" o:title=""/>
          </v:shape>
          <o:OLEObject Type="Embed" ProgID="Equation.DSMT4" ShapeID="_x0000_i1357" DrawAspect="Content" ObjectID="_1400423637" r:id="rId678"/>
        </w:object>
      </w:r>
    </w:p>
    <w:p w14:paraId="660618CE" w14:textId="77777777" w:rsidR="00AA4755" w:rsidRPr="008246BC" w:rsidRDefault="00AA4755" w:rsidP="00347B35">
      <w:pPr>
        <w:pStyle w:val="Questiontext1a"/>
      </w:pPr>
      <w:r w:rsidRPr="00347B35">
        <w:rPr>
          <w:rStyle w:val="Questionnumber"/>
        </w:rPr>
        <w:t>14</w:t>
      </w:r>
      <w:r>
        <w:tab/>
      </w:r>
      <w:proofErr w:type="spellStart"/>
      <w:r w:rsidRPr="00347B35">
        <w:rPr>
          <w:rStyle w:val="Questionnumber"/>
        </w:rPr>
        <w:t>a</w:t>
      </w:r>
      <w:proofErr w:type="spellEnd"/>
      <w:r w:rsidRPr="00347B35">
        <w:rPr>
          <w:rStyle w:val="Questionnumber"/>
        </w:rPr>
        <w:tab/>
      </w:r>
      <w:proofErr w:type="gramStart"/>
      <w:r w:rsidRPr="008246BC">
        <w:t>Into</w:t>
      </w:r>
      <w:proofErr w:type="gramEnd"/>
      <w:r w:rsidRPr="008246BC">
        <w:t xml:space="preserve"> the page</w:t>
      </w:r>
    </w:p>
    <w:p w14:paraId="660618CF"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r w:rsidRPr="008246BC">
        <w:t>Out of the page</w:t>
      </w:r>
    </w:p>
    <w:p w14:paraId="660618D0" w14:textId="77777777" w:rsidR="00AA4755" w:rsidRPr="00347B35" w:rsidRDefault="00AA4755" w:rsidP="00347B35">
      <w:pPr>
        <w:pStyle w:val="Questiontexta"/>
        <w:rPr>
          <w:rStyle w:val="Questionnumber"/>
        </w:rPr>
      </w:pPr>
      <w:proofErr w:type="gramStart"/>
      <w:r w:rsidRPr="00347B35">
        <w:rPr>
          <w:rStyle w:val="Questionnumber"/>
        </w:rPr>
        <w:t>c</w:t>
      </w:r>
      <w:proofErr w:type="gramEnd"/>
      <w:r w:rsidRPr="00347B35">
        <w:rPr>
          <w:rStyle w:val="Questionnumber"/>
        </w:rPr>
        <w:tab/>
      </w:r>
      <w:r w:rsidRPr="008246BC">
        <w:t>Out of the page</w:t>
      </w:r>
    </w:p>
    <w:p w14:paraId="660618D1" w14:textId="77777777" w:rsidR="00AA4755" w:rsidRPr="008246BC" w:rsidRDefault="00AA4755" w:rsidP="00347B35">
      <w:pPr>
        <w:pStyle w:val="Questiontexta"/>
      </w:pPr>
      <w:proofErr w:type="gramStart"/>
      <w:r w:rsidRPr="00347B35">
        <w:rPr>
          <w:rStyle w:val="Questionnumber"/>
        </w:rPr>
        <w:t>d</w:t>
      </w:r>
      <w:proofErr w:type="gramEnd"/>
      <w:r w:rsidRPr="00347B35">
        <w:rPr>
          <w:rStyle w:val="Questionnumber"/>
        </w:rPr>
        <w:tab/>
      </w:r>
      <w:r w:rsidRPr="008246BC">
        <w:t>Out of the page</w:t>
      </w:r>
    </w:p>
    <w:p w14:paraId="660618D2" w14:textId="77777777" w:rsidR="00AA4755" w:rsidRPr="008246BC" w:rsidRDefault="00AA4755" w:rsidP="00347B35">
      <w:pPr>
        <w:pStyle w:val="Questiontext"/>
      </w:pPr>
      <w:r w:rsidRPr="00347B35">
        <w:rPr>
          <w:rStyle w:val="Questionnumber"/>
        </w:rPr>
        <w:t>15</w:t>
      </w:r>
      <w:r>
        <w:tab/>
      </w:r>
      <w:r w:rsidRPr="007C0918">
        <w:t>5</w:t>
      </w:r>
      <w:r w:rsidRPr="008246BC">
        <w:t>.00 × 10</w:t>
      </w:r>
      <w:r w:rsidRPr="00F13D1D">
        <w:rPr>
          <w:rStyle w:val="Psuperscriptasis"/>
          <w:lang w:val="en-AU"/>
        </w:rPr>
        <w:t>–5</w:t>
      </w:r>
      <w:r w:rsidRPr="008246BC">
        <w:t xml:space="preserve"> T south</w:t>
      </w:r>
    </w:p>
    <w:p w14:paraId="660618D3" w14:textId="77777777" w:rsidR="00AA4755" w:rsidRPr="007C0918" w:rsidRDefault="00AA4755" w:rsidP="00347B35">
      <w:pPr>
        <w:pStyle w:val="Questiontext"/>
      </w:pPr>
      <w:r w:rsidRPr="00347B35">
        <w:rPr>
          <w:rStyle w:val="Questionnumber"/>
        </w:rPr>
        <w:t>16</w:t>
      </w:r>
      <w:r>
        <w:tab/>
      </w:r>
      <w:r w:rsidRPr="008246BC">
        <w:t>Into the page</w:t>
      </w:r>
    </w:p>
    <w:p w14:paraId="660618D4" w14:textId="77777777" w:rsidR="00AA4755" w:rsidRDefault="00AA4755">
      <w:pPr>
        <w:rPr>
          <w:rStyle w:val="Questionnumber"/>
          <w:szCs w:val="20"/>
        </w:rPr>
      </w:pPr>
      <w:r>
        <w:rPr>
          <w:rStyle w:val="Questionnumber"/>
        </w:rPr>
        <w:br w:type="page"/>
      </w:r>
    </w:p>
    <w:p w14:paraId="660618D5" w14:textId="77777777" w:rsidR="00AA4755" w:rsidRPr="00347B35" w:rsidRDefault="00AA4755" w:rsidP="00347B35">
      <w:pPr>
        <w:pStyle w:val="Questiontext"/>
        <w:rPr>
          <w:rStyle w:val="Questionnumber"/>
        </w:rPr>
      </w:pPr>
      <w:r w:rsidRPr="00347B35">
        <w:rPr>
          <w:rStyle w:val="Questionnumber"/>
        </w:rPr>
        <w:lastRenderedPageBreak/>
        <w:t>17</w:t>
      </w:r>
      <w:r w:rsidRPr="00347B35">
        <w:rPr>
          <w:rStyle w:val="Questionnumber"/>
        </w:rPr>
        <w:tab/>
      </w:r>
    </w:p>
    <w:p w14:paraId="660618D6" w14:textId="77777777" w:rsidR="00AA4755" w:rsidRDefault="00BF3A85" w:rsidP="00CC496B">
      <w:pPr>
        <w:pStyle w:val="equationsa"/>
      </w:pPr>
      <w:r w:rsidRPr="00D12B54">
        <w:object w:dxaOrig="4220" w:dyaOrig="1160" w14:anchorId="66061BB7">
          <v:shape id="_x0000_i1358" type="#_x0000_t75" style="width:209pt;height:57.5pt" o:ole="">
            <v:imagedata r:id="rId679" o:title=""/>
          </v:shape>
          <o:OLEObject Type="Embed" ProgID="Equation.DSMT4" ShapeID="_x0000_i1358" DrawAspect="Content" ObjectID="_1400423638" r:id="rId680"/>
        </w:object>
      </w:r>
    </w:p>
    <w:p w14:paraId="660618D7" w14:textId="77777777" w:rsidR="00AA4755" w:rsidRPr="00347B35" w:rsidRDefault="00AA4755" w:rsidP="00347B35">
      <w:pPr>
        <w:pStyle w:val="Questiontext"/>
        <w:rPr>
          <w:rStyle w:val="Questionnumber"/>
        </w:rPr>
      </w:pPr>
      <w:r w:rsidRPr="00347B35">
        <w:rPr>
          <w:rStyle w:val="Questionnumber"/>
        </w:rPr>
        <w:t>18</w:t>
      </w:r>
      <w:r w:rsidRPr="00347B35">
        <w:rPr>
          <w:rStyle w:val="Questionnumber"/>
        </w:rPr>
        <w:tab/>
      </w:r>
    </w:p>
    <w:p w14:paraId="660618D8" w14:textId="77777777" w:rsidR="00AA4755" w:rsidRDefault="00BF3A85" w:rsidP="00CC496B">
      <w:pPr>
        <w:pStyle w:val="equationsa"/>
      </w:pPr>
      <w:r w:rsidRPr="00B74B5B">
        <w:object w:dxaOrig="4959" w:dyaOrig="840" w14:anchorId="66061BB8">
          <v:shape id="_x0000_i1359" type="#_x0000_t75" style="width:247.5pt;height:42pt" o:ole="">
            <v:imagedata r:id="rId681" o:title=""/>
          </v:shape>
          <o:OLEObject Type="Embed" ProgID="Equation.DSMT4" ShapeID="_x0000_i1359" DrawAspect="Content" ObjectID="_1400423639" r:id="rId682"/>
        </w:object>
      </w:r>
    </w:p>
    <w:p w14:paraId="660618D9" w14:textId="77777777" w:rsidR="00AA4755" w:rsidRPr="008246BC" w:rsidRDefault="00AA4755" w:rsidP="00347B35">
      <w:pPr>
        <w:pStyle w:val="Questiontext"/>
      </w:pPr>
      <w:r w:rsidRPr="00347B35">
        <w:rPr>
          <w:rStyle w:val="Questionnumber"/>
        </w:rPr>
        <w:t>19</w:t>
      </w:r>
      <w:r>
        <w:tab/>
      </w:r>
      <w:r w:rsidRPr="008246BC">
        <w:t>North-west</w:t>
      </w:r>
    </w:p>
    <w:p w14:paraId="660618DA" w14:textId="77777777" w:rsidR="00AA4755" w:rsidRDefault="00AA4755" w:rsidP="00347B35">
      <w:pPr>
        <w:pStyle w:val="Questiontext"/>
      </w:pPr>
      <w:r w:rsidRPr="00347B35">
        <w:rPr>
          <w:rStyle w:val="Questionnumber"/>
        </w:rPr>
        <w:t>20</w:t>
      </w:r>
      <w:r>
        <w:tab/>
        <w:t>C</w:t>
      </w:r>
    </w:p>
    <w:p w14:paraId="660618DB" w14:textId="77777777" w:rsidR="00AA4755" w:rsidRDefault="00AA4755" w:rsidP="00347B35">
      <w:pPr>
        <w:pStyle w:val="Questiontext1a"/>
      </w:pPr>
      <w:r w:rsidRPr="00347B35">
        <w:rPr>
          <w:rStyle w:val="Questionnumber"/>
        </w:rPr>
        <w:t>21</w:t>
      </w:r>
      <w:r>
        <w:tab/>
      </w:r>
      <w:r w:rsidRPr="00347B35">
        <w:rPr>
          <w:rStyle w:val="Questionnumber"/>
        </w:rPr>
        <w:t>a</w:t>
      </w:r>
      <w:r>
        <w:tab/>
      </w:r>
    </w:p>
    <w:p w14:paraId="660618DC" w14:textId="77777777" w:rsidR="00AA4755" w:rsidRDefault="00BF3A85" w:rsidP="00CC496B">
      <w:pPr>
        <w:pStyle w:val="equationsa"/>
      </w:pPr>
      <w:r w:rsidRPr="00D00EF1">
        <w:object w:dxaOrig="4500" w:dyaOrig="760" w14:anchorId="66061BB9">
          <v:shape id="_x0000_i1360" type="#_x0000_t75" style="width:225.5pt;height:37.5pt" o:ole="">
            <v:imagedata r:id="rId683" o:title=""/>
          </v:shape>
          <o:OLEObject Type="Embed" ProgID="Equation.DSMT4" ShapeID="_x0000_i1360" DrawAspect="Content" ObjectID="_1400423640" r:id="rId684"/>
        </w:object>
      </w:r>
    </w:p>
    <w:p w14:paraId="660618DD" w14:textId="77777777" w:rsidR="00AA4755" w:rsidRPr="00347B35" w:rsidRDefault="00AA4755" w:rsidP="00347B35">
      <w:pPr>
        <w:pStyle w:val="Questiontexta"/>
        <w:rPr>
          <w:rStyle w:val="Questionnumber"/>
        </w:rPr>
      </w:pPr>
      <w:proofErr w:type="gramStart"/>
      <w:r w:rsidRPr="00347B35">
        <w:rPr>
          <w:rStyle w:val="Questionnumber"/>
        </w:rPr>
        <w:t>b</w:t>
      </w:r>
      <w:proofErr w:type="gramEnd"/>
      <w:r w:rsidRPr="00347B35">
        <w:rPr>
          <w:rStyle w:val="Questionnumber"/>
        </w:rPr>
        <w:tab/>
      </w:r>
    </w:p>
    <w:p w14:paraId="660618DE" w14:textId="77777777" w:rsidR="00AA4755" w:rsidRDefault="00BF3A85" w:rsidP="00CC496B">
      <w:pPr>
        <w:pStyle w:val="equationsa"/>
      </w:pPr>
      <w:r w:rsidRPr="00D00EF1">
        <w:object w:dxaOrig="3519" w:dyaOrig="760" w14:anchorId="66061BBA">
          <v:shape id="_x0000_i1361" type="#_x0000_t75" style="width:176pt;height:37.5pt" o:ole="">
            <v:imagedata r:id="rId685" o:title=""/>
          </v:shape>
          <o:OLEObject Type="Embed" ProgID="Equation.DSMT4" ShapeID="_x0000_i1361" DrawAspect="Content" ObjectID="_1400423641" r:id="rId686"/>
        </w:object>
      </w:r>
    </w:p>
    <w:p w14:paraId="660618DF" w14:textId="77777777" w:rsidR="00AA4755" w:rsidRPr="00347B35" w:rsidRDefault="00AA4755" w:rsidP="00347B35">
      <w:pPr>
        <w:pStyle w:val="Questiontexta"/>
        <w:rPr>
          <w:rStyle w:val="Questionnumber"/>
        </w:rPr>
      </w:pPr>
      <w:proofErr w:type="gramStart"/>
      <w:r w:rsidRPr="00347B35">
        <w:rPr>
          <w:rStyle w:val="Questionnumber"/>
        </w:rPr>
        <w:t>c</w:t>
      </w:r>
      <w:proofErr w:type="gramEnd"/>
      <w:r w:rsidRPr="00347B35">
        <w:rPr>
          <w:rStyle w:val="Questionnumber"/>
        </w:rPr>
        <w:tab/>
      </w:r>
    </w:p>
    <w:p w14:paraId="660618E0" w14:textId="77777777" w:rsidR="00AA4755" w:rsidRDefault="00BF3A85" w:rsidP="00CC496B">
      <w:pPr>
        <w:pStyle w:val="equationsa"/>
      </w:pPr>
      <w:r w:rsidRPr="00D00EF1">
        <w:object w:dxaOrig="3360" w:dyaOrig="760" w14:anchorId="66061BBB">
          <v:shape id="_x0000_i1362" type="#_x0000_t75" style="width:168pt;height:37.5pt" o:ole="">
            <v:imagedata r:id="rId687" o:title=""/>
          </v:shape>
          <o:OLEObject Type="Embed" ProgID="Equation.DSMT4" ShapeID="_x0000_i1362" DrawAspect="Content" ObjectID="_1400423642" r:id="rId688"/>
        </w:object>
      </w:r>
    </w:p>
    <w:p w14:paraId="660618E1" w14:textId="77777777" w:rsidR="00AA4755" w:rsidRPr="008246BC" w:rsidRDefault="00AA4755" w:rsidP="00347B35">
      <w:pPr>
        <w:pStyle w:val="Questiontext1a"/>
      </w:pPr>
      <w:r w:rsidRPr="00347B35">
        <w:rPr>
          <w:rStyle w:val="Questionnumber"/>
        </w:rPr>
        <w:t>22</w:t>
      </w:r>
      <w:r>
        <w:tab/>
      </w:r>
      <w:proofErr w:type="spellStart"/>
      <w:r w:rsidRPr="00347B35">
        <w:rPr>
          <w:rStyle w:val="Questionnumber"/>
        </w:rPr>
        <w:t>a</w:t>
      </w:r>
      <w:proofErr w:type="spellEnd"/>
      <w:r>
        <w:tab/>
      </w:r>
      <w:r w:rsidRPr="008246BC">
        <w:t>Out of the page</w:t>
      </w:r>
    </w:p>
    <w:p w14:paraId="660618E2" w14:textId="77777777" w:rsidR="00AA4755" w:rsidRPr="008246BC" w:rsidRDefault="00AA4755" w:rsidP="00347B35">
      <w:pPr>
        <w:pStyle w:val="Questiontexta"/>
      </w:pPr>
      <w:proofErr w:type="gramStart"/>
      <w:r w:rsidRPr="00347B35">
        <w:rPr>
          <w:rStyle w:val="Questionnumber"/>
        </w:rPr>
        <w:t>b</w:t>
      </w:r>
      <w:proofErr w:type="gramEnd"/>
      <w:r>
        <w:tab/>
      </w:r>
      <w:r w:rsidRPr="008246BC">
        <w:t>Into the page</w:t>
      </w:r>
    </w:p>
    <w:p w14:paraId="660618E3" w14:textId="77777777" w:rsidR="00AA4755" w:rsidRPr="007C0918" w:rsidRDefault="00AA4755" w:rsidP="00347B35">
      <w:pPr>
        <w:pStyle w:val="Questiontext"/>
      </w:pPr>
      <w:r w:rsidRPr="00347B35">
        <w:rPr>
          <w:rStyle w:val="Questionnumber"/>
        </w:rPr>
        <w:t>23</w:t>
      </w:r>
      <w:r>
        <w:tab/>
      </w:r>
      <w:r w:rsidRPr="008246BC">
        <w:t>Zero</w:t>
      </w:r>
    </w:p>
    <w:p w14:paraId="660618E4" w14:textId="77777777" w:rsidR="00AA4755" w:rsidRPr="008246BC" w:rsidRDefault="00AA4755" w:rsidP="00347B35">
      <w:pPr>
        <w:pStyle w:val="Questiontext1a"/>
      </w:pPr>
      <w:r w:rsidRPr="00347B35">
        <w:rPr>
          <w:rStyle w:val="Questionnumber"/>
        </w:rPr>
        <w:t>24</w:t>
      </w:r>
      <w:r>
        <w:tab/>
      </w:r>
      <w:proofErr w:type="spellStart"/>
      <w:proofErr w:type="gramStart"/>
      <w:r w:rsidRPr="00347B35">
        <w:rPr>
          <w:rStyle w:val="Questionnumber"/>
        </w:rPr>
        <w:t>a</w:t>
      </w:r>
      <w:proofErr w:type="spellEnd"/>
      <w:proofErr w:type="gramEnd"/>
      <w:r>
        <w:tab/>
      </w:r>
      <w:r w:rsidRPr="008246BC">
        <w:t>Attraction</w:t>
      </w:r>
    </w:p>
    <w:p w14:paraId="660618E5" w14:textId="77777777" w:rsidR="00AA4755" w:rsidRPr="00347B35" w:rsidRDefault="00AA4755" w:rsidP="00347B35">
      <w:pPr>
        <w:pStyle w:val="Questiontexta"/>
        <w:rPr>
          <w:rStyle w:val="Questionnumber"/>
        </w:rPr>
      </w:pPr>
      <w:proofErr w:type="gramStart"/>
      <w:r w:rsidRPr="00347B35">
        <w:rPr>
          <w:rStyle w:val="Questionnumber"/>
        </w:rPr>
        <w:t>b</w:t>
      </w:r>
      <w:proofErr w:type="gramEnd"/>
      <w:r>
        <w:tab/>
      </w:r>
      <w:r w:rsidRPr="008246BC">
        <w:t>Attraction</w:t>
      </w:r>
    </w:p>
    <w:p w14:paraId="660618E6" w14:textId="77777777" w:rsidR="00AA4755" w:rsidRPr="00347B35" w:rsidRDefault="00AA4755" w:rsidP="00347B35">
      <w:pPr>
        <w:pStyle w:val="Questiontexta"/>
        <w:rPr>
          <w:rStyle w:val="Questionnumber"/>
        </w:rPr>
      </w:pPr>
      <w:proofErr w:type="gramStart"/>
      <w:r w:rsidRPr="00347B35">
        <w:rPr>
          <w:rStyle w:val="Questionnumber"/>
        </w:rPr>
        <w:t>c</w:t>
      </w:r>
      <w:proofErr w:type="gramEnd"/>
      <w:r>
        <w:tab/>
      </w:r>
      <w:r w:rsidRPr="008246BC">
        <w:t>Repulsion</w:t>
      </w:r>
    </w:p>
    <w:p w14:paraId="660618E7" w14:textId="77777777" w:rsidR="00AA4755" w:rsidRPr="00347B35" w:rsidRDefault="00AA4755" w:rsidP="00347B35">
      <w:pPr>
        <w:pStyle w:val="Questiontext"/>
      </w:pPr>
      <w:r w:rsidRPr="00347B35">
        <w:rPr>
          <w:rStyle w:val="Questionnumber"/>
        </w:rPr>
        <w:t>25</w:t>
      </w:r>
      <w:r w:rsidRPr="00347B35">
        <w:tab/>
        <w:t>Zero</w:t>
      </w:r>
    </w:p>
    <w:p w14:paraId="660618E8" w14:textId="77777777" w:rsidR="00AA4755" w:rsidRPr="00347B35" w:rsidRDefault="00AA4755" w:rsidP="00347B35">
      <w:pPr>
        <w:pStyle w:val="Questiontext"/>
        <w:rPr>
          <w:rStyle w:val="Questionnumber"/>
        </w:rPr>
      </w:pPr>
      <w:r w:rsidRPr="00347B35">
        <w:rPr>
          <w:rStyle w:val="Questionnumber"/>
        </w:rPr>
        <w:t>26</w:t>
      </w:r>
      <w:r w:rsidRPr="00347B35">
        <w:rPr>
          <w:rStyle w:val="Questionnumber"/>
        </w:rPr>
        <w:tab/>
      </w:r>
    </w:p>
    <w:p w14:paraId="660618E9" w14:textId="77777777" w:rsidR="00AA4755" w:rsidRDefault="00BF3A85" w:rsidP="00CC496B">
      <w:pPr>
        <w:pStyle w:val="equationsa"/>
      </w:pPr>
      <w:r w:rsidRPr="008246BC">
        <w:object w:dxaOrig="3660" w:dyaOrig="620" w14:anchorId="66061BBC">
          <v:shape id="_x0000_i1363" type="#_x0000_t75" style="width:183.5pt;height:31pt" o:ole="">
            <v:imagedata r:id="rId689" o:title=""/>
          </v:shape>
          <o:OLEObject Type="Embed" ProgID="Equation.DSMT4" ShapeID="_x0000_i1363" DrawAspect="Content" ObjectID="_1400423643" r:id="rId690"/>
        </w:object>
      </w:r>
    </w:p>
    <w:p w14:paraId="660618EA" w14:textId="77777777" w:rsidR="00AA4755" w:rsidRDefault="00AA4755">
      <w:pPr>
        <w:rPr>
          <w:rStyle w:val="Questionnumber"/>
          <w:szCs w:val="20"/>
        </w:rPr>
      </w:pPr>
      <w:r>
        <w:rPr>
          <w:rStyle w:val="Questionnumber"/>
        </w:rPr>
        <w:br w:type="page"/>
      </w:r>
    </w:p>
    <w:p w14:paraId="660618EB" w14:textId="77777777" w:rsidR="00AA4755" w:rsidRPr="00347B35" w:rsidRDefault="00AA4755" w:rsidP="00347B35">
      <w:pPr>
        <w:pStyle w:val="Questiontext"/>
        <w:rPr>
          <w:rStyle w:val="Questionnumber"/>
        </w:rPr>
      </w:pPr>
      <w:r w:rsidRPr="00347B35">
        <w:rPr>
          <w:rStyle w:val="Questionnumber"/>
        </w:rPr>
        <w:lastRenderedPageBreak/>
        <w:t>27</w:t>
      </w:r>
      <w:r w:rsidRPr="00347B35">
        <w:rPr>
          <w:rStyle w:val="Questionnumber"/>
        </w:rPr>
        <w:tab/>
      </w:r>
    </w:p>
    <w:p w14:paraId="660618EC" w14:textId="77777777" w:rsidR="00AA4755" w:rsidRDefault="00BF3A85" w:rsidP="00CC496B">
      <w:pPr>
        <w:pStyle w:val="equationsa"/>
      </w:pPr>
      <w:r w:rsidRPr="008246BC">
        <w:object w:dxaOrig="4819" w:dyaOrig="1060" w14:anchorId="66061BBD">
          <v:shape id="_x0000_i1364" type="#_x0000_t75" style="width:238.5pt;height:53pt" o:ole="">
            <v:imagedata r:id="rId691" o:title=""/>
          </v:shape>
          <o:OLEObject Type="Embed" ProgID="Equation.DSMT4" ShapeID="_x0000_i1364" DrawAspect="Content" ObjectID="_1400423644" r:id="rId692"/>
        </w:object>
      </w:r>
    </w:p>
    <w:p w14:paraId="660618ED" w14:textId="77777777" w:rsidR="00AA4755" w:rsidRPr="007C0918" w:rsidRDefault="00AA4755" w:rsidP="00347B35">
      <w:pPr>
        <w:pStyle w:val="Questiontext"/>
      </w:pPr>
      <w:r w:rsidRPr="00347B35">
        <w:rPr>
          <w:rStyle w:val="Questionnumber"/>
        </w:rPr>
        <w:t>28</w:t>
      </w:r>
      <w:r>
        <w:tab/>
      </w:r>
      <w:r w:rsidRPr="008246BC">
        <w:t>Anticlockwise</w:t>
      </w:r>
    </w:p>
    <w:p w14:paraId="660618EE" w14:textId="77777777" w:rsidR="00AA4755" w:rsidRDefault="00AA4755" w:rsidP="007C0918">
      <w:pPr>
        <w:pStyle w:val="Questiontext"/>
      </w:pPr>
      <w:r w:rsidRPr="00347B35">
        <w:rPr>
          <w:rStyle w:val="Questionnumber"/>
        </w:rPr>
        <w:t>29</w:t>
      </w:r>
      <w:r>
        <w:tab/>
        <w:t>D</w:t>
      </w:r>
    </w:p>
    <w:p w14:paraId="660618EF" w14:textId="77777777" w:rsidR="00AA4755" w:rsidRDefault="00AA4755" w:rsidP="00891D8F">
      <w:pPr>
        <w:pStyle w:val="Pchaptertitle"/>
      </w:pPr>
      <w:bookmarkStart w:id="30" w:name="_Toc239326248"/>
      <w:r>
        <w:br w:type="page"/>
      </w:r>
    </w:p>
    <w:p w14:paraId="660618F0" w14:textId="77777777" w:rsidR="00AA4755" w:rsidRDefault="00AA4755" w:rsidP="00146B93">
      <w:pPr>
        <w:pStyle w:val="Pchaptertitle"/>
      </w:pPr>
      <w:r>
        <w:lastRenderedPageBreak/>
        <w:t>Chapter 4 Generating electricity</w:t>
      </w:r>
      <w:bookmarkEnd w:id="30"/>
    </w:p>
    <w:p w14:paraId="660618F1" w14:textId="77777777" w:rsidR="00AA4755" w:rsidRDefault="00AA4755" w:rsidP="00697BF8">
      <w:pPr>
        <w:pStyle w:val="PAhead"/>
      </w:pPr>
      <w:bookmarkStart w:id="31" w:name="_Toc239326249"/>
      <w:r>
        <w:t>4.1 Magnetic flux and induced currents</w:t>
      </w:r>
      <w:bookmarkEnd w:id="31"/>
    </w:p>
    <w:p w14:paraId="660618F2" w14:textId="77777777" w:rsidR="00AA4755" w:rsidRPr="00697BF8" w:rsidRDefault="00AA4755" w:rsidP="00697BF8">
      <w:pPr>
        <w:pStyle w:val="Questiontext"/>
        <w:rPr>
          <w:rStyle w:val="Questionnumber"/>
        </w:rPr>
      </w:pPr>
      <w:r w:rsidRPr="00697BF8">
        <w:rPr>
          <w:rStyle w:val="Questionnumber"/>
        </w:rPr>
        <w:t>1</w:t>
      </w:r>
      <w:r w:rsidRPr="00697BF8">
        <w:rPr>
          <w:rStyle w:val="Questionnumber"/>
        </w:rPr>
        <w:tab/>
      </w:r>
    </w:p>
    <w:p w14:paraId="660618F3" w14:textId="77777777" w:rsidR="00AA4755" w:rsidRDefault="00BF3A85" w:rsidP="00CC496B">
      <w:pPr>
        <w:pStyle w:val="equationsa"/>
      </w:pPr>
      <w:r w:rsidRPr="00076B8D">
        <w:object w:dxaOrig="5580" w:dyaOrig="4200" w14:anchorId="66061BBE">
          <v:shape id="_x0000_i1365" type="#_x0000_t75" style="width:279.5pt;height:204pt" o:ole="">
            <v:imagedata r:id="rId693" o:title=""/>
          </v:shape>
          <o:OLEObject Type="Embed" ProgID="Equation.DSMT4" ShapeID="_x0000_i1365" DrawAspect="Content" ObjectID="_1400423645" r:id="rId694"/>
        </w:object>
      </w:r>
    </w:p>
    <w:p w14:paraId="660618F4" w14:textId="77777777" w:rsidR="00AA4755" w:rsidRPr="00697BF8" w:rsidRDefault="00AA4755" w:rsidP="00697BF8">
      <w:pPr>
        <w:pStyle w:val="Questiontext"/>
        <w:rPr>
          <w:rStyle w:val="Questionnumber"/>
        </w:rPr>
      </w:pPr>
      <w:r w:rsidRPr="00697BF8">
        <w:rPr>
          <w:rStyle w:val="Questionnumber"/>
        </w:rPr>
        <w:t>2</w:t>
      </w:r>
      <w:r w:rsidRPr="00697BF8">
        <w:rPr>
          <w:rStyle w:val="Questionnumber"/>
        </w:rPr>
        <w:tab/>
      </w:r>
    </w:p>
    <w:p w14:paraId="660618F5" w14:textId="77777777" w:rsidR="00AA4755" w:rsidRDefault="00BF3A85" w:rsidP="00CC496B">
      <w:pPr>
        <w:pStyle w:val="equationsa"/>
      </w:pPr>
      <w:r w:rsidRPr="00076B8D">
        <w:object w:dxaOrig="4959" w:dyaOrig="4239" w14:anchorId="66061BBF">
          <v:shape id="_x0000_i1366" type="#_x0000_t75" style="width:247.5pt;height:211.5pt" o:ole="">
            <v:imagedata r:id="rId695" o:title=""/>
          </v:shape>
          <o:OLEObject Type="Embed" ProgID="Equation.DSMT4" ShapeID="_x0000_i1366" DrawAspect="Content" ObjectID="_1400423646" r:id="rId696"/>
        </w:object>
      </w:r>
    </w:p>
    <w:p w14:paraId="660618F6" w14:textId="77777777" w:rsidR="00AA4755" w:rsidRDefault="00AA4755" w:rsidP="00697BF8">
      <w:pPr>
        <w:pStyle w:val="Questiontext1a"/>
      </w:pPr>
      <w:r w:rsidRPr="00697BF8">
        <w:rPr>
          <w:rStyle w:val="Questionnumber"/>
        </w:rPr>
        <w:t>3</w:t>
      </w:r>
      <w:r>
        <w:tab/>
      </w:r>
      <w:r w:rsidRPr="00697BF8">
        <w:rPr>
          <w:rStyle w:val="Questionnumber"/>
        </w:rPr>
        <w:t>a</w:t>
      </w:r>
      <w:r>
        <w:tab/>
      </w:r>
    </w:p>
    <w:p w14:paraId="660618F7" w14:textId="77777777" w:rsidR="00AA4755" w:rsidRDefault="00BF3A85" w:rsidP="00CC496B">
      <w:pPr>
        <w:pStyle w:val="equationsa"/>
      </w:pPr>
      <w:r w:rsidRPr="00661515">
        <w:object w:dxaOrig="4959" w:dyaOrig="1060" w14:anchorId="66061BC0">
          <v:shape id="_x0000_i1367" type="#_x0000_t75" style="width:247.5pt;height:53pt" o:ole="">
            <v:imagedata r:id="rId697" o:title=""/>
          </v:shape>
          <o:OLEObject Type="Embed" ProgID="Equation.DSMT4" ShapeID="_x0000_i1367" DrawAspect="Content" ObjectID="_1400423647" r:id="rId698"/>
        </w:object>
      </w:r>
    </w:p>
    <w:p w14:paraId="660618F8" w14:textId="77777777" w:rsidR="00AA4755" w:rsidRDefault="00AA4755">
      <w:pPr>
        <w:rPr>
          <w:rStyle w:val="Questionnumber"/>
          <w:szCs w:val="20"/>
        </w:rPr>
      </w:pPr>
      <w:r>
        <w:rPr>
          <w:rStyle w:val="Questionnumber"/>
        </w:rPr>
        <w:br w:type="page"/>
      </w:r>
    </w:p>
    <w:p w14:paraId="660618F9" w14:textId="77777777" w:rsidR="00AA4755" w:rsidRPr="00697BF8" w:rsidRDefault="00AA4755" w:rsidP="00697BF8">
      <w:pPr>
        <w:pStyle w:val="Questiontexta"/>
        <w:rPr>
          <w:rStyle w:val="Questionnumber"/>
        </w:rPr>
      </w:pPr>
      <w:proofErr w:type="gramStart"/>
      <w:r w:rsidRPr="00697BF8">
        <w:rPr>
          <w:rStyle w:val="Questionnumber"/>
        </w:rPr>
        <w:lastRenderedPageBreak/>
        <w:t>b</w:t>
      </w:r>
      <w:proofErr w:type="gramEnd"/>
      <w:r w:rsidRPr="00697BF8">
        <w:rPr>
          <w:rStyle w:val="Questionnumber"/>
        </w:rPr>
        <w:tab/>
      </w:r>
    </w:p>
    <w:p w14:paraId="660618FA" w14:textId="77777777" w:rsidR="00AA4755" w:rsidRDefault="00BF3A85" w:rsidP="00CC496B">
      <w:pPr>
        <w:pStyle w:val="equationsa"/>
      </w:pPr>
      <w:r w:rsidRPr="00661515">
        <w:object w:dxaOrig="3519" w:dyaOrig="1060" w14:anchorId="66061BC1">
          <v:shape id="_x0000_i1368" type="#_x0000_t75" style="width:176pt;height:53pt" o:ole="">
            <v:imagedata r:id="rId699" o:title=""/>
          </v:shape>
          <o:OLEObject Type="Embed" ProgID="Equation.DSMT4" ShapeID="_x0000_i1368" DrawAspect="Content" ObjectID="_1400423648" r:id="rId700"/>
        </w:object>
      </w:r>
    </w:p>
    <w:p w14:paraId="660618FB" w14:textId="77777777" w:rsidR="00AA4755" w:rsidRPr="00697BF8" w:rsidRDefault="00AA4755" w:rsidP="00697BF8">
      <w:pPr>
        <w:pStyle w:val="Questiontexta"/>
        <w:rPr>
          <w:rStyle w:val="Questionnumber"/>
        </w:rPr>
      </w:pPr>
      <w:proofErr w:type="gramStart"/>
      <w:r w:rsidRPr="00697BF8">
        <w:rPr>
          <w:rStyle w:val="Questionnumber"/>
        </w:rPr>
        <w:t>c</w:t>
      </w:r>
      <w:proofErr w:type="gramEnd"/>
      <w:r w:rsidRPr="00697BF8">
        <w:rPr>
          <w:rStyle w:val="Questionnumber"/>
        </w:rPr>
        <w:tab/>
      </w:r>
    </w:p>
    <w:p w14:paraId="660618FC" w14:textId="77777777" w:rsidR="00AA4755" w:rsidRDefault="00BF3A85" w:rsidP="00CC496B">
      <w:pPr>
        <w:pStyle w:val="equationsa"/>
      </w:pPr>
      <w:r w:rsidRPr="00076B8D">
        <w:object w:dxaOrig="5820" w:dyaOrig="1480" w14:anchorId="66061BC2">
          <v:shape id="_x0000_i1369" type="#_x0000_t75" style="width:4in;height:73pt" o:ole="">
            <v:imagedata r:id="rId701" o:title=""/>
          </v:shape>
          <o:OLEObject Type="Embed" ProgID="Equation.DSMT4" ShapeID="_x0000_i1369" DrawAspect="Content" ObjectID="_1400423649" r:id="rId702"/>
        </w:object>
      </w:r>
    </w:p>
    <w:p w14:paraId="660618FD" w14:textId="77777777" w:rsidR="00AA4755" w:rsidRPr="00697BF8" w:rsidRDefault="00AA4755" w:rsidP="00697BF8">
      <w:pPr>
        <w:pStyle w:val="Questiontexta"/>
        <w:rPr>
          <w:rStyle w:val="Questionnumber"/>
        </w:rPr>
      </w:pPr>
      <w:proofErr w:type="gramStart"/>
      <w:r w:rsidRPr="00697BF8">
        <w:rPr>
          <w:rStyle w:val="Questionnumber"/>
        </w:rPr>
        <w:t>d</w:t>
      </w:r>
      <w:proofErr w:type="gramEnd"/>
      <w:r w:rsidRPr="00697BF8">
        <w:rPr>
          <w:rStyle w:val="Questionnumber"/>
        </w:rPr>
        <w:tab/>
      </w:r>
    </w:p>
    <w:p w14:paraId="660618FE" w14:textId="77777777" w:rsidR="00AA4755" w:rsidRDefault="00BF3A85" w:rsidP="00CC496B">
      <w:pPr>
        <w:pStyle w:val="equationsa"/>
      </w:pPr>
      <w:r w:rsidRPr="00076B8D">
        <w:object w:dxaOrig="5800" w:dyaOrig="1480" w14:anchorId="66061BC3">
          <v:shape id="_x0000_i1370" type="#_x0000_t75" style="width:289.5pt;height:73pt" o:ole="">
            <v:imagedata r:id="rId703" o:title=""/>
          </v:shape>
          <o:OLEObject Type="Embed" ProgID="Equation.DSMT4" ShapeID="_x0000_i1370" DrawAspect="Content" ObjectID="_1400423650" r:id="rId704"/>
        </w:object>
      </w:r>
    </w:p>
    <w:p w14:paraId="660618FF" w14:textId="77777777" w:rsidR="00AA4755" w:rsidRPr="00076B8D" w:rsidRDefault="00AA4755" w:rsidP="00697BF8">
      <w:pPr>
        <w:pStyle w:val="Questiontext1a"/>
      </w:pPr>
      <w:r w:rsidRPr="00697BF8">
        <w:rPr>
          <w:rStyle w:val="Questionnumber"/>
        </w:rPr>
        <w:t>4</w:t>
      </w:r>
      <w:r>
        <w:tab/>
      </w:r>
      <w:r w:rsidRPr="00697BF8">
        <w:rPr>
          <w:rStyle w:val="Questionnumber"/>
        </w:rPr>
        <w:t>a</w:t>
      </w:r>
      <w:r>
        <w:tab/>
      </w:r>
      <w:r w:rsidRPr="00076B8D">
        <w:t>Zero</w:t>
      </w:r>
    </w:p>
    <w:p w14:paraId="66061900" w14:textId="77777777" w:rsidR="00AA4755" w:rsidRPr="006A6FC5" w:rsidRDefault="00AA4755" w:rsidP="00697BF8">
      <w:pPr>
        <w:pStyle w:val="Questiontexta"/>
      </w:pPr>
      <w:proofErr w:type="gramStart"/>
      <w:r w:rsidRPr="00697BF8">
        <w:rPr>
          <w:rStyle w:val="Questionnumber"/>
        </w:rPr>
        <w:t>b</w:t>
      </w:r>
      <w:proofErr w:type="gramEnd"/>
      <w:r>
        <w:tab/>
      </w:r>
      <w:r w:rsidRPr="00076B8D">
        <w:t>Negative</w:t>
      </w:r>
    </w:p>
    <w:p w14:paraId="66061901" w14:textId="77777777" w:rsidR="00AA4755" w:rsidRPr="006A6FC5" w:rsidRDefault="00AA4755" w:rsidP="00697BF8">
      <w:pPr>
        <w:pStyle w:val="Questiontexta"/>
      </w:pPr>
      <w:proofErr w:type="gramStart"/>
      <w:r w:rsidRPr="00697BF8">
        <w:rPr>
          <w:rStyle w:val="Questionnumber"/>
        </w:rPr>
        <w:t>c</w:t>
      </w:r>
      <w:proofErr w:type="gramEnd"/>
      <w:r>
        <w:tab/>
      </w:r>
      <w:r w:rsidRPr="00076B8D">
        <w:t>Positive</w:t>
      </w:r>
    </w:p>
    <w:p w14:paraId="66061902" w14:textId="77777777" w:rsidR="00AA4755" w:rsidRPr="006A6FC5" w:rsidRDefault="00AA4755" w:rsidP="00697BF8">
      <w:pPr>
        <w:pStyle w:val="Questiontexta"/>
      </w:pPr>
      <w:proofErr w:type="gramStart"/>
      <w:r w:rsidRPr="00697BF8">
        <w:rPr>
          <w:rStyle w:val="Questionnumber"/>
        </w:rPr>
        <w:t>d</w:t>
      </w:r>
      <w:proofErr w:type="gramEnd"/>
      <w:r>
        <w:tab/>
      </w:r>
      <w:r w:rsidRPr="00076B8D">
        <w:t>Negative</w:t>
      </w:r>
    </w:p>
    <w:p w14:paraId="66061903" w14:textId="77777777" w:rsidR="00AA4755" w:rsidRDefault="00AA4755" w:rsidP="00697BF8">
      <w:pPr>
        <w:pStyle w:val="Questiontext"/>
        <w:rPr>
          <w:rStyle w:val="Questionnumber"/>
        </w:rPr>
      </w:pPr>
    </w:p>
    <w:p w14:paraId="66061904" w14:textId="77777777" w:rsidR="00AA4755" w:rsidRPr="00076B8D" w:rsidRDefault="00AA4755" w:rsidP="00697BF8">
      <w:pPr>
        <w:pStyle w:val="Questiontext"/>
      </w:pPr>
      <w:r w:rsidRPr="00697BF8">
        <w:rPr>
          <w:rStyle w:val="Questionnumber"/>
        </w:rPr>
        <w:t>5</w:t>
      </w:r>
      <w:r>
        <w:tab/>
      </w:r>
      <w:r w:rsidRPr="00076B8D">
        <w:t>There must be a changing magnetic flux in the conductor that makes the coil, and the coil must be part of a complete circuit.</w:t>
      </w:r>
    </w:p>
    <w:p w14:paraId="66061905" w14:textId="77777777" w:rsidR="00AA4755" w:rsidRDefault="00AA4755" w:rsidP="00697BF8">
      <w:pPr>
        <w:pStyle w:val="Questiontext"/>
        <w:rPr>
          <w:rStyle w:val="Questionnumber"/>
        </w:rPr>
      </w:pPr>
    </w:p>
    <w:p w14:paraId="66061906" w14:textId="77777777" w:rsidR="00AA4755" w:rsidRPr="00076B8D" w:rsidRDefault="00AA4755" w:rsidP="00697BF8">
      <w:pPr>
        <w:pStyle w:val="Questiontext"/>
      </w:pPr>
      <w:r w:rsidRPr="00697BF8">
        <w:rPr>
          <w:rStyle w:val="Questionnumber"/>
        </w:rPr>
        <w:t>6</w:t>
      </w:r>
      <w:r>
        <w:tab/>
      </w:r>
      <w:r w:rsidRPr="00076B8D">
        <w:t>As S is closed a current in Y grows, which deflects the galvanometer needle to the right, and then drops to zero.</w:t>
      </w:r>
    </w:p>
    <w:p w14:paraId="66061907" w14:textId="77777777" w:rsidR="00AA4755" w:rsidRPr="00076B8D" w:rsidRDefault="00AA4755" w:rsidP="00697BF8">
      <w:pPr>
        <w:pStyle w:val="Questiontext"/>
      </w:pPr>
      <w:r>
        <w:t xml:space="preserve"> </w:t>
      </w:r>
      <w:r>
        <w:tab/>
      </w:r>
      <w:r w:rsidRPr="00076B8D">
        <w:t>While S is closed</w:t>
      </w:r>
      <w:r>
        <w:t>,</w:t>
      </w:r>
      <w:r w:rsidRPr="00076B8D">
        <w:t xml:space="preserve"> no current flows.</w:t>
      </w:r>
    </w:p>
    <w:p w14:paraId="66061908" w14:textId="77777777" w:rsidR="00AA4755" w:rsidRPr="00076B8D" w:rsidRDefault="00AA4755" w:rsidP="00697BF8">
      <w:pPr>
        <w:pStyle w:val="Questiontext"/>
      </w:pPr>
      <w:r>
        <w:t xml:space="preserve"> </w:t>
      </w:r>
      <w:r>
        <w:tab/>
      </w:r>
      <w:r w:rsidRPr="00076B8D">
        <w:t>As S is opened a larger current in Y grows, which deflects the galvanometer needle to the left, and then drops to zero.</w:t>
      </w:r>
    </w:p>
    <w:p w14:paraId="66061909" w14:textId="77777777" w:rsidR="00AA4755" w:rsidRDefault="00AA4755" w:rsidP="00697BF8">
      <w:pPr>
        <w:pStyle w:val="Questiontext"/>
        <w:rPr>
          <w:rStyle w:val="Questionnumber"/>
        </w:rPr>
      </w:pPr>
    </w:p>
    <w:p w14:paraId="6606190A" w14:textId="77777777" w:rsidR="00AA4755" w:rsidRPr="00076B8D" w:rsidRDefault="00AA4755" w:rsidP="00697BF8">
      <w:pPr>
        <w:pStyle w:val="Questiontext"/>
      </w:pPr>
      <w:r w:rsidRPr="00697BF8">
        <w:rPr>
          <w:rStyle w:val="Questionnumber"/>
        </w:rPr>
        <w:t>7</w:t>
      </w:r>
      <w:r>
        <w:tab/>
      </w:r>
      <w:r w:rsidRPr="00076B8D">
        <w:t>As the current in X steadily decreases the current in Y is constant and deflects the galvanometer needle to the left.</w:t>
      </w:r>
    </w:p>
    <w:p w14:paraId="6606190B" w14:textId="77777777" w:rsidR="00AA4755" w:rsidRPr="00076B8D" w:rsidRDefault="00AA4755" w:rsidP="00697BF8">
      <w:pPr>
        <w:pStyle w:val="Questiontext"/>
      </w:pPr>
      <w:r>
        <w:t xml:space="preserve"> </w:t>
      </w:r>
      <w:r>
        <w:tab/>
      </w:r>
      <w:r w:rsidRPr="00076B8D">
        <w:t>As the current in X steadily increases the current in Y is constant and deflects the galvanometer needle to the right.</w:t>
      </w:r>
    </w:p>
    <w:p w14:paraId="6606190C" w14:textId="77777777" w:rsidR="00AA4755" w:rsidRDefault="00AA4755" w:rsidP="00697BF8">
      <w:pPr>
        <w:pStyle w:val="Questiontext1a"/>
        <w:rPr>
          <w:rStyle w:val="Questionnumber"/>
        </w:rPr>
      </w:pPr>
    </w:p>
    <w:p w14:paraId="6606190D" w14:textId="77777777" w:rsidR="00AA4755" w:rsidRDefault="00AA4755" w:rsidP="00697BF8">
      <w:pPr>
        <w:pStyle w:val="Questiontext1a"/>
      </w:pPr>
      <w:r w:rsidRPr="00697BF8">
        <w:rPr>
          <w:rStyle w:val="Questionnumber"/>
        </w:rPr>
        <w:t>8</w:t>
      </w:r>
      <w:r w:rsidRPr="00697BF8">
        <w:tab/>
      </w:r>
      <w:r w:rsidRPr="00697BF8">
        <w:rPr>
          <w:rStyle w:val="Questionnumber"/>
        </w:rPr>
        <w:t>a</w:t>
      </w:r>
      <w:r>
        <w:tab/>
      </w:r>
    </w:p>
    <w:p w14:paraId="6606190E" w14:textId="77777777" w:rsidR="00AA4755" w:rsidRDefault="00BF3A85" w:rsidP="00CC496B">
      <w:pPr>
        <w:pStyle w:val="equationsa"/>
      </w:pPr>
      <w:r w:rsidRPr="00640A6E">
        <w:object w:dxaOrig="6600" w:dyaOrig="720" w14:anchorId="66061BC4">
          <v:shape id="_x0000_i1371" type="#_x0000_t75" style="width:330pt;height:36pt" o:ole="">
            <v:imagedata r:id="rId705" o:title=""/>
          </v:shape>
          <o:OLEObject Type="Embed" ProgID="Equation.DSMT4" ShapeID="_x0000_i1371" DrawAspect="Content" ObjectID="_1400423651" r:id="rId706"/>
        </w:object>
      </w:r>
    </w:p>
    <w:p w14:paraId="6606190F" w14:textId="77777777" w:rsidR="00AA4755" w:rsidRPr="006A6FC5" w:rsidRDefault="00AA4755" w:rsidP="00697BF8">
      <w:pPr>
        <w:pStyle w:val="Questiontexta"/>
      </w:pPr>
      <w:proofErr w:type="gramStart"/>
      <w:r w:rsidRPr="00697BF8">
        <w:rPr>
          <w:rStyle w:val="Questionnumber"/>
        </w:rPr>
        <w:t>b</w:t>
      </w:r>
      <w:proofErr w:type="gramEnd"/>
      <w:r>
        <w:tab/>
      </w:r>
      <w:r w:rsidRPr="00076B8D">
        <w:t>Zero</w:t>
      </w:r>
    </w:p>
    <w:p w14:paraId="66061910" w14:textId="77777777" w:rsidR="00AA4755" w:rsidRDefault="00AA4755" w:rsidP="00697BF8">
      <w:pPr>
        <w:pStyle w:val="Questiontext1a"/>
        <w:rPr>
          <w:rStyle w:val="Questionnumber"/>
        </w:rPr>
      </w:pPr>
    </w:p>
    <w:p w14:paraId="66061911" w14:textId="77777777" w:rsidR="00AA4755" w:rsidRDefault="00AA4755" w:rsidP="00697BF8">
      <w:pPr>
        <w:pStyle w:val="Questiontext1a"/>
      </w:pPr>
      <w:r w:rsidRPr="00697BF8">
        <w:rPr>
          <w:rStyle w:val="Questionnumber"/>
        </w:rPr>
        <w:lastRenderedPageBreak/>
        <w:t>9</w:t>
      </w:r>
      <w:r>
        <w:tab/>
      </w:r>
      <w:r w:rsidRPr="00697BF8">
        <w:rPr>
          <w:rStyle w:val="Questionnumber"/>
        </w:rPr>
        <w:t>a</w:t>
      </w:r>
      <w:r>
        <w:tab/>
      </w:r>
    </w:p>
    <w:p w14:paraId="66061912" w14:textId="77777777" w:rsidR="00AA4755" w:rsidRDefault="00BF3A85" w:rsidP="00CC496B">
      <w:pPr>
        <w:pStyle w:val="equationsa"/>
      </w:pPr>
      <w:r w:rsidRPr="002C17AB">
        <w:object w:dxaOrig="3260" w:dyaOrig="720" w14:anchorId="66061BC5">
          <v:shape id="_x0000_i1372" type="#_x0000_t75" style="width:159.5pt;height:36pt" o:ole="">
            <v:imagedata r:id="rId707" o:title=""/>
          </v:shape>
          <o:OLEObject Type="Embed" ProgID="Equation.DSMT4" ShapeID="_x0000_i1372" DrawAspect="Content" ObjectID="_1400423652" r:id="rId708"/>
        </w:object>
      </w:r>
    </w:p>
    <w:p w14:paraId="66061913" w14:textId="77777777" w:rsidR="00AA4755" w:rsidRPr="00697BF8" w:rsidRDefault="00AA4755" w:rsidP="00697BF8">
      <w:pPr>
        <w:pStyle w:val="Questiontexta"/>
        <w:rPr>
          <w:rStyle w:val="Questionnumber"/>
        </w:rPr>
      </w:pPr>
      <w:proofErr w:type="gramStart"/>
      <w:r w:rsidRPr="00697BF8">
        <w:rPr>
          <w:rStyle w:val="Questionnumber"/>
        </w:rPr>
        <w:t>b</w:t>
      </w:r>
      <w:proofErr w:type="gramEnd"/>
      <w:r w:rsidRPr="00697BF8">
        <w:rPr>
          <w:rStyle w:val="Questionnumber"/>
        </w:rPr>
        <w:tab/>
      </w:r>
    </w:p>
    <w:p w14:paraId="66061914" w14:textId="77777777" w:rsidR="00AA4755" w:rsidRDefault="00BF3A85" w:rsidP="00CC496B">
      <w:pPr>
        <w:pStyle w:val="equationsa"/>
      </w:pPr>
      <w:r w:rsidRPr="00076B8D">
        <w:object w:dxaOrig="2520" w:dyaOrig="1359" w14:anchorId="66061BC6">
          <v:shape id="_x0000_i1373" type="#_x0000_t75" style="width:123.5pt;height:67.5pt" o:ole="">
            <v:imagedata r:id="rId709" o:title=""/>
          </v:shape>
          <o:OLEObject Type="Embed" ProgID="Equation.DSMT4" ShapeID="_x0000_i1373" DrawAspect="Content" ObjectID="_1400423653" r:id="rId710"/>
        </w:object>
      </w:r>
    </w:p>
    <w:p w14:paraId="66061915" w14:textId="77777777" w:rsidR="00AA4755" w:rsidRPr="00076B8D" w:rsidRDefault="00AA4755" w:rsidP="00697BF8">
      <w:pPr>
        <w:pStyle w:val="Questiontexta"/>
      </w:pPr>
      <w:proofErr w:type="gramStart"/>
      <w:r w:rsidRPr="00697BF8">
        <w:rPr>
          <w:rStyle w:val="Questionnumber"/>
        </w:rPr>
        <w:t>c</w:t>
      </w:r>
      <w:proofErr w:type="gramEnd"/>
      <w:r>
        <w:tab/>
      </w:r>
      <w:r w:rsidRPr="00076B8D">
        <w:t xml:space="preserve">4.00 mA flowing from Y to X through the </w:t>
      </w:r>
      <w:proofErr w:type="spellStart"/>
      <w:r w:rsidRPr="00076B8D">
        <w:t>milliammeter</w:t>
      </w:r>
      <w:proofErr w:type="spellEnd"/>
      <w:r w:rsidRPr="00076B8D">
        <w:t>.</w:t>
      </w:r>
    </w:p>
    <w:p w14:paraId="66061916" w14:textId="77777777" w:rsidR="00AA4755" w:rsidRDefault="00AA4755" w:rsidP="006A6FC5">
      <w:pPr>
        <w:pStyle w:val="Questiontext1a"/>
      </w:pPr>
      <w:r w:rsidRPr="00697BF8">
        <w:rPr>
          <w:rStyle w:val="Questionnumber"/>
        </w:rPr>
        <w:t>10</w:t>
      </w:r>
      <w:r>
        <w:tab/>
      </w:r>
      <w:r w:rsidRPr="00697BF8">
        <w:rPr>
          <w:rStyle w:val="Questionnumber"/>
        </w:rPr>
        <w:t>a</w:t>
      </w:r>
      <w:r>
        <w:tab/>
      </w:r>
    </w:p>
    <w:p w14:paraId="66061917" w14:textId="77777777" w:rsidR="00AA4755" w:rsidRDefault="00BF3A85" w:rsidP="00CC496B">
      <w:pPr>
        <w:pStyle w:val="equationsa"/>
      </w:pPr>
      <w:r w:rsidRPr="00076B8D">
        <w:object w:dxaOrig="4239" w:dyaOrig="3519" w14:anchorId="66061BC7">
          <v:shape id="_x0000_i1374" type="#_x0000_t75" style="width:211.5pt;height:176pt" o:ole="">
            <v:imagedata r:id="rId711" o:title=""/>
          </v:shape>
          <o:OLEObject Type="Embed" ProgID="Equation.DSMT4" ShapeID="_x0000_i1374" DrawAspect="Content" ObjectID="_1400423654" r:id="rId712"/>
        </w:object>
      </w:r>
    </w:p>
    <w:p w14:paraId="66061918" w14:textId="77777777" w:rsidR="00AA4755" w:rsidRPr="00697BF8" w:rsidRDefault="00AA4755" w:rsidP="00697BF8">
      <w:pPr>
        <w:pStyle w:val="Questiontexta"/>
        <w:rPr>
          <w:rStyle w:val="Questionnumber"/>
        </w:rPr>
      </w:pPr>
      <w:proofErr w:type="gramStart"/>
      <w:r w:rsidRPr="00697BF8">
        <w:rPr>
          <w:rStyle w:val="Questionnumber"/>
        </w:rPr>
        <w:t>b</w:t>
      </w:r>
      <w:proofErr w:type="gramEnd"/>
      <w:r w:rsidRPr="00697BF8">
        <w:rPr>
          <w:rStyle w:val="Questionnumber"/>
        </w:rPr>
        <w:tab/>
      </w:r>
    </w:p>
    <w:p w14:paraId="66061919" w14:textId="77777777" w:rsidR="00AA4755" w:rsidRDefault="00BF3A85" w:rsidP="00CC496B">
      <w:pPr>
        <w:pStyle w:val="equationsa"/>
      </w:pPr>
      <w:r w:rsidRPr="00076B8D">
        <w:object w:dxaOrig="6600" w:dyaOrig="4660" w14:anchorId="66061BC8">
          <v:shape id="_x0000_i1375" type="#_x0000_t75" style="width:330pt;height:233pt" o:ole="">
            <v:imagedata r:id="rId713" o:title=""/>
          </v:shape>
          <o:OLEObject Type="Embed" ProgID="Equation.DSMT4" ShapeID="_x0000_i1375" DrawAspect="Content" ObjectID="_1400423655" r:id="rId714"/>
        </w:object>
      </w:r>
    </w:p>
    <w:p w14:paraId="6606191A" w14:textId="77777777" w:rsidR="00AA4755" w:rsidRDefault="00AA4755">
      <w:pPr>
        <w:rPr>
          <w:rStyle w:val="Questionnumber"/>
          <w:szCs w:val="20"/>
        </w:rPr>
      </w:pPr>
      <w:r>
        <w:rPr>
          <w:rStyle w:val="Questionnumber"/>
        </w:rPr>
        <w:br w:type="page"/>
      </w:r>
    </w:p>
    <w:p w14:paraId="6606191B" w14:textId="77777777" w:rsidR="00AA4755" w:rsidRPr="00697BF8" w:rsidRDefault="00AA4755" w:rsidP="00697BF8">
      <w:pPr>
        <w:pStyle w:val="Questiontexta"/>
        <w:rPr>
          <w:rStyle w:val="Questionnumber"/>
        </w:rPr>
      </w:pPr>
      <w:proofErr w:type="gramStart"/>
      <w:r w:rsidRPr="00697BF8">
        <w:rPr>
          <w:rStyle w:val="Questionnumber"/>
        </w:rPr>
        <w:lastRenderedPageBreak/>
        <w:t>c</w:t>
      </w:r>
      <w:proofErr w:type="gramEnd"/>
      <w:r w:rsidRPr="00697BF8">
        <w:rPr>
          <w:rStyle w:val="Questionnumber"/>
        </w:rPr>
        <w:tab/>
      </w:r>
    </w:p>
    <w:p w14:paraId="6606191C" w14:textId="77777777" w:rsidR="00AA4755" w:rsidRPr="00697BF8" w:rsidRDefault="00BF3A85" w:rsidP="00CC496B">
      <w:pPr>
        <w:pStyle w:val="equationsa"/>
      </w:pPr>
      <w:r w:rsidRPr="00076B8D">
        <w:object w:dxaOrig="4180" w:dyaOrig="3519" w14:anchorId="66061BC9">
          <v:shape id="_x0000_i1376" type="#_x0000_t75" style="width:209pt;height:176pt" o:ole="">
            <v:imagedata r:id="rId715" o:title=""/>
          </v:shape>
          <o:OLEObject Type="Embed" ProgID="Equation.DSMT4" ShapeID="_x0000_i1376" DrawAspect="Content" ObjectID="_1400423656" r:id="rId716"/>
        </w:object>
      </w:r>
    </w:p>
    <w:p w14:paraId="6606191D" w14:textId="77777777" w:rsidR="00AA4755" w:rsidRDefault="00AA4755" w:rsidP="008E3686">
      <w:pPr>
        <w:pStyle w:val="PAhead"/>
      </w:pPr>
      <w:bookmarkStart w:id="32" w:name="_Toc239326250"/>
      <w:r>
        <w:t>4.2 Induced EMF: Faraday’s law</w:t>
      </w:r>
      <w:bookmarkEnd w:id="32"/>
    </w:p>
    <w:p w14:paraId="6606191E" w14:textId="77777777" w:rsidR="00AA4755" w:rsidRDefault="00AA4755" w:rsidP="009B184E">
      <w:pPr>
        <w:pStyle w:val="Questiontext1a"/>
      </w:pPr>
      <w:r w:rsidRPr="009B184E">
        <w:rPr>
          <w:rStyle w:val="Questionnumber"/>
        </w:rPr>
        <w:t>1</w:t>
      </w:r>
      <w:r w:rsidRPr="004B4EC5">
        <w:tab/>
      </w:r>
      <w:r w:rsidRPr="009B184E">
        <w:rPr>
          <w:rStyle w:val="Questionnumber"/>
        </w:rPr>
        <w:t>a</w:t>
      </w:r>
      <w:r w:rsidRPr="004B4EC5">
        <w:tab/>
      </w:r>
    </w:p>
    <w:p w14:paraId="6606191F" w14:textId="77777777" w:rsidR="00AA4755" w:rsidRPr="004B4EC5" w:rsidRDefault="00BF3A85" w:rsidP="00CC496B">
      <w:pPr>
        <w:pStyle w:val="equationsa"/>
      </w:pPr>
      <w:r w:rsidRPr="003156C4">
        <w:object w:dxaOrig="5960" w:dyaOrig="720" w14:anchorId="66061BCA">
          <v:shape id="_x0000_i1377" type="#_x0000_t75" style="width:292.5pt;height:36pt" o:ole="">
            <v:imagedata r:id="rId717" o:title=""/>
          </v:shape>
          <o:OLEObject Type="Embed" ProgID="Equation.DSMT4" ShapeID="_x0000_i1377" DrawAspect="Content" ObjectID="_1400423657" r:id="rId718"/>
        </w:object>
      </w:r>
    </w:p>
    <w:p w14:paraId="66061920" w14:textId="77777777" w:rsidR="00AA4755" w:rsidRPr="0016670E" w:rsidRDefault="00AA4755" w:rsidP="009B184E">
      <w:pPr>
        <w:pStyle w:val="Questiontexta"/>
      </w:pPr>
      <w:proofErr w:type="gramStart"/>
      <w:r w:rsidRPr="009B184E">
        <w:rPr>
          <w:rStyle w:val="Questionnumber"/>
        </w:rPr>
        <w:t>b</w:t>
      </w:r>
      <w:proofErr w:type="gramEnd"/>
      <w:r w:rsidRPr="004B4EC5">
        <w:tab/>
      </w:r>
      <w:r w:rsidRPr="0016670E">
        <w:t>Zero</w:t>
      </w:r>
    </w:p>
    <w:p w14:paraId="66061921" w14:textId="77777777" w:rsidR="00AA4755" w:rsidRPr="009B184E" w:rsidRDefault="00AA4755" w:rsidP="009B184E">
      <w:pPr>
        <w:pStyle w:val="Questiontexta"/>
        <w:rPr>
          <w:rStyle w:val="Questionnumber"/>
        </w:rPr>
      </w:pPr>
      <w:proofErr w:type="gramStart"/>
      <w:r w:rsidRPr="009B184E">
        <w:rPr>
          <w:rStyle w:val="Questionnumber"/>
        </w:rPr>
        <w:t>c</w:t>
      </w:r>
      <w:proofErr w:type="gramEnd"/>
      <w:r w:rsidRPr="009B184E">
        <w:rPr>
          <w:rStyle w:val="Questionnumber"/>
        </w:rPr>
        <w:tab/>
      </w:r>
    </w:p>
    <w:p w14:paraId="66061922" w14:textId="77777777" w:rsidR="00AA4755" w:rsidRPr="004B4EC5" w:rsidRDefault="00BF3A85" w:rsidP="00CC496B">
      <w:pPr>
        <w:pStyle w:val="equationsa"/>
      </w:pPr>
      <w:r w:rsidRPr="00EB0EC7">
        <w:object w:dxaOrig="5720" w:dyaOrig="1420" w14:anchorId="66061BCB">
          <v:shape id="_x0000_i1378" type="#_x0000_t75" style="width:283pt;height:68.5pt" o:ole="">
            <v:imagedata r:id="rId719" o:title=""/>
          </v:shape>
          <o:OLEObject Type="Embed" ProgID="Equation.DSMT4" ShapeID="_x0000_i1378" DrawAspect="Content" ObjectID="_1400423658" r:id="rId720"/>
        </w:object>
      </w:r>
    </w:p>
    <w:p w14:paraId="66061923" w14:textId="77777777" w:rsidR="00AA4755" w:rsidRPr="009B184E" w:rsidRDefault="00AA4755" w:rsidP="009B184E">
      <w:pPr>
        <w:pStyle w:val="Questiontexta"/>
        <w:rPr>
          <w:rStyle w:val="Questionnumber"/>
        </w:rPr>
      </w:pPr>
      <w:proofErr w:type="gramStart"/>
      <w:r w:rsidRPr="009B184E">
        <w:rPr>
          <w:rStyle w:val="Questionnumber"/>
        </w:rPr>
        <w:t>d</w:t>
      </w:r>
      <w:proofErr w:type="gramEnd"/>
      <w:r w:rsidRPr="009B184E">
        <w:rPr>
          <w:rStyle w:val="Questionnumber"/>
        </w:rPr>
        <w:tab/>
      </w:r>
    </w:p>
    <w:p w14:paraId="66061924" w14:textId="77777777" w:rsidR="00AA4755" w:rsidRPr="004B4EC5" w:rsidRDefault="00BF3A85" w:rsidP="00CC496B">
      <w:pPr>
        <w:pStyle w:val="equationsa"/>
      </w:pPr>
      <w:r w:rsidRPr="004E0951">
        <w:object w:dxaOrig="4480" w:dyaOrig="1040" w14:anchorId="66061BCC">
          <v:shape id="_x0000_i1379" type="#_x0000_t75" style="width:224pt;height:50.5pt" o:ole="">
            <v:imagedata r:id="rId721" o:title=""/>
          </v:shape>
          <o:OLEObject Type="Embed" ProgID="Equation.DSMT4" ShapeID="_x0000_i1379" DrawAspect="Content" ObjectID="_1400423659" r:id="rId722"/>
        </w:object>
      </w:r>
    </w:p>
    <w:p w14:paraId="66061925" w14:textId="77777777" w:rsidR="00AA4755" w:rsidRDefault="00AA4755" w:rsidP="009B184E">
      <w:pPr>
        <w:pStyle w:val="Questiontext1a"/>
      </w:pPr>
      <w:r w:rsidRPr="009B184E">
        <w:rPr>
          <w:rStyle w:val="Questionnumber"/>
        </w:rPr>
        <w:t>2</w:t>
      </w:r>
      <w:r w:rsidRPr="004B4EC5">
        <w:tab/>
      </w:r>
      <w:r w:rsidRPr="009B184E">
        <w:rPr>
          <w:rStyle w:val="Questionnumber"/>
        </w:rPr>
        <w:t>a</w:t>
      </w:r>
      <w:r w:rsidRPr="004B4EC5">
        <w:tab/>
      </w:r>
    </w:p>
    <w:p w14:paraId="66061926" w14:textId="77777777" w:rsidR="00AA4755" w:rsidRPr="004B4EC5" w:rsidRDefault="00BF3A85" w:rsidP="00CC496B">
      <w:pPr>
        <w:pStyle w:val="equationsa"/>
      </w:pPr>
      <w:r w:rsidRPr="00280393">
        <w:object w:dxaOrig="7180" w:dyaOrig="1480" w14:anchorId="66061BCD">
          <v:shape id="_x0000_i1380" type="#_x0000_t75" style="width:356pt;height:73pt" o:ole="">
            <v:imagedata r:id="rId723" o:title=""/>
          </v:shape>
          <o:OLEObject Type="Embed" ProgID="Equation.DSMT4" ShapeID="_x0000_i1380" DrawAspect="Content" ObjectID="_1400423660" r:id="rId724"/>
        </w:object>
      </w:r>
    </w:p>
    <w:p w14:paraId="66061927" w14:textId="77777777" w:rsidR="00AA4755" w:rsidRDefault="00AA4755" w:rsidP="009B184E">
      <w:pPr>
        <w:pStyle w:val="Questiontexta"/>
        <w:rPr>
          <w:rStyle w:val="Questionnumber"/>
        </w:rPr>
      </w:pPr>
    </w:p>
    <w:p w14:paraId="66061928" w14:textId="77777777" w:rsidR="00AA4755" w:rsidRDefault="00AA4755" w:rsidP="009B184E">
      <w:pPr>
        <w:pStyle w:val="Questiontexta"/>
        <w:rPr>
          <w:rStyle w:val="Questionnumber"/>
        </w:rPr>
      </w:pPr>
    </w:p>
    <w:p w14:paraId="66061929" w14:textId="77777777" w:rsidR="00AA4755" w:rsidRDefault="00AA4755" w:rsidP="009B184E">
      <w:pPr>
        <w:pStyle w:val="Questiontexta"/>
        <w:rPr>
          <w:rStyle w:val="Questionnumber"/>
        </w:rPr>
      </w:pPr>
    </w:p>
    <w:p w14:paraId="6606192A" w14:textId="77777777" w:rsidR="00AA4755" w:rsidRDefault="00AA4755" w:rsidP="009B184E">
      <w:pPr>
        <w:pStyle w:val="Questiontexta"/>
        <w:rPr>
          <w:rStyle w:val="Questionnumber"/>
        </w:rPr>
      </w:pPr>
    </w:p>
    <w:p w14:paraId="6606192B" w14:textId="77777777" w:rsidR="00AA4755" w:rsidRPr="009B184E" w:rsidRDefault="00AA4755" w:rsidP="009B184E">
      <w:pPr>
        <w:pStyle w:val="Questiontexta"/>
        <w:rPr>
          <w:rStyle w:val="Questionnumber"/>
        </w:rPr>
      </w:pPr>
      <w:proofErr w:type="gramStart"/>
      <w:r w:rsidRPr="009B184E">
        <w:rPr>
          <w:rStyle w:val="Questionnumber"/>
        </w:rPr>
        <w:t>b</w:t>
      </w:r>
      <w:proofErr w:type="gramEnd"/>
      <w:r w:rsidRPr="009B184E">
        <w:rPr>
          <w:rStyle w:val="Questionnumber"/>
        </w:rPr>
        <w:tab/>
      </w:r>
    </w:p>
    <w:p w14:paraId="6606192C" w14:textId="77777777" w:rsidR="00AA4755" w:rsidRPr="004B4EC5" w:rsidRDefault="00BF3A85" w:rsidP="00CC496B">
      <w:pPr>
        <w:pStyle w:val="equationsa"/>
      </w:pPr>
      <w:r w:rsidRPr="0016670E">
        <w:object w:dxaOrig="5860" w:dyaOrig="1380" w14:anchorId="66061BCE">
          <v:shape id="_x0000_i1381" type="#_x0000_t75" style="width:293.5pt;height:69.5pt" o:ole="">
            <v:imagedata r:id="rId725" o:title=""/>
          </v:shape>
          <o:OLEObject Type="Embed" ProgID="Equation.DSMT4" ShapeID="_x0000_i1381" DrawAspect="Content" ObjectID="_1400423661" r:id="rId726"/>
        </w:object>
      </w:r>
    </w:p>
    <w:p w14:paraId="6606192D" w14:textId="77777777" w:rsidR="00AA4755" w:rsidRPr="009B184E" w:rsidRDefault="00AA4755" w:rsidP="009B184E">
      <w:pPr>
        <w:pStyle w:val="Questiontexta"/>
        <w:rPr>
          <w:rStyle w:val="Questionnumber"/>
        </w:rPr>
      </w:pPr>
      <w:proofErr w:type="gramStart"/>
      <w:r w:rsidRPr="009B184E">
        <w:rPr>
          <w:rStyle w:val="Questionnumber"/>
        </w:rPr>
        <w:t>c</w:t>
      </w:r>
      <w:proofErr w:type="gramEnd"/>
      <w:r w:rsidRPr="009B184E">
        <w:rPr>
          <w:rStyle w:val="Questionnumber"/>
        </w:rPr>
        <w:tab/>
      </w:r>
    </w:p>
    <w:p w14:paraId="6606192E" w14:textId="77777777" w:rsidR="00AA4755" w:rsidRPr="004B4EC5" w:rsidRDefault="00BF3A85" w:rsidP="00CC496B">
      <w:pPr>
        <w:pStyle w:val="equationsa"/>
      </w:pPr>
      <w:r w:rsidRPr="0016670E">
        <w:object w:dxaOrig="6580" w:dyaOrig="1400" w14:anchorId="66061BCF">
          <v:shape id="_x0000_i1382" type="#_x0000_t75" style="width:329pt;height:67.5pt" o:ole="">
            <v:imagedata r:id="rId727" o:title=""/>
          </v:shape>
          <o:OLEObject Type="Embed" ProgID="Equation.DSMT4" ShapeID="_x0000_i1382" DrawAspect="Content" ObjectID="_1400423662" r:id="rId728"/>
        </w:object>
      </w:r>
    </w:p>
    <w:p w14:paraId="6606192F" w14:textId="77777777" w:rsidR="00AA4755" w:rsidRPr="004B4EC5" w:rsidRDefault="00AA4755" w:rsidP="009B184E">
      <w:pPr>
        <w:pStyle w:val="Questiontext1a"/>
      </w:pPr>
      <w:r w:rsidRPr="009B184E">
        <w:rPr>
          <w:rStyle w:val="Questionnumber"/>
        </w:rPr>
        <w:t>3</w:t>
      </w:r>
      <w:r>
        <w:tab/>
      </w:r>
      <w:r w:rsidRPr="009B184E">
        <w:rPr>
          <w:rStyle w:val="Questionnumber"/>
        </w:rPr>
        <w:t>a</w:t>
      </w:r>
      <w:r w:rsidRPr="004B4EC5">
        <w:tab/>
      </w:r>
    </w:p>
    <w:p w14:paraId="66061930" w14:textId="77777777" w:rsidR="00AA4755" w:rsidRPr="004B4EC5" w:rsidRDefault="00BF3A85" w:rsidP="00CC496B">
      <w:pPr>
        <w:pStyle w:val="equationsa"/>
      </w:pPr>
      <w:r w:rsidRPr="0016670E">
        <w:object w:dxaOrig="8320" w:dyaOrig="1960" w14:anchorId="66061BD0">
          <v:shape id="_x0000_i1383" type="#_x0000_t75" style="width:411.5pt;height:97.5pt" o:ole="">
            <v:imagedata r:id="rId729" o:title=""/>
          </v:shape>
          <o:OLEObject Type="Embed" ProgID="Equation.DSMT4" ShapeID="_x0000_i1383" DrawAspect="Content" ObjectID="_1400423663" r:id="rId730"/>
        </w:object>
      </w:r>
    </w:p>
    <w:p w14:paraId="66061931" w14:textId="77777777" w:rsidR="00AA4755" w:rsidRPr="009B184E" w:rsidRDefault="00AA4755" w:rsidP="00CC496B">
      <w:pPr>
        <w:pStyle w:val="equationsa"/>
        <w:rPr>
          <w:rStyle w:val="Questionnumber"/>
        </w:rPr>
      </w:pPr>
      <w:proofErr w:type="gramStart"/>
      <w:r w:rsidRPr="009B184E">
        <w:rPr>
          <w:rStyle w:val="Questionnumber"/>
        </w:rPr>
        <w:t>b</w:t>
      </w:r>
      <w:proofErr w:type="gramEnd"/>
      <w:r w:rsidRPr="009B184E">
        <w:rPr>
          <w:rStyle w:val="Questionnumber"/>
        </w:rPr>
        <w:tab/>
      </w:r>
    </w:p>
    <w:p w14:paraId="66061932" w14:textId="77777777" w:rsidR="00AA4755" w:rsidRPr="004B4EC5" w:rsidRDefault="00BF3A85" w:rsidP="00CC496B">
      <w:pPr>
        <w:pStyle w:val="equationsa"/>
      </w:pPr>
      <w:r w:rsidRPr="0016670E">
        <w:object w:dxaOrig="6160" w:dyaOrig="1400" w14:anchorId="66061BD1">
          <v:shape id="_x0000_i1384" type="#_x0000_t75" style="width:307.5pt;height:67.5pt" o:ole="">
            <v:imagedata r:id="rId731" o:title=""/>
          </v:shape>
          <o:OLEObject Type="Embed" ProgID="Equation.DSMT4" ShapeID="_x0000_i1384" DrawAspect="Content" ObjectID="_1400423664" r:id="rId732"/>
        </w:object>
      </w:r>
    </w:p>
    <w:p w14:paraId="66061933" w14:textId="77777777" w:rsidR="00AA4755" w:rsidRDefault="00AA4755" w:rsidP="009B184E">
      <w:pPr>
        <w:pStyle w:val="Questiontext1a"/>
      </w:pPr>
      <w:r w:rsidRPr="009B184E">
        <w:rPr>
          <w:rStyle w:val="Questionnumber"/>
        </w:rPr>
        <w:t>4</w:t>
      </w:r>
      <w:r w:rsidRPr="004B4EC5">
        <w:tab/>
      </w:r>
      <w:r w:rsidRPr="009B184E">
        <w:rPr>
          <w:rStyle w:val="Questionnumber"/>
        </w:rPr>
        <w:t>a</w:t>
      </w:r>
    </w:p>
    <w:p w14:paraId="66061934" w14:textId="77777777" w:rsidR="00AA4755" w:rsidRPr="004B4EC5" w:rsidRDefault="00BF3A85" w:rsidP="00CC496B">
      <w:pPr>
        <w:pStyle w:val="equationsa"/>
      </w:pPr>
      <w:r w:rsidRPr="003156C4">
        <w:object w:dxaOrig="5600" w:dyaOrig="720" w14:anchorId="66061BD2">
          <v:shape id="_x0000_i1385" type="#_x0000_t75" style="width:277pt;height:36pt" o:ole="">
            <v:imagedata r:id="rId733" o:title=""/>
          </v:shape>
          <o:OLEObject Type="Embed" ProgID="Equation.DSMT4" ShapeID="_x0000_i1385" DrawAspect="Content" ObjectID="_1400423665" r:id="rId734"/>
        </w:object>
      </w:r>
    </w:p>
    <w:p w14:paraId="66061935" w14:textId="77777777" w:rsidR="00AA4755" w:rsidRPr="009B184E" w:rsidRDefault="00AA4755" w:rsidP="00CC496B">
      <w:pPr>
        <w:pStyle w:val="equationsa"/>
        <w:rPr>
          <w:rStyle w:val="Questionnumber"/>
        </w:rPr>
      </w:pPr>
      <w:proofErr w:type="gramStart"/>
      <w:r w:rsidRPr="009B184E">
        <w:rPr>
          <w:rStyle w:val="Questionnumber"/>
        </w:rPr>
        <w:t>b</w:t>
      </w:r>
      <w:proofErr w:type="gramEnd"/>
      <w:r w:rsidRPr="009B184E">
        <w:rPr>
          <w:rStyle w:val="Questionnumber"/>
        </w:rPr>
        <w:tab/>
      </w:r>
    </w:p>
    <w:p w14:paraId="66061936" w14:textId="77777777" w:rsidR="00AA4755" w:rsidRPr="004B4EC5" w:rsidRDefault="00BF3A85" w:rsidP="00CC496B">
      <w:pPr>
        <w:pStyle w:val="equationsa"/>
      </w:pPr>
      <w:r w:rsidRPr="0016670E">
        <w:object w:dxaOrig="6039" w:dyaOrig="1400" w14:anchorId="66061BD3">
          <v:shape id="_x0000_i1386" type="#_x0000_t75" style="width:301.5pt;height:67.5pt" o:ole="">
            <v:imagedata r:id="rId735" o:title=""/>
          </v:shape>
          <o:OLEObject Type="Embed" ProgID="Equation.DSMT4" ShapeID="_x0000_i1386" DrawAspect="Content" ObjectID="_1400423666" r:id="rId736"/>
        </w:object>
      </w:r>
    </w:p>
    <w:p w14:paraId="66061937" w14:textId="77777777" w:rsidR="00AA4755" w:rsidRPr="003654E2" w:rsidRDefault="00AA4755" w:rsidP="00445F88">
      <w:pPr>
        <w:pStyle w:val="Questiontext"/>
      </w:pPr>
      <w:r w:rsidRPr="009B184E">
        <w:rPr>
          <w:rStyle w:val="Questionnumber"/>
        </w:rPr>
        <w:t>5</w:t>
      </w:r>
      <w:r>
        <w:tab/>
      </w:r>
      <w:r w:rsidRPr="0016670E">
        <w:t>D</w:t>
      </w:r>
    </w:p>
    <w:p w14:paraId="66061938" w14:textId="77777777" w:rsidR="00AA4755" w:rsidRPr="009B184E" w:rsidRDefault="00AA4755" w:rsidP="00445F88">
      <w:pPr>
        <w:pStyle w:val="Questiontext"/>
        <w:rPr>
          <w:rStyle w:val="Questionnumber"/>
        </w:rPr>
      </w:pPr>
      <w:r w:rsidRPr="009B184E">
        <w:rPr>
          <w:rStyle w:val="Questionnumber"/>
        </w:rPr>
        <w:lastRenderedPageBreak/>
        <w:t>6</w:t>
      </w:r>
      <w:r w:rsidRPr="009B184E">
        <w:rPr>
          <w:rStyle w:val="Questionnumber"/>
        </w:rPr>
        <w:tab/>
      </w:r>
    </w:p>
    <w:p w14:paraId="66061939" w14:textId="77777777" w:rsidR="00AA4755" w:rsidRPr="004B4EC5" w:rsidRDefault="00BF3A85" w:rsidP="00CC496B">
      <w:pPr>
        <w:pStyle w:val="equationsa"/>
      </w:pPr>
      <w:r w:rsidRPr="0016670E">
        <w:object w:dxaOrig="6660" w:dyaOrig="5040" w14:anchorId="66061BD4">
          <v:shape id="_x0000_i1387" type="#_x0000_t75" style="width:333.5pt;height:252pt" o:ole="">
            <v:imagedata r:id="rId737" o:title=""/>
          </v:shape>
          <o:OLEObject Type="Embed" ProgID="Equation.DSMT4" ShapeID="_x0000_i1387" DrawAspect="Content" ObjectID="_1400423667" r:id="rId738"/>
        </w:object>
      </w:r>
    </w:p>
    <w:p w14:paraId="6606193A" w14:textId="77777777" w:rsidR="00AA4755" w:rsidRPr="004B4EC5" w:rsidRDefault="00AA4755" w:rsidP="009B184E">
      <w:pPr>
        <w:pStyle w:val="Questiontext"/>
      </w:pPr>
      <w:r w:rsidRPr="009B184E">
        <w:rPr>
          <w:rStyle w:val="Questionnumber"/>
        </w:rPr>
        <w:t>7</w:t>
      </w:r>
      <w:r w:rsidRPr="004B4EC5">
        <w:tab/>
      </w:r>
      <w:r>
        <w:t>C</w:t>
      </w:r>
    </w:p>
    <w:p w14:paraId="6606193B" w14:textId="77777777" w:rsidR="00AA4755" w:rsidRPr="0016670E" w:rsidRDefault="00AA4755" w:rsidP="009B184E">
      <w:pPr>
        <w:pStyle w:val="Questiontext1a"/>
      </w:pPr>
      <w:r w:rsidRPr="009B184E">
        <w:rPr>
          <w:rStyle w:val="Questionnumber"/>
        </w:rPr>
        <w:t>8</w:t>
      </w:r>
      <w:r w:rsidRPr="004B4EC5">
        <w:tab/>
      </w:r>
      <w:proofErr w:type="spellStart"/>
      <w:r w:rsidRPr="009B184E">
        <w:rPr>
          <w:rStyle w:val="Questionnumber"/>
        </w:rPr>
        <w:t>a</w:t>
      </w:r>
      <w:proofErr w:type="spellEnd"/>
      <w:r>
        <w:tab/>
      </w:r>
      <w:r w:rsidRPr="0016670E">
        <w:t>Out of the page</w:t>
      </w:r>
    </w:p>
    <w:p w14:paraId="6606193C" w14:textId="77777777" w:rsidR="00AA4755" w:rsidRPr="0016670E" w:rsidRDefault="00AA4755" w:rsidP="006B00C4">
      <w:pPr>
        <w:pStyle w:val="Questiontexta"/>
      </w:pPr>
      <w:proofErr w:type="gramStart"/>
      <w:r w:rsidRPr="009B184E">
        <w:rPr>
          <w:rStyle w:val="Questionnumber"/>
        </w:rPr>
        <w:t>b</w:t>
      </w:r>
      <w:proofErr w:type="gramEnd"/>
      <w:r>
        <w:tab/>
      </w:r>
      <w:r w:rsidRPr="0016670E">
        <w:t>Into the page</w:t>
      </w:r>
    </w:p>
    <w:p w14:paraId="6606193D" w14:textId="77777777" w:rsidR="00AA4755" w:rsidRPr="0016670E" w:rsidRDefault="00AA4755" w:rsidP="006B00C4">
      <w:pPr>
        <w:pStyle w:val="Questiontexta"/>
      </w:pPr>
      <w:proofErr w:type="gramStart"/>
      <w:r w:rsidRPr="009B184E">
        <w:rPr>
          <w:rStyle w:val="Questionnumber"/>
        </w:rPr>
        <w:t>c</w:t>
      </w:r>
      <w:proofErr w:type="gramEnd"/>
      <w:r>
        <w:tab/>
      </w:r>
      <w:r w:rsidRPr="0016670E">
        <w:t>Out of the page</w:t>
      </w:r>
    </w:p>
    <w:p w14:paraId="6606193E" w14:textId="77777777" w:rsidR="00AA4755" w:rsidRPr="0016670E" w:rsidRDefault="00AA4755" w:rsidP="009B184E">
      <w:pPr>
        <w:pStyle w:val="Questiontext1a"/>
      </w:pPr>
      <w:r w:rsidRPr="009B184E">
        <w:rPr>
          <w:rStyle w:val="Questionnumber"/>
        </w:rPr>
        <w:t>9</w:t>
      </w:r>
      <w:r w:rsidRPr="004B4EC5">
        <w:tab/>
      </w:r>
      <w:r w:rsidRPr="009B184E">
        <w:rPr>
          <w:rStyle w:val="Questionnumber"/>
        </w:rPr>
        <w:t>a</w:t>
      </w:r>
      <w:r>
        <w:tab/>
      </w:r>
      <w:r w:rsidRPr="0016670E">
        <w:t>Positive</w:t>
      </w:r>
    </w:p>
    <w:p w14:paraId="6606193F" w14:textId="77777777" w:rsidR="00AA4755" w:rsidRPr="006A6FC5" w:rsidRDefault="00AA4755" w:rsidP="006B00C4">
      <w:pPr>
        <w:pStyle w:val="Questiontexta"/>
      </w:pPr>
      <w:proofErr w:type="gramStart"/>
      <w:r w:rsidRPr="009B184E">
        <w:rPr>
          <w:rStyle w:val="Questionnumber"/>
        </w:rPr>
        <w:t>b</w:t>
      </w:r>
      <w:proofErr w:type="gramEnd"/>
      <w:r>
        <w:tab/>
      </w:r>
      <w:r w:rsidRPr="0016670E">
        <w:t>Positive</w:t>
      </w:r>
    </w:p>
    <w:p w14:paraId="66061940" w14:textId="77777777" w:rsidR="00AA4755" w:rsidRPr="0016670E" w:rsidRDefault="00AA4755" w:rsidP="006B00C4">
      <w:pPr>
        <w:pStyle w:val="Questiontexta"/>
      </w:pPr>
      <w:proofErr w:type="gramStart"/>
      <w:r w:rsidRPr="009B184E">
        <w:rPr>
          <w:rStyle w:val="Questionnumber"/>
        </w:rPr>
        <w:t>c</w:t>
      </w:r>
      <w:proofErr w:type="gramEnd"/>
      <w:r>
        <w:tab/>
      </w:r>
      <w:r w:rsidRPr="0016670E">
        <w:t>Negative</w:t>
      </w:r>
    </w:p>
    <w:p w14:paraId="66061941" w14:textId="77777777" w:rsidR="00AA4755" w:rsidRDefault="00AA4755" w:rsidP="00B807FC">
      <w:pPr>
        <w:pStyle w:val="PAhead"/>
      </w:pPr>
      <w:bookmarkStart w:id="33" w:name="_Toc239326251"/>
    </w:p>
    <w:p w14:paraId="66061942" w14:textId="77777777" w:rsidR="00AA4755" w:rsidRDefault="00AA4755">
      <w:pPr>
        <w:rPr>
          <w:rFonts w:ascii="Arial" w:hAnsi="Arial" w:cs="Arial"/>
          <w:b/>
          <w:i/>
          <w:sz w:val="28"/>
          <w:szCs w:val="28"/>
          <w:lang w:val="en-US"/>
        </w:rPr>
      </w:pPr>
      <w:r>
        <w:br w:type="page"/>
      </w:r>
    </w:p>
    <w:p w14:paraId="66061943" w14:textId="77777777" w:rsidR="00AA4755" w:rsidRDefault="00AA4755" w:rsidP="00B807FC">
      <w:pPr>
        <w:pStyle w:val="PAhead"/>
      </w:pPr>
      <w:r>
        <w:lastRenderedPageBreak/>
        <w:t>4.3 Electric power generation</w:t>
      </w:r>
      <w:bookmarkEnd w:id="33"/>
    </w:p>
    <w:p w14:paraId="66061944" w14:textId="77777777" w:rsidR="00AA4755" w:rsidRDefault="00AA4755" w:rsidP="00AC54A0">
      <w:pPr>
        <w:pStyle w:val="Questiontext"/>
      </w:pPr>
      <w:r w:rsidRPr="00AC54A0">
        <w:rPr>
          <w:rStyle w:val="Questionnumber"/>
        </w:rPr>
        <w:t>1</w:t>
      </w:r>
      <w:r>
        <w:tab/>
      </w:r>
    </w:p>
    <w:p w14:paraId="66061945" w14:textId="77777777" w:rsidR="00AA4755" w:rsidRDefault="00BF3A85" w:rsidP="00CC496B">
      <w:pPr>
        <w:pStyle w:val="equationsa"/>
      </w:pPr>
      <w:r w:rsidRPr="001274A1">
        <w:object w:dxaOrig="7260" w:dyaOrig="7680" w14:anchorId="66061BD5">
          <v:shape id="_x0000_i1388" type="#_x0000_t75" style="width:359pt;height:384pt" o:ole="">
            <v:imagedata r:id="rId739" o:title=""/>
          </v:shape>
          <o:OLEObject Type="Embed" ProgID="Equation.DSMT4" ShapeID="_x0000_i1388" DrawAspect="Content" ObjectID="_1400423668" r:id="rId740"/>
        </w:object>
      </w:r>
    </w:p>
    <w:p w14:paraId="66061946" w14:textId="77777777" w:rsidR="00AA4755" w:rsidRPr="006A7420" w:rsidRDefault="00AA4755">
      <w:pPr>
        <w:rPr>
          <w:rStyle w:val="Questionnumber"/>
        </w:rPr>
      </w:pPr>
      <w:r>
        <w:rPr>
          <w:rStyle w:val="Questionnumber"/>
        </w:rPr>
        <w:br w:type="page"/>
      </w:r>
    </w:p>
    <w:p w14:paraId="66061947" w14:textId="77777777" w:rsidR="00AA4755" w:rsidRPr="00AC54A0" w:rsidRDefault="00AA4755" w:rsidP="00445F88">
      <w:pPr>
        <w:pStyle w:val="Questiontext"/>
        <w:rPr>
          <w:rStyle w:val="Questionnumber"/>
        </w:rPr>
      </w:pPr>
      <w:r w:rsidRPr="00AC54A0">
        <w:rPr>
          <w:rStyle w:val="Questionnumber"/>
        </w:rPr>
        <w:lastRenderedPageBreak/>
        <w:t>2</w:t>
      </w:r>
      <w:r w:rsidRPr="00AC54A0">
        <w:rPr>
          <w:rStyle w:val="Questionnumber"/>
        </w:rPr>
        <w:tab/>
      </w:r>
    </w:p>
    <w:p w14:paraId="66061948" w14:textId="77777777" w:rsidR="00AA4755" w:rsidRDefault="00BF3A85" w:rsidP="00CC496B">
      <w:pPr>
        <w:pStyle w:val="equationsa"/>
      </w:pPr>
      <w:r w:rsidRPr="001274A1">
        <w:object w:dxaOrig="7320" w:dyaOrig="10040" w14:anchorId="66061BD6">
          <v:shape id="_x0000_i1389" type="#_x0000_t75" style="width:362.5pt;height:502.5pt" o:ole="">
            <v:imagedata r:id="rId741" o:title=""/>
          </v:shape>
          <o:OLEObject Type="Embed" ProgID="Equation.DSMT4" ShapeID="_x0000_i1389" DrawAspect="Content" ObjectID="_1400423669" r:id="rId742"/>
        </w:object>
      </w:r>
    </w:p>
    <w:p w14:paraId="66061949" w14:textId="77777777" w:rsidR="00AA4755" w:rsidRPr="001274A1" w:rsidRDefault="00AA4755" w:rsidP="00AC54A0">
      <w:pPr>
        <w:pStyle w:val="Questiontext"/>
      </w:pPr>
      <w:r w:rsidRPr="00AC54A0">
        <w:rPr>
          <w:rStyle w:val="Questionnumber"/>
        </w:rPr>
        <w:t>3</w:t>
      </w:r>
      <w:r>
        <w:tab/>
      </w:r>
      <w:r w:rsidRPr="001274A1">
        <w:t>The rate of change of flux increases as the angle increases.</w:t>
      </w:r>
    </w:p>
    <w:p w14:paraId="6606194A" w14:textId="77777777" w:rsidR="00AA4755" w:rsidRDefault="00AA4755">
      <w:pPr>
        <w:rPr>
          <w:rStyle w:val="Questionnumber"/>
          <w:szCs w:val="20"/>
        </w:rPr>
      </w:pPr>
      <w:r>
        <w:rPr>
          <w:rStyle w:val="Questionnumber"/>
        </w:rPr>
        <w:br w:type="page"/>
      </w:r>
    </w:p>
    <w:p w14:paraId="6606194B" w14:textId="77777777" w:rsidR="00AA4755" w:rsidRPr="00AC54A0" w:rsidRDefault="00AA4755" w:rsidP="00AC54A0">
      <w:pPr>
        <w:pStyle w:val="Questiontext"/>
        <w:rPr>
          <w:rStyle w:val="Questionnumber"/>
        </w:rPr>
      </w:pPr>
      <w:r w:rsidRPr="00AC54A0">
        <w:rPr>
          <w:rStyle w:val="Questionnumber"/>
        </w:rPr>
        <w:lastRenderedPageBreak/>
        <w:t>4</w:t>
      </w:r>
      <w:r w:rsidRPr="00AC54A0">
        <w:rPr>
          <w:rStyle w:val="Questionnumber"/>
        </w:rPr>
        <w:tab/>
      </w:r>
    </w:p>
    <w:p w14:paraId="6606194C" w14:textId="77777777" w:rsidR="00AA4755" w:rsidRDefault="00BF3A85" w:rsidP="00CC496B">
      <w:pPr>
        <w:pStyle w:val="equationsa"/>
      </w:pPr>
      <w:r w:rsidRPr="001274A1">
        <w:object w:dxaOrig="7479" w:dyaOrig="7479" w14:anchorId="66061BD7">
          <v:shape id="_x0000_i1390" type="#_x0000_t75" style="width:373.5pt;height:373.5pt" o:ole="">
            <v:imagedata r:id="rId743" o:title=""/>
          </v:shape>
          <o:OLEObject Type="Embed" ProgID="Equation.DSMT4" ShapeID="_x0000_i1390" DrawAspect="Content" ObjectID="_1400423670" r:id="rId744"/>
        </w:object>
      </w:r>
    </w:p>
    <w:p w14:paraId="6606194D" w14:textId="77777777" w:rsidR="00AA4755" w:rsidRDefault="00AA4755" w:rsidP="00AC54A0">
      <w:pPr>
        <w:pStyle w:val="Questiontext1a"/>
      </w:pPr>
      <w:r w:rsidRPr="00AC54A0">
        <w:rPr>
          <w:rStyle w:val="Questionnumber"/>
        </w:rPr>
        <w:t>5</w:t>
      </w:r>
      <w:r w:rsidRPr="00AC54A0">
        <w:tab/>
      </w:r>
      <w:proofErr w:type="spellStart"/>
      <w:r w:rsidRPr="00155E29">
        <w:rPr>
          <w:rStyle w:val="Questionnumber"/>
        </w:rPr>
        <w:t>a</w:t>
      </w:r>
      <w:proofErr w:type="spellEnd"/>
      <w:r>
        <w:tab/>
      </w:r>
      <w:r w:rsidRPr="001274A1">
        <w:t>At 90° as the rate of change of flux is maximum at this point, the wire is moving perpendicular to the lines of flux at this point.</w:t>
      </w:r>
    </w:p>
    <w:p w14:paraId="6606194E" w14:textId="77777777" w:rsidR="00AA4755" w:rsidRDefault="00AA4755" w:rsidP="00013C88">
      <w:pPr>
        <w:pStyle w:val="Questiontexta"/>
      </w:pPr>
      <w:proofErr w:type="gramStart"/>
      <w:r>
        <w:rPr>
          <w:rStyle w:val="Questionnumber"/>
        </w:rPr>
        <w:t>b</w:t>
      </w:r>
      <w:proofErr w:type="gramEnd"/>
    </w:p>
    <w:p w14:paraId="6606194F" w14:textId="77777777" w:rsidR="00AA4755" w:rsidRPr="001274A1" w:rsidRDefault="00BF3A85" w:rsidP="00013C88">
      <w:pPr>
        <w:pStyle w:val="equationsa"/>
      </w:pPr>
      <w:r w:rsidRPr="00C87951">
        <w:rPr>
          <w:position w:val="-136"/>
        </w:rPr>
        <w:object w:dxaOrig="8480" w:dyaOrig="2840" w14:anchorId="66061BD8">
          <v:shape id="_x0000_i1391" type="#_x0000_t75" style="width:420pt;height:139pt" o:ole="">
            <v:imagedata r:id="rId745" o:title=""/>
          </v:shape>
          <o:OLEObject Type="Embed" ProgID="Equation.DSMT4" ShapeID="_x0000_i1391" DrawAspect="Content" ObjectID="_1400423671" r:id="rId746"/>
        </w:object>
      </w:r>
    </w:p>
    <w:p w14:paraId="66061950" w14:textId="77777777" w:rsidR="00AA4755" w:rsidRPr="00B77FD8" w:rsidRDefault="00AA4755" w:rsidP="00AC54A0">
      <w:pPr>
        <w:pStyle w:val="Questiontext"/>
      </w:pPr>
      <w:r w:rsidRPr="00AC54A0">
        <w:rPr>
          <w:rStyle w:val="Questionnumber"/>
        </w:rPr>
        <w:t>6</w:t>
      </w:r>
      <w:r>
        <w:tab/>
      </w:r>
      <w:r w:rsidRPr="001274A1">
        <w:t>B</w:t>
      </w:r>
    </w:p>
    <w:p w14:paraId="66061951" w14:textId="77777777" w:rsidR="00AA4755" w:rsidRPr="001274A1" w:rsidRDefault="00AA4755" w:rsidP="00AC54A0">
      <w:pPr>
        <w:pStyle w:val="Questiontext1a"/>
      </w:pPr>
      <w:r w:rsidRPr="00AC54A0">
        <w:rPr>
          <w:rStyle w:val="Questionnumber"/>
        </w:rPr>
        <w:lastRenderedPageBreak/>
        <w:t>7</w:t>
      </w:r>
      <w:r>
        <w:tab/>
      </w:r>
      <w:r w:rsidRPr="00AC54A0">
        <w:rPr>
          <w:rStyle w:val="Questionnumber"/>
        </w:rPr>
        <w:t>a</w:t>
      </w:r>
      <w:r w:rsidRPr="00AC54A0">
        <w:tab/>
      </w:r>
      <w:r w:rsidRPr="001274A1">
        <w:t>C</w:t>
      </w:r>
    </w:p>
    <w:p w14:paraId="66061952" w14:textId="77777777" w:rsidR="00AA4755" w:rsidRPr="00E860A0" w:rsidRDefault="00AA4755" w:rsidP="00AC54A0">
      <w:pPr>
        <w:pStyle w:val="Questiontexta"/>
      </w:pPr>
      <w:proofErr w:type="gramStart"/>
      <w:r w:rsidRPr="00AC54A0">
        <w:rPr>
          <w:rStyle w:val="Questionnumber"/>
        </w:rPr>
        <w:t>b</w:t>
      </w:r>
      <w:proofErr w:type="gramEnd"/>
      <w:r w:rsidRPr="00AC54A0">
        <w:tab/>
      </w:r>
      <w:r w:rsidRPr="001274A1">
        <w:t>D</w:t>
      </w:r>
    </w:p>
    <w:p w14:paraId="66061953" w14:textId="77777777" w:rsidR="00AA4755" w:rsidRPr="006A6FC5" w:rsidRDefault="00AA4755" w:rsidP="00AC54A0">
      <w:pPr>
        <w:pStyle w:val="Questiontexta"/>
      </w:pPr>
      <w:proofErr w:type="gramStart"/>
      <w:r w:rsidRPr="00AC54A0">
        <w:rPr>
          <w:rStyle w:val="Questionnumber"/>
        </w:rPr>
        <w:t>c</w:t>
      </w:r>
      <w:proofErr w:type="gramEnd"/>
      <w:r w:rsidRPr="00AC54A0">
        <w:tab/>
      </w:r>
      <w:proofErr w:type="spellStart"/>
      <w:r w:rsidRPr="001274A1">
        <w:t>C</w:t>
      </w:r>
      <w:proofErr w:type="spellEnd"/>
    </w:p>
    <w:p w14:paraId="66061954" w14:textId="77777777" w:rsidR="00AA4755" w:rsidRPr="00E860A0" w:rsidRDefault="00AA4755" w:rsidP="00AC54A0">
      <w:pPr>
        <w:pStyle w:val="Questiontexta"/>
      </w:pPr>
      <w:proofErr w:type="gramStart"/>
      <w:r w:rsidRPr="00AC54A0">
        <w:rPr>
          <w:rStyle w:val="Questionnumber"/>
        </w:rPr>
        <w:t>d</w:t>
      </w:r>
      <w:proofErr w:type="gramEnd"/>
      <w:r w:rsidRPr="00AC54A0">
        <w:tab/>
      </w:r>
      <w:r w:rsidRPr="001274A1">
        <w:t>B</w:t>
      </w:r>
    </w:p>
    <w:p w14:paraId="66061955" w14:textId="77777777" w:rsidR="00AA4755" w:rsidRPr="00E860A0" w:rsidRDefault="00AA4755" w:rsidP="00AC54A0">
      <w:pPr>
        <w:pStyle w:val="Questiontexta"/>
      </w:pPr>
      <w:proofErr w:type="gramStart"/>
      <w:r w:rsidRPr="00AC54A0">
        <w:rPr>
          <w:rStyle w:val="Questionnumber"/>
        </w:rPr>
        <w:t>e</w:t>
      </w:r>
      <w:proofErr w:type="gramEnd"/>
      <w:r w:rsidRPr="00AC54A0">
        <w:tab/>
      </w:r>
      <w:r w:rsidRPr="001274A1">
        <w:t>D</w:t>
      </w:r>
    </w:p>
    <w:p w14:paraId="66061956" w14:textId="77777777" w:rsidR="00AA4755" w:rsidRPr="00AC54A0" w:rsidRDefault="00AA4755" w:rsidP="00445F88">
      <w:pPr>
        <w:pStyle w:val="Questiontext"/>
        <w:rPr>
          <w:rStyle w:val="Questionnumber"/>
        </w:rPr>
      </w:pPr>
      <w:r w:rsidRPr="00AC54A0">
        <w:rPr>
          <w:rStyle w:val="Questionnumber"/>
        </w:rPr>
        <w:t>8</w:t>
      </w:r>
      <w:r w:rsidRPr="00AC54A0">
        <w:rPr>
          <w:rStyle w:val="Questionnumber"/>
        </w:rPr>
        <w:tab/>
      </w:r>
    </w:p>
    <w:p w14:paraId="66061957" w14:textId="77777777" w:rsidR="00AA4755" w:rsidRDefault="00BF3A85" w:rsidP="00CC496B">
      <w:pPr>
        <w:pStyle w:val="equationsa"/>
      </w:pPr>
      <w:r w:rsidRPr="001274A1">
        <w:object w:dxaOrig="6740" w:dyaOrig="5560" w14:anchorId="66061BD9">
          <v:shape id="_x0000_i1392" type="#_x0000_t75" style="width:333.5pt;height:277.5pt" o:ole="">
            <v:imagedata r:id="rId747" o:title=""/>
          </v:shape>
          <o:OLEObject Type="Embed" ProgID="Equation.DSMT4" ShapeID="_x0000_i1392" DrawAspect="Content" ObjectID="_1400423672" r:id="rId748"/>
        </w:object>
      </w:r>
    </w:p>
    <w:p w14:paraId="66061958" w14:textId="77777777" w:rsidR="00AA4755" w:rsidRDefault="00AA4755" w:rsidP="00AC54A0">
      <w:pPr>
        <w:pStyle w:val="Questiontext1a"/>
      </w:pPr>
      <w:r w:rsidRPr="00AC54A0">
        <w:rPr>
          <w:rStyle w:val="Questionnumber"/>
        </w:rPr>
        <w:t>9</w:t>
      </w:r>
      <w:r>
        <w:tab/>
      </w:r>
      <w:r w:rsidRPr="00AC54A0">
        <w:rPr>
          <w:rStyle w:val="Questionnumber"/>
        </w:rPr>
        <w:t>a</w:t>
      </w:r>
      <w:r>
        <w:tab/>
      </w:r>
    </w:p>
    <w:p w14:paraId="66061959" w14:textId="77777777" w:rsidR="00AA4755" w:rsidRDefault="00BF3A85" w:rsidP="00CC496B">
      <w:pPr>
        <w:pStyle w:val="equationsa"/>
      </w:pPr>
      <w:r w:rsidRPr="001274A1">
        <w:object w:dxaOrig="2720" w:dyaOrig="760" w14:anchorId="66061BDA">
          <v:shape id="_x0000_i1393" type="#_x0000_t75" style="width:134.5pt;height:37.5pt" o:ole="">
            <v:imagedata r:id="rId749" o:title=""/>
          </v:shape>
          <o:OLEObject Type="Embed" ProgID="Equation.DSMT4" ShapeID="_x0000_i1393" DrawAspect="Content" ObjectID="_1400423673" r:id="rId750"/>
        </w:object>
      </w:r>
    </w:p>
    <w:p w14:paraId="6606195A" w14:textId="77777777" w:rsidR="00AA4755" w:rsidRPr="00AC54A0" w:rsidRDefault="00AA4755" w:rsidP="00AC54A0">
      <w:pPr>
        <w:pStyle w:val="Questiontexta"/>
        <w:rPr>
          <w:rStyle w:val="Questionnumber"/>
        </w:rPr>
      </w:pPr>
      <w:proofErr w:type="gramStart"/>
      <w:r w:rsidRPr="00AC54A0">
        <w:rPr>
          <w:rStyle w:val="Questionnumber"/>
        </w:rPr>
        <w:t>b</w:t>
      </w:r>
      <w:proofErr w:type="gramEnd"/>
      <w:r w:rsidRPr="00AC54A0">
        <w:rPr>
          <w:rStyle w:val="Questionnumber"/>
        </w:rPr>
        <w:tab/>
      </w:r>
    </w:p>
    <w:p w14:paraId="6606195B" w14:textId="77777777" w:rsidR="00AA4755" w:rsidRDefault="00BF3A85" w:rsidP="00CC496B">
      <w:pPr>
        <w:pStyle w:val="equationsa"/>
      </w:pPr>
      <w:r w:rsidRPr="001274A1">
        <w:object w:dxaOrig="2260" w:dyaOrig="720" w14:anchorId="66061BDB">
          <v:shape id="_x0000_i1394" type="#_x0000_t75" style="width:113pt;height:36pt" o:ole="">
            <v:imagedata r:id="rId751" o:title=""/>
          </v:shape>
          <o:OLEObject Type="Embed" ProgID="Equation.DSMT4" ShapeID="_x0000_i1394" DrawAspect="Content" ObjectID="_1400423674" r:id="rId752"/>
        </w:object>
      </w:r>
    </w:p>
    <w:p w14:paraId="6606195C" w14:textId="77777777" w:rsidR="00AA4755" w:rsidRPr="00AC54A0" w:rsidRDefault="00AA4755" w:rsidP="00AC54A0">
      <w:pPr>
        <w:pStyle w:val="Questiontexta"/>
        <w:rPr>
          <w:rStyle w:val="Questionnumber"/>
        </w:rPr>
      </w:pPr>
      <w:proofErr w:type="gramStart"/>
      <w:r w:rsidRPr="00AC54A0">
        <w:rPr>
          <w:rStyle w:val="Questionnumber"/>
        </w:rPr>
        <w:t>c</w:t>
      </w:r>
      <w:proofErr w:type="gramEnd"/>
      <w:r w:rsidRPr="00AC54A0">
        <w:rPr>
          <w:rStyle w:val="Questionnumber"/>
        </w:rPr>
        <w:tab/>
      </w:r>
    </w:p>
    <w:p w14:paraId="6606195D" w14:textId="77777777" w:rsidR="00AA4755" w:rsidRDefault="00BF3A85" w:rsidP="00CC496B">
      <w:pPr>
        <w:pStyle w:val="equationsa"/>
      </w:pPr>
      <w:r w:rsidRPr="001274A1">
        <w:object w:dxaOrig="4900" w:dyaOrig="1840" w14:anchorId="66061BDC">
          <v:shape id="_x0000_i1395" type="#_x0000_t75" style="width:245pt;height:91.5pt" o:ole="">
            <v:imagedata r:id="rId753" o:title=""/>
          </v:shape>
          <o:OLEObject Type="Embed" ProgID="Equation.DSMT4" ShapeID="_x0000_i1395" DrawAspect="Content" ObjectID="_1400423675" r:id="rId754"/>
        </w:object>
      </w:r>
    </w:p>
    <w:p w14:paraId="6606195E" w14:textId="77777777" w:rsidR="00AA4755" w:rsidRDefault="00AA4755">
      <w:pPr>
        <w:rPr>
          <w:rStyle w:val="Questionnumber"/>
          <w:szCs w:val="20"/>
        </w:rPr>
      </w:pPr>
      <w:r>
        <w:rPr>
          <w:rStyle w:val="Questionnumber"/>
        </w:rPr>
        <w:br w:type="page"/>
      </w:r>
    </w:p>
    <w:p w14:paraId="6606195F" w14:textId="77777777" w:rsidR="00AA4755" w:rsidRPr="00AC54A0" w:rsidRDefault="00AA4755" w:rsidP="00AC54A0">
      <w:pPr>
        <w:pStyle w:val="Questiontexta"/>
        <w:rPr>
          <w:rStyle w:val="Questionnumber"/>
        </w:rPr>
      </w:pPr>
      <w:proofErr w:type="gramStart"/>
      <w:r w:rsidRPr="00AC54A0">
        <w:rPr>
          <w:rStyle w:val="Questionnumber"/>
        </w:rPr>
        <w:lastRenderedPageBreak/>
        <w:t>d</w:t>
      </w:r>
      <w:proofErr w:type="gramEnd"/>
      <w:r w:rsidRPr="00AC54A0">
        <w:rPr>
          <w:rStyle w:val="Questionnumber"/>
        </w:rPr>
        <w:tab/>
      </w:r>
    </w:p>
    <w:p w14:paraId="66061960" w14:textId="77777777" w:rsidR="00AA4755" w:rsidRDefault="00BF3A85" w:rsidP="00CC496B">
      <w:pPr>
        <w:pStyle w:val="equationsa"/>
      </w:pPr>
      <w:r w:rsidRPr="001274A1">
        <w:object w:dxaOrig="4900" w:dyaOrig="999" w14:anchorId="66061BDD">
          <v:shape id="_x0000_i1396" type="#_x0000_t75" style="width:245pt;height:49.5pt" o:ole="">
            <v:imagedata r:id="rId755" o:title=""/>
          </v:shape>
          <o:OLEObject Type="Embed" ProgID="Equation.DSMT4" ShapeID="_x0000_i1396" DrawAspect="Content" ObjectID="_1400423676" r:id="rId756"/>
        </w:object>
      </w:r>
    </w:p>
    <w:p w14:paraId="66061961" w14:textId="77777777" w:rsidR="00AA4755" w:rsidRDefault="00AA4755" w:rsidP="00AC54A0">
      <w:pPr>
        <w:pStyle w:val="Questiontext1a"/>
      </w:pPr>
      <w:r w:rsidRPr="00AC54A0">
        <w:rPr>
          <w:rStyle w:val="Questionnumber"/>
        </w:rPr>
        <w:t>10</w:t>
      </w:r>
      <w:r>
        <w:tab/>
      </w:r>
      <w:r w:rsidRPr="00AC54A0">
        <w:rPr>
          <w:rStyle w:val="Questionnumber"/>
        </w:rPr>
        <w:t>a</w:t>
      </w:r>
      <w:r>
        <w:tab/>
      </w:r>
    </w:p>
    <w:p w14:paraId="66061962" w14:textId="77777777" w:rsidR="00AA4755" w:rsidRDefault="00BF3A85" w:rsidP="00CC496B">
      <w:pPr>
        <w:pStyle w:val="equationsa"/>
      </w:pPr>
      <w:r w:rsidRPr="001274A1">
        <w:object w:dxaOrig="4000" w:dyaOrig="1700" w14:anchorId="66061BDE">
          <v:shape id="_x0000_i1397" type="#_x0000_t75" style="width:198pt;height:82.5pt" o:ole="">
            <v:imagedata r:id="rId757" o:title=""/>
          </v:shape>
          <o:OLEObject Type="Embed" ProgID="Equation.DSMT4" ShapeID="_x0000_i1397" DrawAspect="Content" ObjectID="_1400423677" r:id="rId758"/>
        </w:object>
      </w:r>
    </w:p>
    <w:p w14:paraId="66061963" w14:textId="77777777" w:rsidR="00AA4755" w:rsidRPr="00AC54A0" w:rsidRDefault="00AA4755" w:rsidP="00AC54A0">
      <w:pPr>
        <w:pStyle w:val="Questiontexta"/>
        <w:rPr>
          <w:rStyle w:val="Questionnumber"/>
        </w:rPr>
      </w:pPr>
      <w:proofErr w:type="gramStart"/>
      <w:r w:rsidRPr="00AC54A0">
        <w:rPr>
          <w:rStyle w:val="Questionnumber"/>
        </w:rPr>
        <w:t>b</w:t>
      </w:r>
      <w:proofErr w:type="gramEnd"/>
      <w:r w:rsidRPr="00AC54A0">
        <w:rPr>
          <w:rStyle w:val="Questionnumber"/>
        </w:rPr>
        <w:tab/>
      </w:r>
    </w:p>
    <w:p w14:paraId="66061964" w14:textId="77777777" w:rsidR="00AA4755" w:rsidRDefault="00BF3A85" w:rsidP="00CC496B">
      <w:pPr>
        <w:pStyle w:val="equationsa"/>
      </w:pPr>
      <w:r w:rsidRPr="00BC209D">
        <w:object w:dxaOrig="2659" w:dyaOrig="700" w14:anchorId="66061BDF">
          <v:shape id="_x0000_i1398" type="#_x0000_t75" style="width:130.5pt;height:37pt" o:ole="">
            <v:imagedata r:id="rId759" o:title=""/>
          </v:shape>
          <o:OLEObject Type="Embed" ProgID="Equation.DSMT4" ShapeID="_x0000_i1398" DrawAspect="Content" ObjectID="_1400423678" r:id="rId760"/>
        </w:object>
      </w:r>
    </w:p>
    <w:p w14:paraId="66061965" w14:textId="77777777" w:rsidR="00AA4755" w:rsidRPr="00AC54A0" w:rsidRDefault="00AA4755" w:rsidP="00AC54A0">
      <w:pPr>
        <w:pStyle w:val="Questiontexta"/>
        <w:rPr>
          <w:rStyle w:val="Questionnumber"/>
        </w:rPr>
      </w:pPr>
      <w:proofErr w:type="gramStart"/>
      <w:r w:rsidRPr="00AC54A0">
        <w:rPr>
          <w:rStyle w:val="Questionnumber"/>
        </w:rPr>
        <w:t>c</w:t>
      </w:r>
      <w:proofErr w:type="gramEnd"/>
      <w:r w:rsidRPr="00AC54A0">
        <w:rPr>
          <w:rStyle w:val="Questionnumber"/>
        </w:rPr>
        <w:tab/>
      </w:r>
    </w:p>
    <w:p w14:paraId="66061966" w14:textId="77777777" w:rsidR="00AA4755" w:rsidRDefault="00BF3A85" w:rsidP="00CC496B">
      <w:pPr>
        <w:pStyle w:val="equationsa"/>
      </w:pPr>
      <w:r w:rsidRPr="001274A1">
        <w:object w:dxaOrig="3840" w:dyaOrig="1420" w14:anchorId="66061BE0">
          <v:shape id="_x0000_i1399" type="#_x0000_t75" style="width:188.5pt;height:68.5pt" o:ole="">
            <v:imagedata r:id="rId761" o:title=""/>
          </v:shape>
          <o:OLEObject Type="Embed" ProgID="Equation.DSMT4" ShapeID="_x0000_i1399" DrawAspect="Content" ObjectID="_1400423679" r:id="rId762"/>
        </w:object>
      </w:r>
    </w:p>
    <w:p w14:paraId="66061967" w14:textId="77777777" w:rsidR="00AA4755" w:rsidRDefault="00AA4755" w:rsidP="00155E29">
      <w:pPr>
        <w:pStyle w:val="PAhead"/>
      </w:pPr>
      <w:bookmarkStart w:id="34" w:name="_Toc239326252"/>
      <w:r>
        <w:t>4.4 Transformers</w:t>
      </w:r>
      <w:bookmarkEnd w:id="34"/>
    </w:p>
    <w:p w14:paraId="66061968" w14:textId="77777777" w:rsidR="00AA4755" w:rsidRDefault="00AA4755" w:rsidP="00DB4EC9">
      <w:pPr>
        <w:pStyle w:val="Questiontext1a"/>
        <w:spacing w:line="276" w:lineRule="auto"/>
      </w:pPr>
      <w:r w:rsidRPr="004C19D7">
        <w:rPr>
          <w:rStyle w:val="Questionnumber"/>
        </w:rPr>
        <w:t>1</w:t>
      </w:r>
      <w:r>
        <w:tab/>
      </w:r>
      <w:r w:rsidRPr="004C19D7">
        <w:rPr>
          <w:rStyle w:val="Questionnumber"/>
        </w:rPr>
        <w:t>a</w:t>
      </w:r>
      <w:r>
        <w:tab/>
      </w:r>
      <w:r w:rsidR="00BF3A85" w:rsidRPr="00FA7838">
        <w:rPr>
          <w:position w:val="-22"/>
        </w:rPr>
        <w:object w:dxaOrig="1420" w:dyaOrig="580" w14:anchorId="66061BE1">
          <v:shape id="_x0000_i1400" type="#_x0000_t75" style="width:68.5pt;height:29pt" o:ole="">
            <v:imagedata r:id="rId763" o:title=""/>
          </v:shape>
          <o:OLEObject Type="Embed" ProgID="Equation.DSMT4" ShapeID="_x0000_i1400" DrawAspect="Content" ObjectID="_1400423680" r:id="rId764"/>
        </w:object>
      </w:r>
    </w:p>
    <w:p w14:paraId="66061969" w14:textId="77777777" w:rsidR="00AA4755" w:rsidRDefault="00AA4755" w:rsidP="00CC496B">
      <w:pPr>
        <w:pStyle w:val="equationsa"/>
      </w:pPr>
      <w:proofErr w:type="gramStart"/>
      <w:r w:rsidRPr="004C19D7">
        <w:rPr>
          <w:rStyle w:val="Questionnumber"/>
        </w:rPr>
        <w:t>b</w:t>
      </w:r>
      <w:proofErr w:type="gramEnd"/>
      <w:r>
        <w:tab/>
      </w:r>
      <w:r w:rsidR="00BF3A85" w:rsidRPr="00FA7838">
        <w:object w:dxaOrig="1420" w:dyaOrig="580" w14:anchorId="66061BE2">
          <v:shape id="_x0000_i1401" type="#_x0000_t75" style="width:68.5pt;height:29pt" o:ole="">
            <v:imagedata r:id="rId765" o:title=""/>
          </v:shape>
          <o:OLEObject Type="Embed" ProgID="Equation.DSMT4" ShapeID="_x0000_i1401" DrawAspect="Content" ObjectID="_1400423681" r:id="rId766"/>
        </w:object>
      </w:r>
    </w:p>
    <w:p w14:paraId="6606196A" w14:textId="77777777" w:rsidR="00AA4755" w:rsidRDefault="00AA4755" w:rsidP="00CC496B">
      <w:pPr>
        <w:pStyle w:val="equationsa"/>
      </w:pPr>
      <w:proofErr w:type="gramStart"/>
      <w:r w:rsidRPr="004C19D7">
        <w:rPr>
          <w:rStyle w:val="Questionnumber"/>
        </w:rPr>
        <w:t>c</w:t>
      </w:r>
      <w:proofErr w:type="gramEnd"/>
      <w:r>
        <w:tab/>
      </w:r>
      <w:r w:rsidR="00BF3A85" w:rsidRPr="00211583">
        <w:object w:dxaOrig="880" w:dyaOrig="680" w14:anchorId="66061BE3">
          <v:shape id="_x0000_i1402" type="#_x0000_t75" style="width:43.5pt;height:33.5pt" o:ole="">
            <v:imagedata r:id="rId767" o:title=""/>
          </v:shape>
          <o:OLEObject Type="Embed" ProgID="Equation.DSMT4" ShapeID="_x0000_i1402" DrawAspect="Content" ObjectID="_1400423682" r:id="rId768"/>
        </w:object>
      </w:r>
    </w:p>
    <w:p w14:paraId="6606196B" w14:textId="77777777" w:rsidR="00AA4755" w:rsidRDefault="00AA4755" w:rsidP="004C19D7">
      <w:pPr>
        <w:pStyle w:val="Questiontext1a"/>
      </w:pPr>
      <w:r w:rsidRPr="004C19D7">
        <w:rPr>
          <w:rStyle w:val="Questionnumber"/>
        </w:rPr>
        <w:t>2</w:t>
      </w:r>
      <w:r>
        <w:tab/>
      </w:r>
      <w:proofErr w:type="spellStart"/>
      <w:proofErr w:type="gramStart"/>
      <w:r w:rsidRPr="004C19D7">
        <w:rPr>
          <w:rStyle w:val="Questionnumber"/>
        </w:rPr>
        <w:t>a</w:t>
      </w:r>
      <w:proofErr w:type="spellEnd"/>
      <w:proofErr w:type="gramEnd"/>
      <w:r>
        <w:tab/>
      </w:r>
      <w:proofErr w:type="spellStart"/>
      <w:r>
        <w:t>A</w:t>
      </w:r>
      <w:proofErr w:type="spellEnd"/>
      <w:r>
        <w:t>, B, D</w:t>
      </w:r>
    </w:p>
    <w:p w14:paraId="6606196C" w14:textId="77777777" w:rsidR="00AA4755" w:rsidRDefault="00AA4755" w:rsidP="004C19D7">
      <w:pPr>
        <w:pStyle w:val="Questiontexta"/>
      </w:pPr>
      <w:proofErr w:type="gramStart"/>
      <w:r w:rsidRPr="004C19D7">
        <w:rPr>
          <w:rStyle w:val="Questionnumber"/>
        </w:rPr>
        <w:t>b</w:t>
      </w:r>
      <w:proofErr w:type="gramEnd"/>
      <w:r>
        <w:tab/>
        <w:t>A, B, D</w:t>
      </w:r>
    </w:p>
    <w:p w14:paraId="6606196D" w14:textId="77777777" w:rsidR="00AA4755" w:rsidRDefault="00AA4755" w:rsidP="004C19D7">
      <w:pPr>
        <w:pStyle w:val="Questiontext1a"/>
      </w:pPr>
      <w:r w:rsidRPr="004C19D7">
        <w:rPr>
          <w:rStyle w:val="Questionnumber"/>
        </w:rPr>
        <w:t>3</w:t>
      </w:r>
      <w:r>
        <w:tab/>
      </w:r>
      <w:proofErr w:type="spellStart"/>
      <w:proofErr w:type="gramStart"/>
      <w:r w:rsidRPr="004C19D7">
        <w:rPr>
          <w:rStyle w:val="Questionnumber"/>
        </w:rPr>
        <w:t>a</w:t>
      </w:r>
      <w:proofErr w:type="spellEnd"/>
      <w:proofErr w:type="gramEnd"/>
      <w:r>
        <w:tab/>
      </w:r>
      <w:proofErr w:type="spellStart"/>
      <w:r>
        <w:t>A</w:t>
      </w:r>
      <w:proofErr w:type="spellEnd"/>
    </w:p>
    <w:p w14:paraId="6606196E" w14:textId="77777777" w:rsidR="00AA4755" w:rsidRDefault="00AA4755" w:rsidP="004C19D7">
      <w:pPr>
        <w:pStyle w:val="Questiontexta"/>
      </w:pPr>
      <w:proofErr w:type="gramStart"/>
      <w:r w:rsidRPr="004C19D7">
        <w:rPr>
          <w:rStyle w:val="Questionnumber"/>
        </w:rPr>
        <w:t>b</w:t>
      </w:r>
      <w:proofErr w:type="gramEnd"/>
      <w:r>
        <w:tab/>
      </w:r>
      <w:proofErr w:type="spellStart"/>
      <w:r>
        <w:t>B</w:t>
      </w:r>
      <w:proofErr w:type="spellEnd"/>
      <w:r>
        <w:t>, D</w:t>
      </w:r>
    </w:p>
    <w:p w14:paraId="6606196F" w14:textId="77777777" w:rsidR="00AA4755" w:rsidRPr="004C19D7" w:rsidRDefault="00AA4755" w:rsidP="004C19D7">
      <w:pPr>
        <w:pStyle w:val="Questiontext"/>
      </w:pPr>
      <w:r w:rsidRPr="004C19D7">
        <w:rPr>
          <w:rStyle w:val="Questionnumber"/>
        </w:rPr>
        <w:t>4</w:t>
      </w:r>
      <w:r w:rsidRPr="004C19D7">
        <w:tab/>
        <w:t>Power losses occur when electrical energy is converted into heat energy in the copper windings and in the iron core. Energy losses in the core are due to eddy currents.</w:t>
      </w:r>
    </w:p>
    <w:p w14:paraId="66061970" w14:textId="77777777" w:rsidR="00AA4755" w:rsidRPr="00952301" w:rsidRDefault="00AA4755" w:rsidP="004C19D7">
      <w:pPr>
        <w:pStyle w:val="Questiontext1a"/>
      </w:pPr>
      <w:r w:rsidRPr="004C19D7">
        <w:rPr>
          <w:rStyle w:val="Questionnumber"/>
        </w:rPr>
        <w:t>5</w:t>
      </w:r>
      <w:r>
        <w:tab/>
      </w:r>
      <w:r w:rsidRPr="004C19D7">
        <w:rPr>
          <w:rStyle w:val="Questionnumber"/>
        </w:rPr>
        <w:t>a</w:t>
      </w:r>
      <w:r>
        <w:tab/>
      </w:r>
      <w:r w:rsidRPr="00952301">
        <w:t>B</w:t>
      </w:r>
    </w:p>
    <w:p w14:paraId="66061971" w14:textId="77777777" w:rsidR="00AA4755" w:rsidRPr="00777C52" w:rsidRDefault="00AA4755" w:rsidP="004C19D7">
      <w:pPr>
        <w:pStyle w:val="Questiontexta"/>
      </w:pPr>
      <w:proofErr w:type="gramStart"/>
      <w:r w:rsidRPr="004C19D7">
        <w:rPr>
          <w:rStyle w:val="Questionnumber"/>
        </w:rPr>
        <w:lastRenderedPageBreak/>
        <w:t>b</w:t>
      </w:r>
      <w:proofErr w:type="gramEnd"/>
      <w:r>
        <w:tab/>
      </w:r>
      <w:r w:rsidRPr="00777C52">
        <w:t>D</w:t>
      </w:r>
    </w:p>
    <w:p w14:paraId="66061972" w14:textId="77777777" w:rsidR="00AA4755" w:rsidRPr="00777C52" w:rsidRDefault="00AA4755" w:rsidP="004C19D7">
      <w:pPr>
        <w:pStyle w:val="Questiontexta"/>
      </w:pPr>
      <w:proofErr w:type="gramStart"/>
      <w:r w:rsidRPr="004C19D7">
        <w:rPr>
          <w:rStyle w:val="Questionnumber"/>
        </w:rPr>
        <w:t>c</w:t>
      </w:r>
      <w:proofErr w:type="gramEnd"/>
      <w:r>
        <w:tab/>
      </w:r>
      <w:r w:rsidRPr="00952301">
        <w:t>A</w:t>
      </w:r>
    </w:p>
    <w:p w14:paraId="66061973" w14:textId="77777777" w:rsidR="00AA4755" w:rsidRDefault="00AA4755" w:rsidP="004C19D7">
      <w:pPr>
        <w:pStyle w:val="Questiontext1a"/>
      </w:pPr>
      <w:r w:rsidRPr="004C19D7">
        <w:rPr>
          <w:rStyle w:val="Questionnumber"/>
        </w:rPr>
        <w:t>6</w:t>
      </w:r>
      <w:r>
        <w:tab/>
      </w:r>
      <w:r w:rsidRPr="004C19D7">
        <w:rPr>
          <w:rStyle w:val="Questionnumber"/>
        </w:rPr>
        <w:t>a</w:t>
      </w:r>
      <w:r>
        <w:tab/>
      </w:r>
    </w:p>
    <w:p w14:paraId="66061974" w14:textId="77777777" w:rsidR="00AA4755" w:rsidRDefault="00BF3A85" w:rsidP="00CC496B">
      <w:pPr>
        <w:pStyle w:val="equationsa"/>
      </w:pPr>
      <w:r w:rsidRPr="00952301">
        <w:object w:dxaOrig="4980" w:dyaOrig="1860" w14:anchorId="66061BE4">
          <v:shape id="_x0000_i1403" type="#_x0000_t75" style="width:249.5pt;height:93.5pt" o:ole="">
            <v:imagedata r:id="rId769" o:title=""/>
          </v:shape>
          <o:OLEObject Type="Embed" ProgID="Equation.DSMT4" ShapeID="_x0000_i1403" DrawAspect="Content" ObjectID="_1400423683" r:id="rId770"/>
        </w:object>
      </w:r>
    </w:p>
    <w:p w14:paraId="66061975" w14:textId="77777777" w:rsidR="00AA4755" w:rsidRPr="004C19D7" w:rsidRDefault="00AA4755" w:rsidP="004C19D7">
      <w:pPr>
        <w:pStyle w:val="Questiontexta"/>
        <w:rPr>
          <w:rStyle w:val="Questionnumber"/>
        </w:rPr>
      </w:pPr>
      <w:proofErr w:type="gramStart"/>
      <w:r w:rsidRPr="004C19D7">
        <w:rPr>
          <w:rStyle w:val="Questionnumber"/>
        </w:rPr>
        <w:t>b</w:t>
      </w:r>
      <w:proofErr w:type="gramEnd"/>
      <w:r w:rsidRPr="004C19D7">
        <w:rPr>
          <w:rStyle w:val="Questionnumber"/>
        </w:rPr>
        <w:tab/>
      </w:r>
    </w:p>
    <w:p w14:paraId="66061976" w14:textId="77777777" w:rsidR="00AA4755" w:rsidRDefault="00BF3A85" w:rsidP="00CC496B">
      <w:pPr>
        <w:pStyle w:val="equationsa"/>
      </w:pPr>
      <w:r w:rsidRPr="00952301">
        <w:object w:dxaOrig="4700" w:dyaOrig="1840" w14:anchorId="66061BE5">
          <v:shape id="_x0000_i1404" type="#_x0000_t75" style="width:230.5pt;height:91.5pt" o:ole="">
            <v:imagedata r:id="rId771" o:title=""/>
          </v:shape>
          <o:OLEObject Type="Embed" ProgID="Equation.DSMT4" ShapeID="_x0000_i1404" DrawAspect="Content" ObjectID="_1400423684" r:id="rId772"/>
        </w:object>
      </w:r>
    </w:p>
    <w:p w14:paraId="66061977" w14:textId="77777777" w:rsidR="00AA4755" w:rsidRPr="004C19D7" w:rsidRDefault="00AA4755" w:rsidP="00644FBD">
      <w:pPr>
        <w:pStyle w:val="Questiontexta"/>
        <w:rPr>
          <w:rStyle w:val="Questionnumber"/>
        </w:rPr>
      </w:pPr>
      <w:proofErr w:type="gramStart"/>
      <w:r w:rsidRPr="004C19D7">
        <w:rPr>
          <w:rStyle w:val="Questionnumber"/>
        </w:rPr>
        <w:t>c</w:t>
      </w:r>
      <w:proofErr w:type="gramEnd"/>
      <w:r w:rsidRPr="004C19D7">
        <w:rPr>
          <w:rStyle w:val="Questionnumber"/>
        </w:rPr>
        <w:tab/>
      </w:r>
    </w:p>
    <w:p w14:paraId="66061978" w14:textId="77777777" w:rsidR="00AA4755" w:rsidRDefault="00BF3A85" w:rsidP="00CC496B">
      <w:pPr>
        <w:pStyle w:val="equationsa"/>
      </w:pPr>
      <w:r w:rsidRPr="00952301">
        <w:object w:dxaOrig="4800" w:dyaOrig="1060" w14:anchorId="66061BE6">
          <v:shape id="_x0000_i1405" type="#_x0000_t75" style="width:240pt;height:51.5pt" o:ole="">
            <v:imagedata r:id="rId773" o:title=""/>
          </v:shape>
          <o:OLEObject Type="Embed" ProgID="Equation.DSMT4" ShapeID="_x0000_i1405" DrawAspect="Content" ObjectID="_1400423685" r:id="rId774"/>
        </w:object>
      </w:r>
    </w:p>
    <w:p w14:paraId="66061979" w14:textId="77777777" w:rsidR="00AA4755" w:rsidRDefault="00AA4755" w:rsidP="004C19D7">
      <w:pPr>
        <w:pStyle w:val="Questiontext1a"/>
      </w:pPr>
      <w:r w:rsidRPr="004C19D7">
        <w:rPr>
          <w:rStyle w:val="Questionnumber"/>
        </w:rPr>
        <w:t>7</w:t>
      </w:r>
      <w:r w:rsidRPr="004C19D7">
        <w:tab/>
      </w:r>
      <w:r w:rsidRPr="004C19D7">
        <w:rPr>
          <w:rStyle w:val="Questionnumber"/>
        </w:rPr>
        <w:t>a</w:t>
      </w:r>
      <w:r>
        <w:tab/>
      </w:r>
    </w:p>
    <w:p w14:paraId="6606197A" w14:textId="77777777" w:rsidR="00AA4755" w:rsidRDefault="00BF3A85" w:rsidP="00CC496B">
      <w:pPr>
        <w:pStyle w:val="equationsa"/>
      </w:pPr>
      <w:r w:rsidRPr="00952301">
        <w:object w:dxaOrig="4920" w:dyaOrig="1860" w14:anchorId="66061BE7">
          <v:shape id="_x0000_i1406" type="#_x0000_t75" style="width:243.5pt;height:93.5pt" o:ole="">
            <v:imagedata r:id="rId775" o:title=""/>
          </v:shape>
          <o:OLEObject Type="Embed" ProgID="Equation.DSMT4" ShapeID="_x0000_i1406" DrawAspect="Content" ObjectID="_1400423686" r:id="rId776"/>
        </w:object>
      </w:r>
    </w:p>
    <w:p w14:paraId="6606197B" w14:textId="77777777" w:rsidR="00AA4755" w:rsidRPr="004C19D7" w:rsidRDefault="00AA4755" w:rsidP="004C19D7">
      <w:pPr>
        <w:pStyle w:val="Questiontexta"/>
        <w:rPr>
          <w:rStyle w:val="Questionnumber"/>
        </w:rPr>
      </w:pPr>
      <w:proofErr w:type="gramStart"/>
      <w:r w:rsidRPr="004C19D7">
        <w:rPr>
          <w:rStyle w:val="Questionnumber"/>
        </w:rPr>
        <w:t>b</w:t>
      </w:r>
      <w:proofErr w:type="gramEnd"/>
      <w:r w:rsidRPr="004C19D7">
        <w:rPr>
          <w:rStyle w:val="Questionnumber"/>
        </w:rPr>
        <w:tab/>
      </w:r>
    </w:p>
    <w:p w14:paraId="6606197C" w14:textId="77777777" w:rsidR="00AA4755" w:rsidRDefault="00BF3A85" w:rsidP="00CC496B">
      <w:pPr>
        <w:pStyle w:val="equationsa"/>
      </w:pPr>
      <w:r w:rsidRPr="00952301">
        <w:object w:dxaOrig="4660" w:dyaOrig="1500" w14:anchorId="66061BE8">
          <v:shape id="_x0000_i1407" type="#_x0000_t75" style="width:233pt;height:75.5pt" o:ole="">
            <v:imagedata r:id="rId777" o:title=""/>
          </v:shape>
          <o:OLEObject Type="Embed" ProgID="Equation.DSMT4" ShapeID="_x0000_i1407" DrawAspect="Content" ObjectID="_1400423687" r:id="rId778"/>
        </w:object>
      </w:r>
    </w:p>
    <w:p w14:paraId="6606197D" w14:textId="77777777" w:rsidR="00AA4755" w:rsidRPr="004C19D7" w:rsidRDefault="00AA4755" w:rsidP="00644FBD">
      <w:pPr>
        <w:pStyle w:val="Questiontexta"/>
        <w:rPr>
          <w:rStyle w:val="Questionnumber"/>
        </w:rPr>
      </w:pPr>
      <w:proofErr w:type="gramStart"/>
      <w:r w:rsidRPr="004C19D7">
        <w:rPr>
          <w:rStyle w:val="Questionnumber"/>
        </w:rPr>
        <w:t>c</w:t>
      </w:r>
      <w:proofErr w:type="gramEnd"/>
      <w:r w:rsidRPr="004C19D7">
        <w:rPr>
          <w:rStyle w:val="Questionnumber"/>
        </w:rPr>
        <w:tab/>
      </w:r>
    </w:p>
    <w:p w14:paraId="6606197E" w14:textId="77777777" w:rsidR="00AA4755" w:rsidRDefault="00BF3A85" w:rsidP="00CC496B">
      <w:pPr>
        <w:pStyle w:val="equationsa"/>
      </w:pPr>
      <w:r w:rsidRPr="00952301">
        <w:object w:dxaOrig="4900" w:dyaOrig="760" w14:anchorId="66061BE9">
          <v:shape id="_x0000_i1408" type="#_x0000_t75" style="width:245pt;height:37.5pt" o:ole="">
            <v:imagedata r:id="rId779" o:title=""/>
          </v:shape>
          <o:OLEObject Type="Embed" ProgID="Equation.DSMT4" ShapeID="_x0000_i1408" DrawAspect="Content" ObjectID="_1400423688" r:id="rId780"/>
        </w:object>
      </w:r>
    </w:p>
    <w:p w14:paraId="6606197F" w14:textId="77777777" w:rsidR="00AA4755" w:rsidRPr="007040DC" w:rsidRDefault="00AA4755" w:rsidP="004C19D7">
      <w:pPr>
        <w:pStyle w:val="Questiontext"/>
      </w:pPr>
      <w:r w:rsidRPr="004C19D7">
        <w:rPr>
          <w:rStyle w:val="Questionnumber"/>
        </w:rPr>
        <w:t>8</w:t>
      </w:r>
      <w:r>
        <w:tab/>
      </w:r>
      <w:r w:rsidRPr="007040DC">
        <w:t xml:space="preserve">The security light would not operate. In order for an EMF to be generated in the secondary coil a changing magnetic flux is required, a constant DC supply will create a constant field, therefore </w:t>
      </w:r>
      <w:r w:rsidRPr="007040DC">
        <w:lastRenderedPageBreak/>
        <w:t>no EMF is induced in the secondary coil.</w:t>
      </w:r>
    </w:p>
    <w:p w14:paraId="66061980" w14:textId="77777777" w:rsidR="00AA4755" w:rsidRPr="007040DC" w:rsidRDefault="00AA4755" w:rsidP="004C19D7">
      <w:pPr>
        <w:pStyle w:val="Questiontext"/>
      </w:pPr>
      <w:r w:rsidRPr="004C19D7">
        <w:rPr>
          <w:rStyle w:val="Questionnumber"/>
        </w:rPr>
        <w:t>9</w:t>
      </w:r>
      <w:r>
        <w:tab/>
      </w:r>
      <w:r w:rsidRPr="007040DC">
        <w:t xml:space="preserve">There is no power consumed in the primary coil during this time. This is because the change in flux in the transformer core is not causing any current in the secondary coil, so no energy is lost from the magnetic field. The change in flux in the primary coil will induce a back EMF, which is equal in magnitude and opposite in direction to the applied EMF if it is a perfect transformer. In reality there is some energy loss in the eddy currents in the core so some energy is used from the field and less energy is available to create the back EMF in the primary coil. This slight imbalance in the applied EMF and the back EMF results in a small current flowing in the primary coil and therefore some small power consumption </w:t>
      </w:r>
      <w:proofErr w:type="gramStart"/>
      <w:r w:rsidRPr="007040DC">
        <w:t>occurs</w:t>
      </w:r>
      <w:proofErr w:type="gramEnd"/>
      <w:r w:rsidRPr="007040DC">
        <w:t>. This is why transformers should be unplugged when they are not being used.</w:t>
      </w:r>
    </w:p>
    <w:p w14:paraId="66061981" w14:textId="77777777" w:rsidR="00AA4755" w:rsidRPr="004730AB" w:rsidRDefault="00BF3A85" w:rsidP="00CC496B">
      <w:pPr>
        <w:pStyle w:val="equationsa"/>
      </w:pPr>
      <w:r w:rsidRPr="007040DC">
        <w:object w:dxaOrig="3900" w:dyaOrig="2000" w14:anchorId="66061BEA">
          <v:shape id="_x0000_i1409" type="#_x0000_t75" style="width:191pt;height:101pt" o:ole="">
            <v:imagedata r:id="rId781" o:title=""/>
          </v:shape>
          <o:OLEObject Type="Embed" ProgID="Equation.DSMT4" ShapeID="_x0000_i1409" DrawAspect="Content" ObjectID="_1400423689" r:id="rId782"/>
        </w:object>
      </w:r>
    </w:p>
    <w:p w14:paraId="66061982" w14:textId="77777777" w:rsidR="00AA4755" w:rsidRDefault="00AA4755" w:rsidP="00D92074">
      <w:pPr>
        <w:pStyle w:val="PAhead"/>
      </w:pPr>
      <w:bookmarkStart w:id="35" w:name="_Toc239326253"/>
      <w:r>
        <w:t>4.5 Distributing electricity</w:t>
      </w:r>
      <w:bookmarkEnd w:id="35"/>
    </w:p>
    <w:p w14:paraId="66061983" w14:textId="77777777" w:rsidR="00AA4755" w:rsidRPr="00D92074" w:rsidRDefault="00AA4755" w:rsidP="00D92074">
      <w:pPr>
        <w:pStyle w:val="Questiontext1a"/>
      </w:pPr>
      <w:r w:rsidRPr="00D92074">
        <w:rPr>
          <w:rStyle w:val="Questionnumber"/>
        </w:rPr>
        <w:t>1</w:t>
      </w:r>
      <w:r>
        <w:tab/>
      </w:r>
      <w:r w:rsidRPr="00D92074">
        <w:rPr>
          <w:rStyle w:val="Questionnumber"/>
        </w:rPr>
        <w:t>a</w:t>
      </w:r>
      <w:r>
        <w:tab/>
      </w:r>
      <w:proofErr w:type="gramStart"/>
      <w:r w:rsidRPr="00D92074">
        <w:t>By</w:t>
      </w:r>
      <w:proofErr w:type="gramEnd"/>
      <w:r w:rsidRPr="00D92074">
        <w:t xml:space="preserve"> transforming to higher voltages the current decreases, this allows thinner cables to be used. Also the power lost by the cables is reduced significantly as </w:t>
      </w:r>
      <w:r w:rsidR="00BF3A85" w:rsidRPr="00BC7925">
        <w:rPr>
          <w:rStyle w:val="nos-questionslowercasered"/>
          <w:b w:val="0"/>
          <w:bCs/>
          <w:position w:val="-10"/>
          <w:sz w:val="20"/>
          <w:szCs w:val="19"/>
        </w:rPr>
        <w:object w:dxaOrig="1040" w:dyaOrig="380" w14:anchorId="66061BEB">
          <v:shape id="_x0000_i1410" type="#_x0000_t75" style="width:50.5pt;height:20.5pt" o:ole="">
            <v:imagedata r:id="rId783" o:title=""/>
          </v:shape>
          <o:OLEObject Type="Embed" ProgID="Equation.DSMT4" ShapeID="_x0000_i1410" DrawAspect="Content" ObjectID="_1400423690" r:id="rId784"/>
        </w:object>
      </w:r>
    </w:p>
    <w:p w14:paraId="66061984" w14:textId="77777777" w:rsidR="00AA4755" w:rsidRPr="00D92074" w:rsidRDefault="00AA4755" w:rsidP="00D92074">
      <w:pPr>
        <w:pStyle w:val="Questiontexta"/>
      </w:pPr>
      <w:proofErr w:type="gramStart"/>
      <w:r w:rsidRPr="00D92074">
        <w:rPr>
          <w:rStyle w:val="Questionnumber"/>
        </w:rPr>
        <w:t>b</w:t>
      </w:r>
      <w:proofErr w:type="gramEnd"/>
      <w:r w:rsidRPr="006A6FC5">
        <w:tab/>
      </w:r>
      <w:r w:rsidRPr="00D92074">
        <w:t xml:space="preserve">The corona effect limits the voltage for power transmission. Differences in potential of 1000 V per centimetre will cause current to flow through air, </w:t>
      </w:r>
      <w:proofErr w:type="gramStart"/>
      <w:r w:rsidRPr="00D92074">
        <w:t>At</w:t>
      </w:r>
      <w:proofErr w:type="gramEnd"/>
      <w:r w:rsidRPr="00D92074">
        <w:t xml:space="preserve"> 500 kV this means that any ground source must be at least 500 cm away from the active wire. This becomes problematic for the design of the transmission towers and insulators used.</w:t>
      </w:r>
    </w:p>
    <w:p w14:paraId="66061985" w14:textId="77777777" w:rsidR="00AA4755" w:rsidRDefault="00AA4755" w:rsidP="006A6FC5">
      <w:pPr>
        <w:pStyle w:val="Questiontext1a"/>
      </w:pPr>
      <w:r w:rsidRPr="00D92074">
        <w:rPr>
          <w:rStyle w:val="Questionnumber"/>
        </w:rPr>
        <w:t>2</w:t>
      </w:r>
      <w:r>
        <w:tab/>
      </w:r>
      <w:r w:rsidRPr="00D92074">
        <w:rPr>
          <w:rStyle w:val="Questionnumber"/>
        </w:rPr>
        <w:t>a</w:t>
      </w:r>
      <w:r>
        <w:tab/>
      </w:r>
    </w:p>
    <w:p w14:paraId="66061986" w14:textId="77777777" w:rsidR="00AA4755" w:rsidRDefault="00BF3A85" w:rsidP="00CC496B">
      <w:pPr>
        <w:pStyle w:val="equationsa"/>
      </w:pPr>
      <w:r w:rsidRPr="004A1F96">
        <w:object w:dxaOrig="4620" w:dyaOrig="1160" w14:anchorId="66061BEC">
          <v:shape id="_x0000_i1411" type="#_x0000_t75" style="width:229pt;height:57.5pt" o:ole="">
            <v:imagedata r:id="rId785" o:title=""/>
          </v:shape>
          <o:OLEObject Type="Embed" ProgID="Equation.DSMT4" ShapeID="_x0000_i1411" DrawAspect="Content" ObjectID="_1400423691" r:id="rId786"/>
        </w:object>
      </w:r>
    </w:p>
    <w:p w14:paraId="66061987" w14:textId="77777777" w:rsidR="00AA4755" w:rsidRPr="00D92074" w:rsidRDefault="00AA4755" w:rsidP="00D92074">
      <w:pPr>
        <w:pStyle w:val="Questiontexta"/>
        <w:rPr>
          <w:rStyle w:val="Questionnumber"/>
        </w:rPr>
      </w:pPr>
      <w:proofErr w:type="gramStart"/>
      <w:r w:rsidRPr="00D92074">
        <w:rPr>
          <w:rStyle w:val="Questionnumber"/>
        </w:rPr>
        <w:t>b</w:t>
      </w:r>
      <w:proofErr w:type="gramEnd"/>
      <w:r w:rsidRPr="00D92074">
        <w:rPr>
          <w:rStyle w:val="Questionnumber"/>
        </w:rPr>
        <w:tab/>
      </w:r>
    </w:p>
    <w:p w14:paraId="66061988" w14:textId="77777777" w:rsidR="00AA4755" w:rsidRDefault="00BF3A85" w:rsidP="00CC496B">
      <w:pPr>
        <w:pStyle w:val="equationsa"/>
      </w:pPr>
      <w:r w:rsidRPr="004A1F96">
        <w:object w:dxaOrig="4620" w:dyaOrig="1160" w14:anchorId="66061BED">
          <v:shape id="_x0000_i1412" type="#_x0000_t75" style="width:229pt;height:57.5pt" o:ole="">
            <v:imagedata r:id="rId787" o:title=""/>
          </v:shape>
          <o:OLEObject Type="Embed" ProgID="Equation.DSMT4" ShapeID="_x0000_i1412" DrawAspect="Content" ObjectID="_1400423692" r:id="rId788"/>
        </w:object>
      </w:r>
    </w:p>
    <w:p w14:paraId="66061989" w14:textId="77777777" w:rsidR="00AA4755" w:rsidRPr="006A7420" w:rsidRDefault="00AA4755">
      <w:pPr>
        <w:rPr>
          <w:rStyle w:val="Questionnumber"/>
        </w:rPr>
      </w:pPr>
      <w:r>
        <w:rPr>
          <w:rStyle w:val="Questionnumber"/>
        </w:rPr>
        <w:br w:type="page"/>
      </w:r>
    </w:p>
    <w:p w14:paraId="6606198A" w14:textId="77777777" w:rsidR="00AA4755" w:rsidRDefault="00AA4755" w:rsidP="00445F88">
      <w:pPr>
        <w:pStyle w:val="Questiontext1a"/>
      </w:pPr>
      <w:r w:rsidRPr="00D92074">
        <w:rPr>
          <w:rStyle w:val="Questionnumber"/>
        </w:rPr>
        <w:lastRenderedPageBreak/>
        <w:t>3</w:t>
      </w:r>
      <w:r>
        <w:tab/>
      </w:r>
      <w:r w:rsidRPr="00D92074">
        <w:rPr>
          <w:rStyle w:val="Questionnumber"/>
        </w:rPr>
        <w:t>a</w:t>
      </w:r>
      <w:r>
        <w:tab/>
      </w:r>
    </w:p>
    <w:p w14:paraId="6606198B" w14:textId="77777777" w:rsidR="00AA4755" w:rsidRDefault="00BF3A85" w:rsidP="00CC496B">
      <w:pPr>
        <w:pStyle w:val="equationsa"/>
      </w:pPr>
      <w:r w:rsidRPr="00BC7925">
        <w:object w:dxaOrig="5640" w:dyaOrig="2260" w14:anchorId="66061BEE">
          <v:shape id="_x0000_i1413" type="#_x0000_t75" style="width:282pt;height:113pt" o:ole="">
            <v:imagedata r:id="rId789" o:title=""/>
          </v:shape>
          <o:OLEObject Type="Embed" ProgID="Equation.DSMT4" ShapeID="_x0000_i1413" DrawAspect="Content" ObjectID="_1400423693" r:id="rId790"/>
        </w:object>
      </w:r>
    </w:p>
    <w:p w14:paraId="6606198C" w14:textId="77777777" w:rsidR="00AA4755" w:rsidRPr="00D92074" w:rsidRDefault="00AA4755" w:rsidP="00D92074">
      <w:pPr>
        <w:pStyle w:val="Questiontexta"/>
        <w:rPr>
          <w:rStyle w:val="Questionnumber"/>
        </w:rPr>
      </w:pPr>
      <w:proofErr w:type="gramStart"/>
      <w:r w:rsidRPr="00D92074">
        <w:rPr>
          <w:rStyle w:val="Questionnumber"/>
        </w:rPr>
        <w:t>b</w:t>
      </w:r>
      <w:proofErr w:type="gramEnd"/>
      <w:r w:rsidRPr="00D92074">
        <w:rPr>
          <w:rStyle w:val="Questionnumber"/>
        </w:rPr>
        <w:tab/>
      </w:r>
    </w:p>
    <w:p w14:paraId="6606198D" w14:textId="77777777" w:rsidR="00AA4755" w:rsidRDefault="00BF3A85" w:rsidP="00CC496B">
      <w:pPr>
        <w:pStyle w:val="equationsa"/>
      </w:pPr>
      <w:r w:rsidRPr="00BC7925">
        <w:object w:dxaOrig="5620" w:dyaOrig="2260" w14:anchorId="66061BEF">
          <v:shape id="_x0000_i1414" type="#_x0000_t75" style="width:281.5pt;height:113pt" o:ole="">
            <v:imagedata r:id="rId791" o:title=""/>
          </v:shape>
          <o:OLEObject Type="Embed" ProgID="Equation.DSMT4" ShapeID="_x0000_i1414" DrawAspect="Content" ObjectID="_1400423694" r:id="rId792"/>
        </w:object>
      </w:r>
    </w:p>
    <w:p w14:paraId="6606198E" w14:textId="77777777" w:rsidR="00AA4755" w:rsidRPr="00D92074" w:rsidRDefault="00AA4755" w:rsidP="00445F88">
      <w:pPr>
        <w:pStyle w:val="Questiontext1a"/>
        <w:rPr>
          <w:rStyle w:val="Questionnumber"/>
        </w:rPr>
      </w:pPr>
      <w:r w:rsidRPr="00D92074">
        <w:rPr>
          <w:rStyle w:val="Questionnumber"/>
        </w:rPr>
        <w:t>4</w:t>
      </w:r>
      <w:r w:rsidRPr="00D92074">
        <w:rPr>
          <w:rStyle w:val="Questionnumber"/>
        </w:rPr>
        <w:tab/>
      </w:r>
    </w:p>
    <w:p w14:paraId="6606198F" w14:textId="77777777" w:rsidR="00AA4755" w:rsidRDefault="00BF3A85" w:rsidP="00CC496B">
      <w:pPr>
        <w:pStyle w:val="equationsa"/>
      </w:pPr>
      <w:r w:rsidRPr="00BC7925">
        <w:object w:dxaOrig="5880" w:dyaOrig="4040" w14:anchorId="66061BF0">
          <v:shape id="_x0000_i1415" type="#_x0000_t75" style="width:291.5pt;height:200pt" o:ole="">
            <v:imagedata r:id="rId793" o:title=""/>
          </v:shape>
          <o:OLEObject Type="Embed" ProgID="Equation.DSMT4" ShapeID="_x0000_i1415" DrawAspect="Content" ObjectID="_1400423695" r:id="rId794"/>
        </w:object>
      </w:r>
    </w:p>
    <w:p w14:paraId="66061990" w14:textId="77777777" w:rsidR="00AA4755" w:rsidRDefault="00AA4755" w:rsidP="00445F88">
      <w:pPr>
        <w:pStyle w:val="Questiontext1a"/>
      </w:pPr>
      <w:r w:rsidRPr="00D92074">
        <w:rPr>
          <w:rStyle w:val="Questionnumber"/>
        </w:rPr>
        <w:t>5</w:t>
      </w:r>
      <w:r w:rsidRPr="00D92074">
        <w:tab/>
      </w:r>
      <w:r w:rsidRPr="00D92074">
        <w:rPr>
          <w:rStyle w:val="Questionnumber"/>
        </w:rPr>
        <w:t>a</w:t>
      </w:r>
      <w:r>
        <w:tab/>
      </w:r>
    </w:p>
    <w:p w14:paraId="66061991" w14:textId="77777777" w:rsidR="00AA4755" w:rsidRDefault="00BF3A85" w:rsidP="00CC496B">
      <w:pPr>
        <w:pStyle w:val="equationsa"/>
      </w:pPr>
      <w:r w:rsidRPr="00BC7925">
        <w:object w:dxaOrig="4800" w:dyaOrig="1140" w14:anchorId="66061BF1">
          <v:shape id="_x0000_i1416" type="#_x0000_t75" style="width:240pt;height:57.5pt" o:ole="">
            <v:imagedata r:id="rId795" o:title=""/>
          </v:shape>
          <o:OLEObject Type="Embed" ProgID="Equation.DSMT4" ShapeID="_x0000_i1416" DrawAspect="Content" ObjectID="_1400423696" r:id="rId796"/>
        </w:object>
      </w:r>
    </w:p>
    <w:p w14:paraId="66061992" w14:textId="77777777" w:rsidR="00AA4755" w:rsidRPr="00D92074" w:rsidRDefault="00AA4755" w:rsidP="00D92074">
      <w:pPr>
        <w:pStyle w:val="Questiontexta"/>
        <w:rPr>
          <w:rStyle w:val="Questionnumber"/>
        </w:rPr>
      </w:pPr>
      <w:proofErr w:type="gramStart"/>
      <w:r w:rsidRPr="00D92074">
        <w:rPr>
          <w:rStyle w:val="Questionnumber"/>
        </w:rPr>
        <w:t>b</w:t>
      </w:r>
      <w:proofErr w:type="gramEnd"/>
      <w:r w:rsidRPr="00D92074">
        <w:rPr>
          <w:rStyle w:val="Questionnumber"/>
        </w:rPr>
        <w:tab/>
      </w:r>
    </w:p>
    <w:p w14:paraId="66061993" w14:textId="77777777" w:rsidR="00AA4755" w:rsidRDefault="00BF3A85" w:rsidP="00CC496B">
      <w:pPr>
        <w:pStyle w:val="equationsa"/>
      </w:pPr>
      <w:r w:rsidRPr="00BC7925">
        <w:object w:dxaOrig="5060" w:dyaOrig="760" w14:anchorId="66061BF2">
          <v:shape id="_x0000_i1417" type="#_x0000_t75" style="width:250pt;height:37.5pt" o:ole="">
            <v:imagedata r:id="rId797" o:title=""/>
          </v:shape>
          <o:OLEObject Type="Embed" ProgID="Equation.DSMT4" ShapeID="_x0000_i1417" DrawAspect="Content" ObjectID="_1400423697" r:id="rId798"/>
        </w:object>
      </w:r>
    </w:p>
    <w:p w14:paraId="66061994" w14:textId="77777777" w:rsidR="00AA4755" w:rsidRPr="00D92074" w:rsidRDefault="00AA4755" w:rsidP="00D92074">
      <w:pPr>
        <w:pStyle w:val="Questiontexta"/>
        <w:rPr>
          <w:rStyle w:val="Questionnumber"/>
        </w:rPr>
      </w:pPr>
      <w:proofErr w:type="gramStart"/>
      <w:r w:rsidRPr="00D92074">
        <w:rPr>
          <w:rStyle w:val="Questionnumber"/>
        </w:rPr>
        <w:t>c</w:t>
      </w:r>
      <w:proofErr w:type="gramEnd"/>
      <w:r w:rsidRPr="00D92074">
        <w:rPr>
          <w:rStyle w:val="Questionnumber"/>
        </w:rPr>
        <w:tab/>
      </w:r>
    </w:p>
    <w:p w14:paraId="66061995" w14:textId="77777777" w:rsidR="00AA4755" w:rsidRDefault="00BF3A85" w:rsidP="00CC496B">
      <w:pPr>
        <w:pStyle w:val="equationsa"/>
      </w:pPr>
      <w:r w:rsidRPr="00BC7925">
        <w:object w:dxaOrig="5640" w:dyaOrig="1120" w14:anchorId="66061BF3">
          <v:shape id="_x0000_i1418" type="#_x0000_t75" style="width:282pt;height:55.5pt" o:ole="">
            <v:imagedata r:id="rId799" o:title=""/>
          </v:shape>
          <o:OLEObject Type="Embed" ProgID="Equation.DSMT4" ShapeID="_x0000_i1418" DrawAspect="Content" ObjectID="_1400423698" r:id="rId800"/>
        </w:object>
      </w:r>
    </w:p>
    <w:p w14:paraId="66061996" w14:textId="77777777" w:rsidR="00AA4755" w:rsidRPr="00D92074" w:rsidRDefault="00AA4755" w:rsidP="00D92074">
      <w:pPr>
        <w:pStyle w:val="Questiontexta"/>
        <w:rPr>
          <w:rStyle w:val="Questionnumber"/>
        </w:rPr>
      </w:pPr>
      <w:proofErr w:type="gramStart"/>
      <w:r w:rsidRPr="00D92074">
        <w:rPr>
          <w:rStyle w:val="Questionnumber"/>
        </w:rPr>
        <w:t>d</w:t>
      </w:r>
      <w:proofErr w:type="gramEnd"/>
      <w:r w:rsidRPr="00D92074">
        <w:rPr>
          <w:rStyle w:val="Questionnumber"/>
        </w:rPr>
        <w:tab/>
      </w:r>
    </w:p>
    <w:p w14:paraId="66061997" w14:textId="77777777" w:rsidR="00AA4755" w:rsidRDefault="00BF3A85" w:rsidP="00CC496B">
      <w:pPr>
        <w:pStyle w:val="equationsa"/>
      </w:pPr>
      <w:r w:rsidRPr="00BC7925">
        <w:object w:dxaOrig="4780" w:dyaOrig="2280" w14:anchorId="66061BF4">
          <v:shape id="_x0000_i1419" type="#_x0000_t75" style="width:239pt;height:114pt" o:ole="">
            <v:imagedata r:id="rId801" o:title=""/>
          </v:shape>
          <o:OLEObject Type="Embed" ProgID="Equation.DSMT4" ShapeID="_x0000_i1419" DrawAspect="Content" ObjectID="_1400423699" r:id="rId802"/>
        </w:object>
      </w:r>
    </w:p>
    <w:p w14:paraId="66061998" w14:textId="77777777" w:rsidR="00AA4755" w:rsidRDefault="00AA4755" w:rsidP="00CF3CFE">
      <w:pPr>
        <w:pStyle w:val="Questiontext1a"/>
      </w:pPr>
      <w:r w:rsidRPr="00D92074">
        <w:rPr>
          <w:rStyle w:val="Questionnumber"/>
        </w:rPr>
        <w:t>6</w:t>
      </w:r>
      <w:r>
        <w:tab/>
      </w:r>
      <w:r w:rsidRPr="00D92074">
        <w:rPr>
          <w:rStyle w:val="Questionnumber"/>
        </w:rPr>
        <w:t>a</w:t>
      </w:r>
      <w:r>
        <w:tab/>
      </w:r>
    </w:p>
    <w:p w14:paraId="66061999" w14:textId="77777777" w:rsidR="00AA4755" w:rsidRDefault="00BF3A85" w:rsidP="00CC496B">
      <w:pPr>
        <w:pStyle w:val="equationsa"/>
      </w:pPr>
      <w:r w:rsidRPr="004A166D">
        <w:object w:dxaOrig="4800" w:dyaOrig="1160" w14:anchorId="66061BF5">
          <v:shape id="_x0000_i1420" type="#_x0000_t75" style="width:240pt;height:57.5pt" o:ole="">
            <v:imagedata r:id="rId803" o:title=""/>
          </v:shape>
          <o:OLEObject Type="Embed" ProgID="Equation.DSMT4" ShapeID="_x0000_i1420" DrawAspect="Content" ObjectID="_1400423700" r:id="rId804"/>
        </w:object>
      </w:r>
    </w:p>
    <w:p w14:paraId="6606199A" w14:textId="77777777" w:rsidR="00AA4755" w:rsidRPr="00D92074" w:rsidRDefault="00AA4755" w:rsidP="00D92074">
      <w:pPr>
        <w:pStyle w:val="Questiontexta"/>
        <w:rPr>
          <w:rStyle w:val="Questionnumber"/>
        </w:rPr>
      </w:pPr>
      <w:proofErr w:type="gramStart"/>
      <w:r w:rsidRPr="00D92074">
        <w:rPr>
          <w:rStyle w:val="Questionnumber"/>
        </w:rPr>
        <w:t>b</w:t>
      </w:r>
      <w:proofErr w:type="gramEnd"/>
      <w:r w:rsidRPr="00D92074">
        <w:rPr>
          <w:rStyle w:val="Questionnumber"/>
        </w:rPr>
        <w:tab/>
      </w:r>
    </w:p>
    <w:p w14:paraId="6606199B" w14:textId="77777777" w:rsidR="00AA4755" w:rsidRDefault="00BF3A85" w:rsidP="00CC496B">
      <w:pPr>
        <w:pStyle w:val="equationsa"/>
      </w:pPr>
      <w:r w:rsidRPr="00677A81">
        <w:object w:dxaOrig="5640" w:dyaOrig="2220" w14:anchorId="66061BF6">
          <v:shape id="_x0000_i1421" type="#_x0000_t75" style="width:282pt;height:111.5pt" o:ole="">
            <v:imagedata r:id="rId805" o:title=""/>
          </v:shape>
          <o:OLEObject Type="Embed" ProgID="Equation.DSMT4" ShapeID="_x0000_i1421" DrawAspect="Content" ObjectID="_1400423701" r:id="rId806"/>
        </w:object>
      </w:r>
    </w:p>
    <w:p w14:paraId="6606199C" w14:textId="77777777" w:rsidR="00AA4755" w:rsidRPr="00D92074" w:rsidRDefault="00AA4755" w:rsidP="00D92074">
      <w:pPr>
        <w:pStyle w:val="Questiontexta"/>
        <w:rPr>
          <w:rStyle w:val="Questionnumber"/>
        </w:rPr>
      </w:pPr>
      <w:proofErr w:type="gramStart"/>
      <w:r w:rsidRPr="00D92074">
        <w:rPr>
          <w:rStyle w:val="Questionnumber"/>
        </w:rPr>
        <w:t>c</w:t>
      </w:r>
      <w:proofErr w:type="gramEnd"/>
      <w:r w:rsidRPr="00D92074">
        <w:rPr>
          <w:rStyle w:val="Questionnumber"/>
        </w:rPr>
        <w:tab/>
      </w:r>
    </w:p>
    <w:p w14:paraId="6606199D" w14:textId="77777777" w:rsidR="00AA4755" w:rsidRDefault="00BF3A85" w:rsidP="00CC496B">
      <w:pPr>
        <w:pStyle w:val="equationsa"/>
      </w:pPr>
      <w:r w:rsidRPr="00677A81">
        <w:object w:dxaOrig="4660" w:dyaOrig="2280" w14:anchorId="66061BF7">
          <v:shape id="_x0000_i1422" type="#_x0000_t75" style="width:233pt;height:114pt" o:ole="">
            <v:imagedata r:id="rId807" o:title=""/>
          </v:shape>
          <o:OLEObject Type="Embed" ProgID="Equation.DSMT4" ShapeID="_x0000_i1422" DrawAspect="Content" ObjectID="_1400423702" r:id="rId808"/>
        </w:object>
      </w:r>
    </w:p>
    <w:p w14:paraId="6606199E" w14:textId="77777777" w:rsidR="00AA4755" w:rsidRDefault="00AA4755" w:rsidP="00F13D1D">
      <w:pPr>
        <w:pStyle w:val="Questiontext1a"/>
      </w:pPr>
      <w:r w:rsidRPr="00D92074">
        <w:rPr>
          <w:rStyle w:val="Questionnumber"/>
        </w:rPr>
        <w:t>7</w:t>
      </w:r>
      <w:r>
        <w:tab/>
      </w:r>
      <w:r w:rsidRPr="00D92074">
        <w:rPr>
          <w:rStyle w:val="Questionnumber"/>
        </w:rPr>
        <w:t>a</w:t>
      </w:r>
      <w:r>
        <w:tab/>
      </w:r>
    </w:p>
    <w:p w14:paraId="6606199F" w14:textId="77777777" w:rsidR="00AA4755" w:rsidRDefault="00BF3A85" w:rsidP="00F13D1D">
      <w:pPr>
        <w:pStyle w:val="equationsa"/>
      </w:pPr>
      <w:r w:rsidRPr="00677A81">
        <w:object w:dxaOrig="5620" w:dyaOrig="680" w14:anchorId="66061BF8">
          <v:shape id="_x0000_i1423" type="#_x0000_t75" style="width:281.5pt;height:33.5pt" o:ole="">
            <v:imagedata r:id="rId809" o:title=""/>
          </v:shape>
          <o:OLEObject Type="Embed" ProgID="Equation.DSMT4" ShapeID="_x0000_i1423" DrawAspect="Content" ObjectID="_1400423703" r:id="rId810"/>
        </w:object>
      </w:r>
    </w:p>
    <w:p w14:paraId="660619A0" w14:textId="77777777" w:rsidR="00AA4755" w:rsidRDefault="00AA4755">
      <w:pPr>
        <w:rPr>
          <w:rStyle w:val="Questionnumber"/>
          <w:szCs w:val="20"/>
        </w:rPr>
      </w:pPr>
      <w:r>
        <w:rPr>
          <w:rStyle w:val="Questionnumber"/>
        </w:rPr>
        <w:br w:type="page"/>
      </w:r>
    </w:p>
    <w:p w14:paraId="660619A1" w14:textId="77777777" w:rsidR="00AA4755" w:rsidRPr="00D92074" w:rsidRDefault="00AA4755" w:rsidP="00D92074">
      <w:pPr>
        <w:pStyle w:val="Questiontexta"/>
        <w:rPr>
          <w:rStyle w:val="Questionnumber"/>
        </w:rPr>
      </w:pPr>
      <w:proofErr w:type="gramStart"/>
      <w:r w:rsidRPr="00D92074">
        <w:rPr>
          <w:rStyle w:val="Questionnumber"/>
        </w:rPr>
        <w:lastRenderedPageBreak/>
        <w:t>b</w:t>
      </w:r>
      <w:proofErr w:type="gramEnd"/>
      <w:r w:rsidRPr="00D92074">
        <w:rPr>
          <w:rStyle w:val="Questionnumber"/>
        </w:rPr>
        <w:tab/>
      </w:r>
    </w:p>
    <w:p w14:paraId="660619A2" w14:textId="77777777" w:rsidR="00AA4755" w:rsidRDefault="00BF3A85" w:rsidP="00F13D1D">
      <w:pPr>
        <w:pStyle w:val="equationsa"/>
      </w:pPr>
      <w:r w:rsidRPr="00FA49AA">
        <w:object w:dxaOrig="7200" w:dyaOrig="760" w14:anchorId="66061BF9">
          <v:shape id="_x0000_i1424" type="#_x0000_t75" style="width:5in;height:37.5pt" o:ole="">
            <v:imagedata r:id="rId811" o:title=""/>
          </v:shape>
          <o:OLEObject Type="Embed" ProgID="Equation.DSMT4" ShapeID="_x0000_i1424" DrawAspect="Content" ObjectID="_1400423704" r:id="rId812"/>
        </w:object>
      </w:r>
    </w:p>
    <w:p w14:paraId="660619A3" w14:textId="77777777" w:rsidR="00AA4755" w:rsidRPr="00D92074" w:rsidRDefault="00AA4755" w:rsidP="00D92074">
      <w:pPr>
        <w:pStyle w:val="Questiontexta"/>
        <w:rPr>
          <w:rStyle w:val="Questionnumber"/>
        </w:rPr>
      </w:pPr>
      <w:proofErr w:type="gramStart"/>
      <w:r w:rsidRPr="00D92074">
        <w:rPr>
          <w:rStyle w:val="Questionnumber"/>
        </w:rPr>
        <w:t>c</w:t>
      </w:r>
      <w:proofErr w:type="gramEnd"/>
      <w:r w:rsidRPr="00D92074">
        <w:rPr>
          <w:rStyle w:val="Questionnumber"/>
        </w:rPr>
        <w:tab/>
      </w:r>
    </w:p>
    <w:p w14:paraId="660619A4" w14:textId="77777777" w:rsidR="00AA4755" w:rsidRDefault="00BF3A85" w:rsidP="00F13D1D">
      <w:pPr>
        <w:pStyle w:val="equationsa"/>
      </w:pPr>
      <w:r w:rsidRPr="00FA49AA">
        <w:object w:dxaOrig="6660" w:dyaOrig="720" w14:anchorId="66061BFA">
          <v:shape id="_x0000_i1425" type="#_x0000_t75" style="width:333.5pt;height:36pt" o:ole="">
            <v:imagedata r:id="rId813" o:title=""/>
          </v:shape>
          <o:OLEObject Type="Embed" ProgID="Equation.DSMT4" ShapeID="_x0000_i1425" DrawAspect="Content" ObjectID="_1400423705" r:id="rId814"/>
        </w:object>
      </w:r>
    </w:p>
    <w:p w14:paraId="660619A5" w14:textId="77777777" w:rsidR="00AA4755" w:rsidRPr="00D92074" w:rsidRDefault="00AA4755" w:rsidP="00D92074">
      <w:pPr>
        <w:pStyle w:val="Questiontexta"/>
        <w:rPr>
          <w:rStyle w:val="Questionnumber"/>
        </w:rPr>
      </w:pPr>
      <w:proofErr w:type="gramStart"/>
      <w:r w:rsidRPr="00D92074">
        <w:rPr>
          <w:rStyle w:val="Questionnumber"/>
        </w:rPr>
        <w:t>d</w:t>
      </w:r>
      <w:proofErr w:type="gramEnd"/>
      <w:r w:rsidRPr="00D92074">
        <w:rPr>
          <w:rStyle w:val="Questionnumber"/>
        </w:rPr>
        <w:tab/>
      </w:r>
    </w:p>
    <w:p w14:paraId="660619A6" w14:textId="77777777" w:rsidR="00AA4755" w:rsidRDefault="00BF3A85" w:rsidP="00F13D1D">
      <w:pPr>
        <w:pStyle w:val="equationsa"/>
      </w:pPr>
      <w:r w:rsidRPr="00FA49AA">
        <w:object w:dxaOrig="6720" w:dyaOrig="720" w14:anchorId="66061BFB">
          <v:shape id="_x0000_i1426" type="#_x0000_t75" style="width:336pt;height:36pt" o:ole="">
            <v:imagedata r:id="rId815" o:title=""/>
          </v:shape>
          <o:OLEObject Type="Embed" ProgID="Equation.DSMT4" ShapeID="_x0000_i1426" DrawAspect="Content" ObjectID="_1400423706" r:id="rId816"/>
        </w:object>
      </w:r>
    </w:p>
    <w:p w14:paraId="660619A7" w14:textId="77777777" w:rsidR="00AA4755" w:rsidRPr="00D92074" w:rsidRDefault="00AA4755" w:rsidP="00D92074">
      <w:pPr>
        <w:pStyle w:val="Questiontexta"/>
        <w:rPr>
          <w:rStyle w:val="Questionnumber"/>
        </w:rPr>
      </w:pPr>
      <w:proofErr w:type="gramStart"/>
      <w:r w:rsidRPr="00D92074">
        <w:rPr>
          <w:rStyle w:val="Questionnumber"/>
        </w:rPr>
        <w:t>e</w:t>
      </w:r>
      <w:proofErr w:type="gramEnd"/>
      <w:r w:rsidRPr="00D92074">
        <w:rPr>
          <w:rStyle w:val="Questionnumber"/>
        </w:rPr>
        <w:tab/>
      </w:r>
    </w:p>
    <w:p w14:paraId="660619A8" w14:textId="77777777" w:rsidR="00AA4755" w:rsidRDefault="00BF3A85" w:rsidP="00F13D1D">
      <w:pPr>
        <w:pStyle w:val="equationsa"/>
      </w:pPr>
      <w:r w:rsidRPr="00FA49AA">
        <w:object w:dxaOrig="7280" w:dyaOrig="720" w14:anchorId="66061BFC">
          <v:shape id="_x0000_i1427" type="#_x0000_t75" style="width:356.5pt;height:36pt" o:ole="">
            <v:imagedata r:id="rId817" o:title=""/>
          </v:shape>
          <o:OLEObject Type="Embed" ProgID="Equation.DSMT4" ShapeID="_x0000_i1427" DrawAspect="Content" ObjectID="_1400423707" r:id="rId818"/>
        </w:object>
      </w:r>
    </w:p>
    <w:p w14:paraId="660619A9" w14:textId="77777777" w:rsidR="00AA4755" w:rsidRDefault="00AA4755" w:rsidP="00445F88">
      <w:pPr>
        <w:pStyle w:val="Questiontext1a"/>
      </w:pPr>
      <w:r w:rsidRPr="00D92074">
        <w:rPr>
          <w:rStyle w:val="Questionnumber"/>
        </w:rPr>
        <w:t>8</w:t>
      </w:r>
      <w:r>
        <w:tab/>
      </w:r>
      <w:r w:rsidRPr="00D92074">
        <w:rPr>
          <w:rStyle w:val="Questionnumber"/>
        </w:rPr>
        <w:t>a</w:t>
      </w:r>
      <w:r>
        <w:tab/>
      </w:r>
    </w:p>
    <w:p w14:paraId="660619AA" w14:textId="77777777" w:rsidR="00AA4755" w:rsidRDefault="00BF3A85" w:rsidP="00CC496B">
      <w:pPr>
        <w:pStyle w:val="equationsa"/>
      </w:pPr>
      <w:r w:rsidRPr="00677A81">
        <w:object w:dxaOrig="5660" w:dyaOrig="2600" w14:anchorId="66061BFD">
          <v:shape id="_x0000_i1428" type="#_x0000_t75" style="width:280pt;height:128.5pt" o:ole="">
            <v:imagedata r:id="rId819" o:title=""/>
          </v:shape>
          <o:OLEObject Type="Embed" ProgID="Equation.DSMT4" ShapeID="_x0000_i1428" DrawAspect="Content" ObjectID="_1400423708" r:id="rId820"/>
        </w:object>
      </w:r>
    </w:p>
    <w:p w14:paraId="660619AB" w14:textId="77777777" w:rsidR="00AA4755" w:rsidRPr="00D92074" w:rsidRDefault="00AA4755" w:rsidP="00D92074">
      <w:pPr>
        <w:pStyle w:val="Questiontexta"/>
        <w:rPr>
          <w:rStyle w:val="Questionnumber"/>
        </w:rPr>
      </w:pPr>
      <w:proofErr w:type="gramStart"/>
      <w:r w:rsidRPr="00D92074">
        <w:rPr>
          <w:rStyle w:val="Questionnumber"/>
        </w:rPr>
        <w:t>b</w:t>
      </w:r>
      <w:proofErr w:type="gramEnd"/>
      <w:r w:rsidRPr="00D92074">
        <w:rPr>
          <w:rStyle w:val="Questionnumber"/>
        </w:rPr>
        <w:tab/>
      </w:r>
    </w:p>
    <w:p w14:paraId="660619AC" w14:textId="77777777" w:rsidR="00AA4755" w:rsidRDefault="00BF3A85" w:rsidP="00CC496B">
      <w:pPr>
        <w:pStyle w:val="equationsa"/>
      </w:pPr>
      <w:r w:rsidRPr="00677A81">
        <w:object w:dxaOrig="6920" w:dyaOrig="3480" w14:anchorId="66061BFE">
          <v:shape id="_x0000_i1429" type="#_x0000_t75" style="width:343pt;height:172.5pt" o:ole="">
            <v:imagedata r:id="rId821" o:title=""/>
          </v:shape>
          <o:OLEObject Type="Embed" ProgID="Equation.DSMT4" ShapeID="_x0000_i1429" DrawAspect="Content" ObjectID="_1400423709" r:id="rId822"/>
        </w:object>
      </w:r>
    </w:p>
    <w:p w14:paraId="660619AD" w14:textId="77777777" w:rsidR="00AA4755" w:rsidRDefault="00AA4755">
      <w:pPr>
        <w:rPr>
          <w:rStyle w:val="Questionnumber"/>
          <w:szCs w:val="20"/>
        </w:rPr>
      </w:pPr>
      <w:r>
        <w:rPr>
          <w:rStyle w:val="Questionnumber"/>
        </w:rPr>
        <w:br w:type="page"/>
      </w:r>
    </w:p>
    <w:p w14:paraId="660619AE" w14:textId="77777777" w:rsidR="00AA4755" w:rsidRPr="00D92074" w:rsidRDefault="00AA4755" w:rsidP="00D92074">
      <w:pPr>
        <w:pStyle w:val="Questiontexta"/>
        <w:rPr>
          <w:rStyle w:val="Questionnumber"/>
        </w:rPr>
      </w:pPr>
      <w:proofErr w:type="gramStart"/>
      <w:r w:rsidRPr="00D92074">
        <w:rPr>
          <w:rStyle w:val="Questionnumber"/>
        </w:rPr>
        <w:lastRenderedPageBreak/>
        <w:t>c</w:t>
      </w:r>
      <w:proofErr w:type="gramEnd"/>
      <w:r w:rsidRPr="00D92074">
        <w:rPr>
          <w:rStyle w:val="Questionnumber"/>
        </w:rPr>
        <w:tab/>
      </w:r>
    </w:p>
    <w:p w14:paraId="660619AF" w14:textId="77777777" w:rsidR="00AA4755" w:rsidRDefault="00BF3A85" w:rsidP="00CC496B">
      <w:pPr>
        <w:pStyle w:val="equationsa"/>
      </w:pPr>
      <w:r w:rsidRPr="00677A81">
        <w:object w:dxaOrig="5539" w:dyaOrig="760" w14:anchorId="66061BFF">
          <v:shape id="_x0000_i1430" type="#_x0000_t75" style="width:274pt;height:37.5pt" o:ole="">
            <v:imagedata r:id="rId823" o:title=""/>
          </v:shape>
          <o:OLEObject Type="Embed" ProgID="Equation.DSMT4" ShapeID="_x0000_i1430" DrawAspect="Content" ObjectID="_1400423710" r:id="rId824"/>
        </w:object>
      </w:r>
    </w:p>
    <w:p w14:paraId="660619B0" w14:textId="77777777" w:rsidR="00AA4755" w:rsidRPr="00D92074" w:rsidRDefault="00AA4755" w:rsidP="00D92074">
      <w:pPr>
        <w:pStyle w:val="Questiontext1a"/>
        <w:rPr>
          <w:rStyle w:val="Questionnumber"/>
        </w:rPr>
      </w:pPr>
      <w:r w:rsidRPr="00D92074">
        <w:rPr>
          <w:rStyle w:val="Questionnumber"/>
        </w:rPr>
        <w:t>9</w:t>
      </w:r>
      <w:r w:rsidRPr="00D92074">
        <w:rPr>
          <w:rStyle w:val="Questionnumber"/>
        </w:rPr>
        <w:tab/>
        <w:t>a</w:t>
      </w:r>
      <w:r w:rsidRPr="00D92074">
        <w:rPr>
          <w:rStyle w:val="Questionnumber"/>
        </w:rPr>
        <w:tab/>
      </w:r>
    </w:p>
    <w:p w14:paraId="660619B1" w14:textId="77777777" w:rsidR="00AA4755" w:rsidRDefault="00BF3A85" w:rsidP="00CC496B">
      <w:pPr>
        <w:pStyle w:val="equationsa"/>
      </w:pPr>
      <w:r w:rsidRPr="00677A81">
        <w:object w:dxaOrig="4940" w:dyaOrig="1080" w14:anchorId="66061C00">
          <v:shape id="_x0000_i1431" type="#_x0000_t75" style="width:244.5pt;height:53pt" o:ole="">
            <v:imagedata r:id="rId825" o:title=""/>
          </v:shape>
          <o:OLEObject Type="Embed" ProgID="Equation.DSMT4" ShapeID="_x0000_i1431" DrawAspect="Content" ObjectID="_1400423711" r:id="rId826"/>
        </w:object>
      </w:r>
    </w:p>
    <w:p w14:paraId="660619B2" w14:textId="77777777" w:rsidR="00AA4755" w:rsidRPr="003075EC" w:rsidRDefault="00AA4755" w:rsidP="006A7420">
      <w:pPr>
        <w:pStyle w:val="Questiontexta"/>
      </w:pPr>
      <w:proofErr w:type="gramStart"/>
      <w:r w:rsidRPr="00D92074">
        <w:rPr>
          <w:rStyle w:val="Questionnumber"/>
        </w:rPr>
        <w:t>b</w:t>
      </w:r>
      <w:proofErr w:type="gramEnd"/>
      <w:r w:rsidRPr="00D92074">
        <w:rPr>
          <w:rStyle w:val="Questionnumber"/>
        </w:rPr>
        <w:tab/>
      </w:r>
    </w:p>
    <w:p w14:paraId="660619B3" w14:textId="77777777" w:rsidR="00AA4755" w:rsidRDefault="00BF3A85" w:rsidP="00CC496B">
      <w:pPr>
        <w:pStyle w:val="equationsa"/>
      </w:pPr>
      <w:r w:rsidRPr="00677A81">
        <w:object w:dxaOrig="3340" w:dyaOrig="1840" w14:anchorId="66061C01">
          <v:shape id="_x0000_i1432" type="#_x0000_t75" style="width:167pt;height:91.5pt" o:ole="">
            <v:imagedata r:id="rId827" o:title=""/>
          </v:shape>
          <o:OLEObject Type="Embed" ProgID="Equation.DSMT4" ShapeID="_x0000_i1432" DrawAspect="Content" ObjectID="_1400423712" r:id="rId828"/>
        </w:object>
      </w:r>
    </w:p>
    <w:p w14:paraId="660619B4" w14:textId="77777777" w:rsidR="00AA4755" w:rsidRPr="00D92074" w:rsidRDefault="00AA4755" w:rsidP="00D92074">
      <w:pPr>
        <w:pStyle w:val="Questiontexta"/>
        <w:rPr>
          <w:rStyle w:val="Questionnumber"/>
        </w:rPr>
      </w:pPr>
      <w:proofErr w:type="gramStart"/>
      <w:r w:rsidRPr="00D92074">
        <w:rPr>
          <w:rStyle w:val="Questionnumber"/>
        </w:rPr>
        <w:t>c</w:t>
      </w:r>
      <w:proofErr w:type="gramEnd"/>
      <w:r w:rsidRPr="00D92074">
        <w:rPr>
          <w:rStyle w:val="Questionnumber"/>
        </w:rPr>
        <w:tab/>
      </w:r>
    </w:p>
    <w:p w14:paraId="660619B5" w14:textId="77777777" w:rsidR="00AA4755" w:rsidRDefault="00BF3A85" w:rsidP="00CC496B">
      <w:pPr>
        <w:pStyle w:val="equationsa"/>
      </w:pPr>
      <w:r w:rsidRPr="00677A81">
        <w:object w:dxaOrig="5080" w:dyaOrig="1480" w14:anchorId="66061C02">
          <v:shape id="_x0000_i1433" type="#_x0000_t75" style="width:253.5pt;height:73.5pt" o:ole="">
            <v:imagedata r:id="rId829" o:title=""/>
          </v:shape>
          <o:OLEObject Type="Embed" ProgID="Equation.DSMT4" ShapeID="_x0000_i1433" DrawAspect="Content" ObjectID="_1400423713" r:id="rId830"/>
        </w:object>
      </w:r>
    </w:p>
    <w:p w14:paraId="660619B6" w14:textId="77777777" w:rsidR="00AA4755" w:rsidRDefault="00AA4755" w:rsidP="006A7420">
      <w:pPr>
        <w:pStyle w:val="Questiontext"/>
      </w:pPr>
      <w:r w:rsidRPr="00D92074">
        <w:rPr>
          <w:rStyle w:val="Questionnumber"/>
        </w:rPr>
        <w:t>10</w:t>
      </w:r>
      <w:r>
        <w:tab/>
      </w:r>
      <w:r w:rsidRPr="00D92074">
        <w:rPr>
          <w:rStyle w:val="Questionnumber"/>
        </w:rPr>
        <w:t>a</w:t>
      </w:r>
      <w:r w:rsidRPr="00D92074">
        <w:tab/>
      </w:r>
    </w:p>
    <w:p w14:paraId="660619B7" w14:textId="77777777" w:rsidR="00AA4755" w:rsidRDefault="00BF3A85" w:rsidP="00CC496B">
      <w:pPr>
        <w:pStyle w:val="equationsa"/>
      </w:pPr>
      <w:r w:rsidRPr="00677A81">
        <w:object w:dxaOrig="4940" w:dyaOrig="1080" w14:anchorId="66061C03">
          <v:shape id="_x0000_i1434" type="#_x0000_t75" style="width:244.5pt;height:53pt" o:ole="">
            <v:imagedata r:id="rId831" o:title=""/>
          </v:shape>
          <o:OLEObject Type="Embed" ProgID="Equation.DSMT4" ShapeID="_x0000_i1434" DrawAspect="Content" ObjectID="_1400423714" r:id="rId832"/>
        </w:object>
      </w:r>
    </w:p>
    <w:p w14:paraId="660619B8" w14:textId="77777777" w:rsidR="00AA4755" w:rsidRPr="00D92074" w:rsidRDefault="00AA4755" w:rsidP="00D92074">
      <w:pPr>
        <w:pStyle w:val="Questiontexta"/>
        <w:rPr>
          <w:rStyle w:val="Questionnumber"/>
        </w:rPr>
      </w:pPr>
      <w:proofErr w:type="gramStart"/>
      <w:r w:rsidRPr="00D92074">
        <w:rPr>
          <w:rStyle w:val="Questionnumber"/>
        </w:rPr>
        <w:t>b</w:t>
      </w:r>
      <w:proofErr w:type="gramEnd"/>
      <w:r w:rsidRPr="00D92074">
        <w:rPr>
          <w:rStyle w:val="Questionnumber"/>
        </w:rPr>
        <w:tab/>
      </w:r>
    </w:p>
    <w:p w14:paraId="660619B9" w14:textId="77777777" w:rsidR="00AA4755" w:rsidRPr="00445F88" w:rsidRDefault="00BF3A85" w:rsidP="00445F88">
      <w:pPr>
        <w:pStyle w:val="equationsa"/>
      </w:pPr>
      <w:r w:rsidRPr="002E7319">
        <w:rPr>
          <w:rFonts w:ascii="Times New Roman" w:hAnsi="Times New Roman"/>
          <w:position w:val="-82"/>
          <w:sz w:val="22"/>
          <w:szCs w:val="24"/>
          <w:lang w:val="en-AU"/>
        </w:rPr>
        <w:object w:dxaOrig="3120" w:dyaOrig="1840" w14:anchorId="66061C04">
          <v:shape id="_x0000_i1435" type="#_x0000_t75" style="width:156pt;height:91.5pt" o:ole="">
            <v:imagedata r:id="rId833" o:title=""/>
          </v:shape>
          <o:OLEObject Type="Embed" ProgID="Equation.DSMT4" ShapeID="_x0000_i1435" DrawAspect="Content" ObjectID="_1400423715" r:id="rId834"/>
        </w:object>
      </w:r>
    </w:p>
    <w:p w14:paraId="660619BA" w14:textId="77777777" w:rsidR="00AA4755" w:rsidRDefault="00AA4755">
      <w:pPr>
        <w:rPr>
          <w:rStyle w:val="Questionnumber"/>
          <w:szCs w:val="20"/>
        </w:rPr>
      </w:pPr>
      <w:r>
        <w:rPr>
          <w:rStyle w:val="Questionnumber"/>
        </w:rPr>
        <w:br w:type="page"/>
      </w:r>
    </w:p>
    <w:p w14:paraId="660619BB" w14:textId="77777777" w:rsidR="00AA4755" w:rsidRPr="00D92074" w:rsidRDefault="00AA4755" w:rsidP="00D92074">
      <w:pPr>
        <w:pStyle w:val="Questiontexta"/>
        <w:rPr>
          <w:rStyle w:val="Questionnumber"/>
        </w:rPr>
      </w:pPr>
      <w:proofErr w:type="gramStart"/>
      <w:r w:rsidRPr="00D92074">
        <w:rPr>
          <w:rStyle w:val="Questionnumber"/>
        </w:rPr>
        <w:lastRenderedPageBreak/>
        <w:t>c</w:t>
      </w:r>
      <w:proofErr w:type="gramEnd"/>
      <w:r w:rsidRPr="00D92074">
        <w:rPr>
          <w:rStyle w:val="Questionnumber"/>
        </w:rPr>
        <w:tab/>
      </w:r>
    </w:p>
    <w:p w14:paraId="660619BC" w14:textId="77777777" w:rsidR="00AA4755" w:rsidRDefault="00BF3A85" w:rsidP="00CC496B">
      <w:pPr>
        <w:pStyle w:val="equationsa"/>
      </w:pPr>
      <w:r w:rsidRPr="00677A81">
        <w:object w:dxaOrig="5440" w:dyaOrig="2280" w14:anchorId="66061C05">
          <v:shape id="_x0000_i1436" type="#_x0000_t75" style="width:271.5pt;height:114pt" o:ole="">
            <v:imagedata r:id="rId835" o:title=""/>
          </v:shape>
          <o:OLEObject Type="Embed" ProgID="Equation.DSMT4" ShapeID="_x0000_i1436" DrawAspect="Content" ObjectID="_1400423716" r:id="rId836"/>
        </w:object>
      </w:r>
    </w:p>
    <w:p w14:paraId="660619BD" w14:textId="77777777" w:rsidR="00AA4755" w:rsidRPr="00677A81" w:rsidRDefault="00AA4755" w:rsidP="00D92074">
      <w:pPr>
        <w:pStyle w:val="Questiontexta"/>
      </w:pPr>
      <w:proofErr w:type="gramStart"/>
      <w:r w:rsidRPr="00D92074">
        <w:rPr>
          <w:rStyle w:val="Questionnumber"/>
        </w:rPr>
        <w:t>d</w:t>
      </w:r>
      <w:proofErr w:type="gramEnd"/>
      <w:r w:rsidRPr="00D92074">
        <w:tab/>
      </w:r>
      <w:r w:rsidRPr="00677A81">
        <w:t>No, as this results in a significant loss of power over the length of the transmission line (30%)</w:t>
      </w:r>
      <w:r>
        <w:t>.</w:t>
      </w:r>
    </w:p>
    <w:p w14:paraId="660619BE" w14:textId="77777777" w:rsidR="00AA4755" w:rsidRPr="00BA2DAF" w:rsidRDefault="00AA4755" w:rsidP="00E460ED">
      <w:pPr>
        <w:pStyle w:val="PAhead"/>
      </w:pPr>
      <w:bookmarkStart w:id="36" w:name="_Toc239326254"/>
      <w:r>
        <w:t>Chapter 4 Review</w:t>
      </w:r>
      <w:bookmarkEnd w:id="36"/>
    </w:p>
    <w:p w14:paraId="660619BF" w14:textId="77777777" w:rsidR="00AA4755" w:rsidRDefault="00AA4755" w:rsidP="00644FBD">
      <w:pPr>
        <w:pStyle w:val="Questiontext1a"/>
      </w:pPr>
      <w:r w:rsidRPr="00644FBD">
        <w:rPr>
          <w:rStyle w:val="Questionnumber"/>
        </w:rPr>
        <w:t>1</w:t>
      </w:r>
      <w:r>
        <w:tab/>
      </w:r>
      <w:r w:rsidRPr="00644FBD">
        <w:rPr>
          <w:rStyle w:val="Questionnumber"/>
        </w:rPr>
        <w:t>a</w:t>
      </w:r>
    </w:p>
    <w:p w14:paraId="660619C0" w14:textId="77777777" w:rsidR="00AA4755" w:rsidRPr="004B4EC5" w:rsidRDefault="00BF3A85" w:rsidP="00CC496B">
      <w:pPr>
        <w:pStyle w:val="equationsa"/>
      </w:pPr>
      <w:r w:rsidRPr="00445035">
        <w:object w:dxaOrig="8180" w:dyaOrig="2820" w14:anchorId="66061C06">
          <v:shape id="_x0000_i1437" type="#_x0000_t75" style="width:404.5pt;height:141.5pt" o:ole="">
            <v:imagedata r:id="rId837" o:title=""/>
          </v:shape>
          <o:OLEObject Type="Embed" ProgID="Equation.DSMT4" ShapeID="_x0000_i1437" DrawAspect="Content" ObjectID="_1400423717" r:id="rId838"/>
        </w:object>
      </w:r>
    </w:p>
    <w:p w14:paraId="660619C1" w14:textId="77777777" w:rsidR="00AA4755" w:rsidRPr="00644FBD" w:rsidRDefault="00AA4755" w:rsidP="00644FBD">
      <w:pPr>
        <w:pStyle w:val="Questiontexta"/>
        <w:rPr>
          <w:rStyle w:val="Questionnumber"/>
        </w:rPr>
      </w:pPr>
      <w:proofErr w:type="gramStart"/>
      <w:r w:rsidRPr="00644FBD">
        <w:rPr>
          <w:rStyle w:val="Questionnumber"/>
        </w:rPr>
        <w:t>b</w:t>
      </w:r>
      <w:proofErr w:type="gramEnd"/>
      <w:r w:rsidRPr="00644FBD">
        <w:rPr>
          <w:rStyle w:val="Questionnumber"/>
        </w:rPr>
        <w:tab/>
      </w:r>
    </w:p>
    <w:p w14:paraId="660619C2" w14:textId="77777777" w:rsidR="00AA4755" w:rsidRDefault="00BF3A85" w:rsidP="003075EC">
      <w:pPr>
        <w:pStyle w:val="equationsa"/>
      </w:pPr>
      <w:r w:rsidRPr="00030481">
        <w:object w:dxaOrig="8460" w:dyaOrig="2820" w14:anchorId="66061C07">
          <v:shape id="_x0000_i1438" type="#_x0000_t75" style="width:423.5pt;height:141.5pt" o:ole="">
            <v:imagedata r:id="rId839" o:title=""/>
          </v:shape>
          <o:OLEObject Type="Embed" ProgID="Equation.DSMT4" ShapeID="_x0000_i1438" DrawAspect="Content" ObjectID="_1400423718" r:id="rId840"/>
        </w:object>
      </w:r>
    </w:p>
    <w:p w14:paraId="660619C3" w14:textId="77777777" w:rsidR="00AA4755" w:rsidRDefault="00AA4755">
      <w:pPr>
        <w:rPr>
          <w:rStyle w:val="Questionnumber"/>
          <w:szCs w:val="20"/>
        </w:rPr>
      </w:pPr>
      <w:r>
        <w:rPr>
          <w:rStyle w:val="Questionnumber"/>
        </w:rPr>
        <w:br w:type="page"/>
      </w:r>
    </w:p>
    <w:p w14:paraId="660619C4" w14:textId="77777777" w:rsidR="00AA4755" w:rsidRDefault="00AA4755" w:rsidP="00030481">
      <w:pPr>
        <w:pStyle w:val="Questiontexta"/>
      </w:pPr>
      <w:proofErr w:type="gramStart"/>
      <w:r w:rsidRPr="00644FBD">
        <w:rPr>
          <w:rStyle w:val="Questionnumber"/>
        </w:rPr>
        <w:lastRenderedPageBreak/>
        <w:t>c</w:t>
      </w:r>
      <w:proofErr w:type="gramEnd"/>
      <w:r>
        <w:tab/>
      </w:r>
    </w:p>
    <w:p w14:paraId="660619C5" w14:textId="77777777" w:rsidR="00AA4755" w:rsidRPr="004B4EC5" w:rsidRDefault="00BF3A85" w:rsidP="00CC496B">
      <w:pPr>
        <w:pStyle w:val="equationsa"/>
      </w:pPr>
      <w:r w:rsidRPr="00445035">
        <w:object w:dxaOrig="8140" w:dyaOrig="2820" w14:anchorId="66061C08">
          <v:shape id="_x0000_i1439" type="#_x0000_t75" style="width:407pt;height:141.5pt" o:ole="">
            <v:imagedata r:id="rId841" o:title=""/>
          </v:shape>
          <o:OLEObject Type="Embed" ProgID="Equation.DSMT4" ShapeID="_x0000_i1439" DrawAspect="Content" ObjectID="_1400423719" r:id="rId842"/>
        </w:object>
      </w:r>
    </w:p>
    <w:p w14:paraId="660619C6" w14:textId="77777777" w:rsidR="00AA4755" w:rsidRDefault="00AA4755" w:rsidP="00644FBD">
      <w:pPr>
        <w:pStyle w:val="Questiontext1a"/>
      </w:pPr>
      <w:r w:rsidRPr="00644FBD">
        <w:rPr>
          <w:rStyle w:val="Questionnumber"/>
        </w:rPr>
        <w:t>2</w:t>
      </w:r>
      <w:r>
        <w:tab/>
      </w:r>
      <w:r w:rsidRPr="00644FBD">
        <w:rPr>
          <w:rStyle w:val="Questionnumber"/>
        </w:rPr>
        <w:t>a</w:t>
      </w:r>
      <w:r>
        <w:tab/>
      </w:r>
    </w:p>
    <w:p w14:paraId="660619C7" w14:textId="77777777" w:rsidR="00AA4755" w:rsidRPr="004B4EC5" w:rsidRDefault="00BF3A85" w:rsidP="00CC496B">
      <w:pPr>
        <w:pStyle w:val="equationsa"/>
      </w:pPr>
      <w:r w:rsidRPr="00445035">
        <w:object w:dxaOrig="7080" w:dyaOrig="3580" w14:anchorId="66061C09">
          <v:shape id="_x0000_i1440" type="#_x0000_t75" style="width:354pt;height:181pt" o:ole="">
            <v:imagedata r:id="rId843" o:title=""/>
          </v:shape>
          <o:OLEObject Type="Embed" ProgID="Equation.DSMT4" ShapeID="_x0000_i1440" DrawAspect="Content" ObjectID="_1400423720" r:id="rId844"/>
        </w:object>
      </w:r>
    </w:p>
    <w:p w14:paraId="660619C8" w14:textId="77777777" w:rsidR="00AA4755" w:rsidRPr="00644FBD" w:rsidRDefault="00AA4755" w:rsidP="00644FBD">
      <w:pPr>
        <w:pStyle w:val="Questiontexta"/>
        <w:rPr>
          <w:rStyle w:val="Questionnumber"/>
        </w:rPr>
      </w:pPr>
      <w:proofErr w:type="gramStart"/>
      <w:r w:rsidRPr="00644FBD">
        <w:rPr>
          <w:rStyle w:val="Questionnumber"/>
        </w:rPr>
        <w:t>b</w:t>
      </w:r>
      <w:proofErr w:type="gramEnd"/>
      <w:r w:rsidRPr="00644FBD">
        <w:rPr>
          <w:rStyle w:val="Questionnumber"/>
        </w:rPr>
        <w:tab/>
      </w:r>
    </w:p>
    <w:p w14:paraId="660619C9" w14:textId="77777777" w:rsidR="00AA4755" w:rsidRPr="004B4EC5" w:rsidRDefault="00BF3A85" w:rsidP="00CC496B">
      <w:pPr>
        <w:pStyle w:val="equationsa"/>
      </w:pPr>
      <w:r w:rsidRPr="00315C7F">
        <w:object w:dxaOrig="4860" w:dyaOrig="1120" w14:anchorId="66061C0A">
          <v:shape id="_x0000_i1441" type="#_x0000_t75" style="width:241pt;height:55.5pt" o:ole="">
            <v:imagedata r:id="rId845" o:title=""/>
          </v:shape>
          <o:OLEObject Type="Embed" ProgID="Equation.DSMT4" ShapeID="_x0000_i1441" DrawAspect="Content" ObjectID="_1400423721" r:id="rId846"/>
        </w:object>
      </w:r>
    </w:p>
    <w:p w14:paraId="660619CA" w14:textId="77777777" w:rsidR="00AA4755" w:rsidRPr="00445035" w:rsidRDefault="00AA4755" w:rsidP="00644FBD">
      <w:pPr>
        <w:pStyle w:val="Questiontext1a"/>
      </w:pPr>
      <w:r w:rsidRPr="00644FBD">
        <w:rPr>
          <w:rStyle w:val="Questionnumber"/>
        </w:rPr>
        <w:t>3</w:t>
      </w:r>
      <w:r>
        <w:tab/>
      </w:r>
      <w:r w:rsidRPr="00644FBD">
        <w:rPr>
          <w:rStyle w:val="Questionnumber"/>
        </w:rPr>
        <w:t>a</w:t>
      </w:r>
      <w:r>
        <w:tab/>
      </w:r>
      <w:r w:rsidRPr="00445035">
        <w:t xml:space="preserve">current halved to 1.00 mA, period doubled to 20 </w:t>
      </w:r>
      <w:proofErr w:type="spellStart"/>
      <w:r w:rsidRPr="00445035">
        <w:t>ms</w:t>
      </w:r>
      <w:proofErr w:type="spellEnd"/>
      <w:r w:rsidRPr="00445035">
        <w:t xml:space="preserve"> = A</w:t>
      </w:r>
    </w:p>
    <w:p w14:paraId="660619CB" w14:textId="77777777" w:rsidR="00AA4755" w:rsidRPr="00445035" w:rsidRDefault="00AA4755" w:rsidP="00644FBD">
      <w:pPr>
        <w:pStyle w:val="Questiontexta"/>
      </w:pPr>
      <w:proofErr w:type="gramStart"/>
      <w:r w:rsidRPr="00644FBD">
        <w:rPr>
          <w:rStyle w:val="Questionnumber"/>
        </w:rPr>
        <w:t>b</w:t>
      </w:r>
      <w:proofErr w:type="gramEnd"/>
      <w:r>
        <w:tab/>
      </w:r>
      <w:r w:rsidRPr="00445035">
        <w:t xml:space="preserve">current same as 2.01 mA, period halved to 5 </w:t>
      </w:r>
      <w:proofErr w:type="spellStart"/>
      <w:r w:rsidRPr="00445035">
        <w:t>ms</w:t>
      </w:r>
      <w:proofErr w:type="spellEnd"/>
      <w:r w:rsidRPr="00445035">
        <w:t xml:space="preserve"> = C</w:t>
      </w:r>
    </w:p>
    <w:p w14:paraId="660619CC" w14:textId="77777777" w:rsidR="00AA4755" w:rsidRPr="00445035" w:rsidRDefault="00AA4755" w:rsidP="00644FBD">
      <w:pPr>
        <w:pStyle w:val="Questiontexta"/>
      </w:pPr>
      <w:proofErr w:type="gramStart"/>
      <w:r w:rsidRPr="00644FBD">
        <w:rPr>
          <w:rStyle w:val="Questionnumber"/>
        </w:rPr>
        <w:t>c</w:t>
      </w:r>
      <w:proofErr w:type="gramEnd"/>
      <w:r>
        <w:tab/>
      </w:r>
      <w:r w:rsidRPr="00445035">
        <w:t xml:space="preserve">current halved to 1.00 mA, period same as 10 </w:t>
      </w:r>
      <w:proofErr w:type="spellStart"/>
      <w:r w:rsidRPr="00445035">
        <w:t>ms</w:t>
      </w:r>
      <w:proofErr w:type="spellEnd"/>
      <w:r w:rsidRPr="00445035">
        <w:t xml:space="preserve"> = B</w:t>
      </w:r>
    </w:p>
    <w:p w14:paraId="660619CD" w14:textId="77777777" w:rsidR="00AA4755" w:rsidRDefault="00AA4755" w:rsidP="00644FBD">
      <w:pPr>
        <w:pStyle w:val="Questiontext1a"/>
        <w:rPr>
          <w:rStyle w:val="Questionnumber"/>
        </w:rPr>
      </w:pPr>
    </w:p>
    <w:p w14:paraId="660619CE" w14:textId="77777777" w:rsidR="00AA4755" w:rsidRPr="00445035" w:rsidRDefault="00AA4755" w:rsidP="00644FBD">
      <w:pPr>
        <w:pStyle w:val="Questiontext1a"/>
      </w:pPr>
      <w:r w:rsidRPr="00644FBD">
        <w:rPr>
          <w:rStyle w:val="Questionnumber"/>
        </w:rPr>
        <w:t>4</w:t>
      </w:r>
      <w:r>
        <w:tab/>
      </w:r>
      <w:proofErr w:type="spellStart"/>
      <w:r w:rsidRPr="00644FBD">
        <w:rPr>
          <w:rStyle w:val="Questionnumber"/>
        </w:rPr>
        <w:t>a</w:t>
      </w:r>
      <w:proofErr w:type="spellEnd"/>
      <w:r>
        <w:tab/>
      </w:r>
      <w:proofErr w:type="gramStart"/>
      <w:r w:rsidRPr="00445035">
        <w:t>To</w:t>
      </w:r>
      <w:proofErr w:type="gramEnd"/>
      <w:r w:rsidRPr="00445035">
        <w:t xml:space="preserve"> the left, as the soft iron core is induced to become a temporary magnet by the permanent magnet’s field.</w:t>
      </w:r>
    </w:p>
    <w:p w14:paraId="660619CF" w14:textId="77777777" w:rsidR="00AA4755" w:rsidRPr="00445035" w:rsidRDefault="00AA4755" w:rsidP="00644FBD">
      <w:pPr>
        <w:pStyle w:val="Questiontexta"/>
      </w:pPr>
      <w:proofErr w:type="gramStart"/>
      <w:r w:rsidRPr="00644FBD">
        <w:rPr>
          <w:rStyle w:val="Questionnumber"/>
        </w:rPr>
        <w:t>b</w:t>
      </w:r>
      <w:proofErr w:type="gramEnd"/>
      <w:r>
        <w:tab/>
      </w:r>
      <w:r w:rsidRPr="00445035">
        <w:t>To the left, attraction.</w:t>
      </w:r>
    </w:p>
    <w:p w14:paraId="660619D0" w14:textId="77777777" w:rsidR="00AA4755" w:rsidRPr="00445035" w:rsidRDefault="00AA4755" w:rsidP="00644FBD">
      <w:pPr>
        <w:pStyle w:val="Questiontexta"/>
      </w:pPr>
      <w:proofErr w:type="gramStart"/>
      <w:r w:rsidRPr="00644FBD">
        <w:rPr>
          <w:rStyle w:val="Questionnumber"/>
        </w:rPr>
        <w:t>c</w:t>
      </w:r>
      <w:proofErr w:type="gramEnd"/>
      <w:r>
        <w:tab/>
      </w:r>
      <w:r w:rsidRPr="00445035">
        <w:t>To the right, repulsion.</w:t>
      </w:r>
    </w:p>
    <w:p w14:paraId="660619D1" w14:textId="77777777" w:rsidR="00AA4755" w:rsidRPr="006A7420" w:rsidRDefault="00AA4755">
      <w:pPr>
        <w:rPr>
          <w:rStyle w:val="Questionnumber"/>
        </w:rPr>
      </w:pPr>
      <w:r>
        <w:rPr>
          <w:rStyle w:val="Questionnumber"/>
        </w:rPr>
        <w:br w:type="page"/>
      </w:r>
    </w:p>
    <w:p w14:paraId="660619D2" w14:textId="77777777" w:rsidR="00AA4755" w:rsidRPr="00644FBD" w:rsidRDefault="00AA4755" w:rsidP="004A6BCB">
      <w:pPr>
        <w:pStyle w:val="Questiontext"/>
        <w:rPr>
          <w:rStyle w:val="Questionnumber"/>
        </w:rPr>
      </w:pPr>
      <w:r w:rsidRPr="00644FBD">
        <w:rPr>
          <w:rStyle w:val="Questionnumber"/>
        </w:rPr>
        <w:lastRenderedPageBreak/>
        <w:t>5</w:t>
      </w:r>
      <w:r w:rsidRPr="00644FBD">
        <w:rPr>
          <w:rStyle w:val="Questionnumber"/>
        </w:rPr>
        <w:tab/>
      </w:r>
    </w:p>
    <w:p w14:paraId="660619D3" w14:textId="77777777" w:rsidR="00AA4755" w:rsidRPr="004B4EC5" w:rsidRDefault="00BF3A85" w:rsidP="00CC496B">
      <w:pPr>
        <w:pStyle w:val="equationsa"/>
      </w:pPr>
      <w:r w:rsidRPr="00445035">
        <w:object w:dxaOrig="7820" w:dyaOrig="2900" w14:anchorId="66061C0B">
          <v:shape id="_x0000_i1442" type="#_x0000_t75" style="width:387.5pt;height:143pt" o:ole="">
            <v:imagedata r:id="rId847" o:title=""/>
          </v:shape>
          <o:OLEObject Type="Embed" ProgID="Equation.DSMT4" ShapeID="_x0000_i1442" DrawAspect="Content" ObjectID="_1400423722" r:id="rId848"/>
        </w:object>
      </w:r>
    </w:p>
    <w:p w14:paraId="660619D4" w14:textId="77777777" w:rsidR="00AA4755" w:rsidRDefault="00AA4755" w:rsidP="00644FBD">
      <w:pPr>
        <w:pStyle w:val="Questiontext1a"/>
      </w:pPr>
      <w:r w:rsidRPr="00644FBD">
        <w:rPr>
          <w:rStyle w:val="Questionnumber"/>
        </w:rPr>
        <w:t>6</w:t>
      </w:r>
      <w:r>
        <w:tab/>
      </w:r>
      <w:r w:rsidRPr="002F3968">
        <w:rPr>
          <w:rStyle w:val="Questionnumber"/>
          <w:b w:val="0"/>
          <w:color w:val="auto"/>
        </w:rPr>
        <w:t>A</w:t>
      </w:r>
      <w:r w:rsidRPr="002F3968">
        <w:rPr>
          <w:b/>
        </w:rPr>
        <w:t>,</w:t>
      </w:r>
      <w:r>
        <w:t xml:space="preserve"> C</w:t>
      </w:r>
    </w:p>
    <w:p w14:paraId="660619D5" w14:textId="77777777" w:rsidR="00AA4755" w:rsidRPr="00CF3CFE" w:rsidRDefault="00AA4755" w:rsidP="00644FBD">
      <w:pPr>
        <w:pStyle w:val="Questiontexta"/>
      </w:pPr>
      <w:r>
        <w:tab/>
      </w:r>
    </w:p>
    <w:p w14:paraId="660619D6" w14:textId="77777777" w:rsidR="00AA4755" w:rsidRDefault="00AA4755" w:rsidP="00644FBD">
      <w:pPr>
        <w:pStyle w:val="Questiontext"/>
        <w:rPr>
          <w:rStyle w:val="Questionnumber"/>
        </w:rPr>
      </w:pPr>
    </w:p>
    <w:p w14:paraId="660619D7" w14:textId="77777777" w:rsidR="00AA4755" w:rsidRPr="00445035" w:rsidRDefault="00AA4755" w:rsidP="00644FBD">
      <w:pPr>
        <w:pStyle w:val="Questiontext"/>
      </w:pPr>
      <w:r w:rsidRPr="00644FBD">
        <w:rPr>
          <w:rStyle w:val="Questionnumber"/>
        </w:rPr>
        <w:t>7</w:t>
      </w:r>
      <w:r>
        <w:tab/>
      </w:r>
      <w:r w:rsidRPr="00445035">
        <w:t>The direction would be f</w:t>
      </w:r>
      <w:r>
        <w:t>rom X to Y as according to Lenz’</w:t>
      </w:r>
      <w:r w:rsidRPr="00445035">
        <w:t>s law the EMF will be induced in a direction that causes a current that creates a magnetic field that opposes the change that is causing the current. Current from X to Y will cause a north pole at the top and a south at the bottom of the coil, which will oppose the north at the top of and the south at the bottom of the permanent magnet.</w:t>
      </w:r>
    </w:p>
    <w:p w14:paraId="660619D8" w14:textId="77777777" w:rsidR="00AA4755" w:rsidRPr="00644FBD" w:rsidRDefault="00AA4755" w:rsidP="00644FBD">
      <w:pPr>
        <w:pStyle w:val="Questiontext1a"/>
        <w:rPr>
          <w:rStyle w:val="Questionnumber"/>
        </w:rPr>
      </w:pPr>
      <w:r w:rsidRPr="00644FBD">
        <w:rPr>
          <w:rStyle w:val="Questionnumber"/>
        </w:rPr>
        <w:t>8</w:t>
      </w:r>
      <w:r w:rsidRPr="00644FBD">
        <w:rPr>
          <w:rStyle w:val="Questionnumber"/>
        </w:rPr>
        <w:tab/>
        <w:t>a</w:t>
      </w:r>
      <w:r w:rsidRPr="00644FBD">
        <w:rPr>
          <w:rStyle w:val="Questionnumber"/>
        </w:rPr>
        <w:tab/>
      </w:r>
    </w:p>
    <w:p w14:paraId="660619D9" w14:textId="77777777" w:rsidR="00AA4755" w:rsidRPr="004B4EC5" w:rsidRDefault="00BF3A85" w:rsidP="00CC496B">
      <w:pPr>
        <w:pStyle w:val="equationsa"/>
      </w:pPr>
      <w:r w:rsidRPr="00445035">
        <w:object w:dxaOrig="7920" w:dyaOrig="1880" w14:anchorId="66061C0C">
          <v:shape id="_x0000_i1443" type="#_x0000_t75" style="width:396pt;height:91.5pt" o:ole="">
            <v:imagedata r:id="rId849" o:title=""/>
          </v:shape>
          <o:OLEObject Type="Embed" ProgID="Equation.DSMT4" ShapeID="_x0000_i1443" DrawAspect="Content" ObjectID="_1400423723" r:id="rId850"/>
        </w:object>
      </w:r>
    </w:p>
    <w:p w14:paraId="660619DA" w14:textId="77777777" w:rsidR="00AA4755" w:rsidRPr="00644FBD" w:rsidRDefault="00AA4755" w:rsidP="00644FBD">
      <w:pPr>
        <w:pStyle w:val="Questiontexta"/>
        <w:rPr>
          <w:rStyle w:val="Questionnumber"/>
        </w:rPr>
      </w:pPr>
      <w:proofErr w:type="gramStart"/>
      <w:r w:rsidRPr="00644FBD">
        <w:rPr>
          <w:rStyle w:val="Questionnumber"/>
        </w:rPr>
        <w:t>b</w:t>
      </w:r>
      <w:proofErr w:type="gramEnd"/>
    </w:p>
    <w:p w14:paraId="660619DB" w14:textId="77777777" w:rsidR="00AA4755" w:rsidRPr="004B4EC5" w:rsidRDefault="00BF3A85" w:rsidP="00CC496B">
      <w:pPr>
        <w:pStyle w:val="equationsa"/>
      </w:pPr>
      <w:r w:rsidRPr="00EA5385">
        <w:object w:dxaOrig="6800" w:dyaOrig="1100" w14:anchorId="66061C0D">
          <v:shape id="_x0000_i1444" type="#_x0000_t75" style="width:337pt;height:55pt" o:ole="">
            <v:imagedata r:id="rId851" o:title=""/>
          </v:shape>
          <o:OLEObject Type="Embed" ProgID="Equation.DSMT4" ShapeID="_x0000_i1444" DrawAspect="Content" ObjectID="_1400423724" r:id="rId852"/>
        </w:object>
      </w:r>
    </w:p>
    <w:p w14:paraId="660619DC" w14:textId="77777777" w:rsidR="00AA4755" w:rsidRPr="00445035" w:rsidRDefault="00AA4755" w:rsidP="00644FBD">
      <w:pPr>
        <w:pStyle w:val="Questiontext"/>
      </w:pPr>
      <w:r w:rsidRPr="00644FBD">
        <w:rPr>
          <w:rStyle w:val="Questionnumber"/>
        </w:rPr>
        <w:t>9</w:t>
      </w:r>
      <w:r>
        <w:tab/>
      </w:r>
      <w:r w:rsidRPr="00445035">
        <w:t>There is no induced current as there isn’t a complete circuit, as the switch is open.</w:t>
      </w:r>
    </w:p>
    <w:p w14:paraId="660619DD" w14:textId="77777777" w:rsidR="00AA4755" w:rsidRPr="00644FBD" w:rsidRDefault="00AA4755" w:rsidP="004A6BCB">
      <w:pPr>
        <w:pStyle w:val="Questiontext"/>
        <w:rPr>
          <w:rStyle w:val="Questionnumber"/>
        </w:rPr>
      </w:pPr>
      <w:r w:rsidRPr="00644FBD">
        <w:rPr>
          <w:rStyle w:val="Questionnumber"/>
        </w:rPr>
        <w:t>10</w:t>
      </w:r>
      <w:r w:rsidRPr="00644FBD">
        <w:rPr>
          <w:rStyle w:val="Questionnumber"/>
        </w:rPr>
        <w:tab/>
      </w:r>
    </w:p>
    <w:p w14:paraId="660619DE" w14:textId="77777777" w:rsidR="00AA4755" w:rsidRPr="004B4EC5" w:rsidRDefault="00BF3A85" w:rsidP="00CC496B">
      <w:pPr>
        <w:pStyle w:val="equationsa"/>
      </w:pPr>
      <w:r w:rsidRPr="00445035">
        <w:object w:dxaOrig="5740" w:dyaOrig="1080" w14:anchorId="66061C0E">
          <v:shape id="_x0000_i1445" type="#_x0000_t75" style="width:287.5pt;height:53pt" o:ole="">
            <v:imagedata r:id="rId853" o:title=""/>
          </v:shape>
          <o:OLEObject Type="Embed" ProgID="Equation.DSMT4" ShapeID="_x0000_i1445" DrawAspect="Content" ObjectID="_1400423725" r:id="rId854"/>
        </w:object>
      </w:r>
    </w:p>
    <w:p w14:paraId="660619DF" w14:textId="77777777" w:rsidR="00AA4755" w:rsidRPr="00CF3CFE" w:rsidRDefault="00AA4755" w:rsidP="00644FBD">
      <w:pPr>
        <w:pStyle w:val="Questiontext"/>
      </w:pPr>
      <w:r w:rsidRPr="00644FBD">
        <w:rPr>
          <w:rStyle w:val="Questionnumber"/>
        </w:rPr>
        <w:t>11</w:t>
      </w:r>
      <w:r>
        <w:tab/>
      </w:r>
      <w:r w:rsidRPr="00445035">
        <w:t>To the right</w:t>
      </w:r>
    </w:p>
    <w:p w14:paraId="660619E0" w14:textId="77777777" w:rsidR="00AA4755" w:rsidRDefault="00AA4755">
      <w:pPr>
        <w:rPr>
          <w:rStyle w:val="Questionnumber"/>
          <w:szCs w:val="20"/>
        </w:rPr>
      </w:pPr>
      <w:r>
        <w:rPr>
          <w:rStyle w:val="Questionnumber"/>
        </w:rPr>
        <w:br w:type="page"/>
      </w:r>
    </w:p>
    <w:p w14:paraId="660619E1" w14:textId="77777777" w:rsidR="00AA4755" w:rsidRPr="00644FBD" w:rsidRDefault="00AA4755" w:rsidP="00644FBD">
      <w:pPr>
        <w:pStyle w:val="Questiontext"/>
        <w:rPr>
          <w:rStyle w:val="Questionnumber"/>
        </w:rPr>
      </w:pPr>
      <w:r w:rsidRPr="00644FBD">
        <w:rPr>
          <w:rStyle w:val="Questionnumber"/>
        </w:rPr>
        <w:lastRenderedPageBreak/>
        <w:t>12</w:t>
      </w:r>
      <w:r w:rsidRPr="00644FBD">
        <w:rPr>
          <w:rStyle w:val="Questionnumber"/>
        </w:rPr>
        <w:tab/>
      </w:r>
    </w:p>
    <w:p w14:paraId="660619E2" w14:textId="77777777" w:rsidR="00AA4755" w:rsidRPr="004B4EC5" w:rsidRDefault="00BF3A85" w:rsidP="00CC496B">
      <w:pPr>
        <w:pStyle w:val="equationsa"/>
      </w:pPr>
      <w:r w:rsidRPr="00445035">
        <w:object w:dxaOrig="5740" w:dyaOrig="1080" w14:anchorId="66061C0F">
          <v:shape id="_x0000_i1446" type="#_x0000_t75" style="width:287.5pt;height:53pt" o:ole="">
            <v:imagedata r:id="rId855" o:title=""/>
          </v:shape>
          <o:OLEObject Type="Embed" ProgID="Equation.DSMT4" ShapeID="_x0000_i1446" DrawAspect="Content" ObjectID="_1400423726" r:id="rId856"/>
        </w:object>
      </w:r>
    </w:p>
    <w:p w14:paraId="660619E3" w14:textId="77777777" w:rsidR="00AA4755" w:rsidRPr="00CF3CFE" w:rsidRDefault="00AA4755" w:rsidP="00644FBD">
      <w:pPr>
        <w:pStyle w:val="Questiontext"/>
      </w:pPr>
      <w:r w:rsidRPr="00644FBD">
        <w:rPr>
          <w:rStyle w:val="Questionnumber"/>
        </w:rPr>
        <w:t>13</w:t>
      </w:r>
      <w:r>
        <w:tab/>
      </w:r>
      <w:r w:rsidRPr="00445035">
        <w:t>To the left</w:t>
      </w:r>
    </w:p>
    <w:p w14:paraId="660619E4" w14:textId="77777777" w:rsidR="00AA4755" w:rsidRPr="00644FBD" w:rsidRDefault="00AA4755" w:rsidP="00644FBD">
      <w:pPr>
        <w:pStyle w:val="Questiontext1a"/>
        <w:rPr>
          <w:rStyle w:val="Questionnumber"/>
        </w:rPr>
      </w:pPr>
      <w:r w:rsidRPr="00644FBD">
        <w:rPr>
          <w:rStyle w:val="Questionnumber"/>
        </w:rPr>
        <w:t>14</w:t>
      </w:r>
      <w:r w:rsidRPr="00644FBD">
        <w:rPr>
          <w:rStyle w:val="Questionnumber"/>
        </w:rPr>
        <w:tab/>
        <w:t>a</w:t>
      </w:r>
      <w:r w:rsidRPr="00644FBD">
        <w:rPr>
          <w:rStyle w:val="Questionnumber"/>
        </w:rPr>
        <w:tab/>
      </w:r>
    </w:p>
    <w:p w14:paraId="660619E5" w14:textId="77777777" w:rsidR="00AA4755" w:rsidRPr="004B4EC5" w:rsidRDefault="00BF3A85" w:rsidP="00CC496B">
      <w:pPr>
        <w:pStyle w:val="equationsa"/>
      </w:pPr>
      <w:r w:rsidRPr="00EA7CB7">
        <w:object w:dxaOrig="6000" w:dyaOrig="1100" w14:anchorId="66061C10">
          <v:shape id="_x0000_i1447" type="#_x0000_t75" style="width:300pt;height:55pt" o:ole="">
            <v:imagedata r:id="rId857" o:title=""/>
          </v:shape>
          <o:OLEObject Type="Embed" ProgID="Equation.DSMT4" ShapeID="_x0000_i1447" DrawAspect="Content" ObjectID="_1400423727" r:id="rId858"/>
        </w:object>
      </w:r>
    </w:p>
    <w:p w14:paraId="660619E6" w14:textId="77777777" w:rsidR="00AA4755" w:rsidRPr="00445035" w:rsidRDefault="00AA4755" w:rsidP="00644FBD">
      <w:pPr>
        <w:pStyle w:val="Questiontexta"/>
      </w:pPr>
      <w:proofErr w:type="gramStart"/>
      <w:r w:rsidRPr="00644FBD">
        <w:rPr>
          <w:rStyle w:val="Questionnumber"/>
        </w:rPr>
        <w:t>b</w:t>
      </w:r>
      <w:proofErr w:type="gramEnd"/>
      <w:r>
        <w:tab/>
      </w:r>
      <w:r w:rsidRPr="00445035">
        <w:t>Zero current is induced in the loop, as both vertical sides of the loop have an EMF induced in the same direction (downwards). This means that each side produces equal and opposing EMFs so no current flows in the loop</w:t>
      </w:r>
      <w:r>
        <w:t>.</w:t>
      </w:r>
    </w:p>
    <w:p w14:paraId="660619E7" w14:textId="77777777" w:rsidR="00AA4755" w:rsidRPr="00644FBD" w:rsidRDefault="00AA4755" w:rsidP="00644FBD">
      <w:pPr>
        <w:pStyle w:val="Questiontext"/>
        <w:rPr>
          <w:rStyle w:val="Questionnumber"/>
        </w:rPr>
      </w:pPr>
      <w:r w:rsidRPr="00644FBD">
        <w:rPr>
          <w:rStyle w:val="Questionnumber"/>
        </w:rPr>
        <w:t>15</w:t>
      </w:r>
      <w:r w:rsidRPr="00644FBD">
        <w:rPr>
          <w:rStyle w:val="Questionnumber"/>
        </w:rPr>
        <w:tab/>
      </w:r>
    </w:p>
    <w:p w14:paraId="660619E8" w14:textId="77777777" w:rsidR="00AA4755" w:rsidRPr="004B4EC5" w:rsidRDefault="00BF3A85" w:rsidP="00CC496B">
      <w:pPr>
        <w:pStyle w:val="equationsa"/>
      </w:pPr>
      <w:r w:rsidRPr="00445035">
        <w:object w:dxaOrig="6540" w:dyaOrig="2860" w14:anchorId="66061C11">
          <v:shape id="_x0000_i1448" type="#_x0000_t75" style="width:327.5pt;height:139.5pt" o:ole="">
            <v:imagedata r:id="rId859" o:title=""/>
          </v:shape>
          <o:OLEObject Type="Embed" ProgID="Equation.DSMT4" ShapeID="_x0000_i1448" DrawAspect="Content" ObjectID="_1400423728" r:id="rId860"/>
        </w:object>
      </w:r>
    </w:p>
    <w:p w14:paraId="660619E9" w14:textId="77777777" w:rsidR="00AA4755" w:rsidRDefault="00AA4755" w:rsidP="00644FBD">
      <w:pPr>
        <w:pStyle w:val="Questiontext1a"/>
      </w:pPr>
      <w:r w:rsidRPr="00644FBD">
        <w:rPr>
          <w:rStyle w:val="Questionnumber"/>
        </w:rPr>
        <w:t>16</w:t>
      </w:r>
      <w:r>
        <w:tab/>
      </w:r>
      <w:r w:rsidRPr="00644FBD">
        <w:rPr>
          <w:rStyle w:val="Questionnumber"/>
        </w:rPr>
        <w:t>a</w:t>
      </w:r>
      <w:r>
        <w:tab/>
      </w:r>
    </w:p>
    <w:p w14:paraId="660619EA" w14:textId="77777777" w:rsidR="00AA4755" w:rsidRPr="004B4EC5" w:rsidRDefault="00BF3A85" w:rsidP="00CC496B">
      <w:pPr>
        <w:pStyle w:val="equationsa"/>
      </w:pPr>
      <w:r w:rsidRPr="00CB58BB">
        <w:object w:dxaOrig="7460" w:dyaOrig="1160" w14:anchorId="66061C12">
          <v:shape id="_x0000_i1449" type="#_x0000_t75" style="width:365pt;height:57.5pt" o:ole="">
            <v:imagedata r:id="rId861" o:title=""/>
          </v:shape>
          <o:OLEObject Type="Embed" ProgID="Equation.DSMT4" ShapeID="_x0000_i1449" DrawAspect="Content" ObjectID="_1400423729" r:id="rId862"/>
        </w:object>
      </w:r>
    </w:p>
    <w:p w14:paraId="660619EB" w14:textId="77777777" w:rsidR="00AA4755" w:rsidRPr="00644FBD" w:rsidRDefault="00AA4755" w:rsidP="00644FBD">
      <w:pPr>
        <w:pStyle w:val="Questiontexta"/>
        <w:rPr>
          <w:rStyle w:val="Questionnumber"/>
        </w:rPr>
      </w:pPr>
      <w:proofErr w:type="gramStart"/>
      <w:r w:rsidRPr="00644FBD">
        <w:rPr>
          <w:rStyle w:val="Questionnumber"/>
        </w:rPr>
        <w:t>b</w:t>
      </w:r>
      <w:proofErr w:type="gramEnd"/>
      <w:r w:rsidRPr="00644FBD">
        <w:rPr>
          <w:rStyle w:val="Questionnumber"/>
        </w:rPr>
        <w:tab/>
      </w:r>
    </w:p>
    <w:p w14:paraId="660619EC" w14:textId="77777777" w:rsidR="00AA4755" w:rsidRPr="004B4EC5" w:rsidRDefault="00BF3A85" w:rsidP="00CC496B">
      <w:pPr>
        <w:pStyle w:val="equationsa"/>
      </w:pPr>
      <w:r w:rsidRPr="00CB58BB">
        <w:object w:dxaOrig="5380" w:dyaOrig="1160" w14:anchorId="66061C13">
          <v:shape id="_x0000_i1450" type="#_x0000_t75" style="width:269.5pt;height:57.5pt" o:ole="">
            <v:imagedata r:id="rId863" o:title=""/>
          </v:shape>
          <o:OLEObject Type="Embed" ProgID="Equation.DSMT4" ShapeID="_x0000_i1450" DrawAspect="Content" ObjectID="_1400423730" r:id="rId864"/>
        </w:object>
      </w:r>
    </w:p>
    <w:p w14:paraId="660619ED" w14:textId="77777777" w:rsidR="00AA4755" w:rsidRDefault="00AA4755">
      <w:pPr>
        <w:rPr>
          <w:rStyle w:val="Questionnumber"/>
          <w:szCs w:val="20"/>
        </w:rPr>
      </w:pPr>
      <w:r>
        <w:rPr>
          <w:rStyle w:val="Questionnumber"/>
        </w:rPr>
        <w:br w:type="page"/>
      </w:r>
    </w:p>
    <w:p w14:paraId="660619EE" w14:textId="77777777" w:rsidR="00AA4755" w:rsidRPr="00644FBD" w:rsidRDefault="00AA4755" w:rsidP="00644FBD">
      <w:pPr>
        <w:pStyle w:val="Questiontexta"/>
        <w:rPr>
          <w:rStyle w:val="Questionnumber"/>
        </w:rPr>
      </w:pPr>
      <w:proofErr w:type="gramStart"/>
      <w:r w:rsidRPr="00644FBD">
        <w:rPr>
          <w:rStyle w:val="Questionnumber"/>
        </w:rPr>
        <w:lastRenderedPageBreak/>
        <w:t>c</w:t>
      </w:r>
      <w:proofErr w:type="gramEnd"/>
      <w:r w:rsidRPr="00644FBD">
        <w:rPr>
          <w:rStyle w:val="Questionnumber"/>
        </w:rPr>
        <w:tab/>
      </w:r>
    </w:p>
    <w:p w14:paraId="660619EF" w14:textId="77777777" w:rsidR="00AA4755" w:rsidRPr="004B4EC5" w:rsidRDefault="00BF3A85" w:rsidP="00CC496B">
      <w:pPr>
        <w:pStyle w:val="equationsa"/>
      </w:pPr>
      <w:r w:rsidRPr="00445035">
        <w:object w:dxaOrig="5640" w:dyaOrig="2160" w14:anchorId="66061C14">
          <v:shape id="_x0000_i1451" type="#_x0000_t75" style="width:282pt;height:108pt" o:ole="">
            <v:imagedata r:id="rId865" o:title=""/>
          </v:shape>
          <o:OLEObject Type="Embed" ProgID="Equation.DSMT4" ShapeID="_x0000_i1451" DrawAspect="Content" ObjectID="_1400423731" r:id="rId866"/>
        </w:object>
      </w:r>
    </w:p>
    <w:p w14:paraId="660619F0" w14:textId="77777777" w:rsidR="00AA4755" w:rsidRPr="00644FBD" w:rsidRDefault="00AA4755" w:rsidP="00644FBD">
      <w:pPr>
        <w:pStyle w:val="Questiontexta"/>
        <w:rPr>
          <w:rStyle w:val="Questionnumber"/>
        </w:rPr>
      </w:pPr>
      <w:proofErr w:type="gramStart"/>
      <w:r w:rsidRPr="00644FBD">
        <w:rPr>
          <w:rStyle w:val="Questionnumber"/>
        </w:rPr>
        <w:t>d</w:t>
      </w:r>
      <w:proofErr w:type="gramEnd"/>
      <w:r w:rsidRPr="00644FBD">
        <w:rPr>
          <w:rStyle w:val="Questionnumber"/>
        </w:rPr>
        <w:tab/>
      </w:r>
    </w:p>
    <w:p w14:paraId="660619F1" w14:textId="77777777" w:rsidR="00AA4755" w:rsidRPr="00644FBD" w:rsidRDefault="00BF3A85" w:rsidP="00CC496B">
      <w:pPr>
        <w:pStyle w:val="equationsa"/>
        <w:rPr>
          <w:rStyle w:val="Questionnumber"/>
        </w:rPr>
      </w:pPr>
      <w:r w:rsidRPr="00CB58BB">
        <w:rPr>
          <w:rStyle w:val="chapterreviewno"/>
          <w:rFonts w:ascii="Times New Roman" w:hAnsi="Times New Roman"/>
          <w:b w:val="0"/>
          <w:bCs w:val="0"/>
          <w:position w:val="-46"/>
          <w:sz w:val="20"/>
        </w:rPr>
        <w:object w:dxaOrig="5060" w:dyaOrig="1040" w14:anchorId="66061C15">
          <v:shape id="_x0000_i1452" type="#_x0000_t75" style="width:250pt;height:50.5pt" o:ole="">
            <v:imagedata r:id="rId867" o:title=""/>
          </v:shape>
          <o:OLEObject Type="Embed" ProgID="Equation.DSMT4" ShapeID="_x0000_i1452" DrawAspect="Content" ObjectID="_1400423732" r:id="rId868"/>
        </w:object>
      </w:r>
    </w:p>
    <w:p w14:paraId="660619F2" w14:textId="77777777" w:rsidR="00AA4755" w:rsidRPr="00445035" w:rsidRDefault="00AA4755" w:rsidP="00644FBD">
      <w:pPr>
        <w:pStyle w:val="Questiontexta"/>
      </w:pPr>
      <w:proofErr w:type="gramStart"/>
      <w:r w:rsidRPr="00644FBD">
        <w:rPr>
          <w:rStyle w:val="Questionnumber"/>
        </w:rPr>
        <w:t>e</w:t>
      </w:r>
      <w:proofErr w:type="gramEnd"/>
      <w:r>
        <w:tab/>
      </w:r>
      <w:r w:rsidRPr="00445035">
        <w:t>No the current will stop. For an EMF to be induced, the flux must be changing in the loop, if it is not changing then no EMF is induced and therefore no current will flow.</w:t>
      </w:r>
    </w:p>
    <w:p w14:paraId="660619F3" w14:textId="77777777" w:rsidR="00AA4755" w:rsidRDefault="00AA4755" w:rsidP="00644FBD">
      <w:pPr>
        <w:pStyle w:val="Questiontext1a"/>
        <w:rPr>
          <w:rStyle w:val="Questionnumber"/>
        </w:rPr>
      </w:pPr>
    </w:p>
    <w:p w14:paraId="660619F4" w14:textId="77777777" w:rsidR="00AA4755" w:rsidRPr="00445035" w:rsidRDefault="00AA4755" w:rsidP="00644FBD">
      <w:pPr>
        <w:pStyle w:val="Questiontext1a"/>
      </w:pPr>
      <w:r w:rsidRPr="00644FBD">
        <w:rPr>
          <w:rStyle w:val="Questionnumber"/>
        </w:rPr>
        <w:t>17</w:t>
      </w:r>
      <w:r>
        <w:tab/>
      </w:r>
      <w:r w:rsidRPr="00644FBD">
        <w:rPr>
          <w:rStyle w:val="Questionnumber"/>
        </w:rPr>
        <w:t>a</w:t>
      </w:r>
      <w:r>
        <w:tab/>
      </w:r>
      <w:proofErr w:type="gramStart"/>
      <w:r w:rsidRPr="00445035">
        <w:t>This</w:t>
      </w:r>
      <w:proofErr w:type="gramEnd"/>
      <w:r w:rsidRPr="00445035">
        <w:t xml:space="preserve"> is a quarter of the time so the EMF and therefore the current will increase by a factor of four = 2.00 × 10</w:t>
      </w:r>
      <w:r>
        <w:rPr>
          <w:rStyle w:val="Psuperscriptasis"/>
          <w:lang w:val="en-AU"/>
        </w:rPr>
        <w:t>–</w:t>
      </w:r>
      <w:r w:rsidRPr="00F13D1D">
        <w:rPr>
          <w:rStyle w:val="Psuperscriptasis"/>
          <w:lang w:val="en-AU"/>
        </w:rPr>
        <w:t>4</w:t>
      </w:r>
      <w:r w:rsidRPr="00445035">
        <w:t xml:space="preserve"> A</w:t>
      </w:r>
      <w:r>
        <w:t>.</w:t>
      </w:r>
    </w:p>
    <w:p w14:paraId="660619F5" w14:textId="77777777" w:rsidR="00AA4755" w:rsidRPr="00644FBD" w:rsidRDefault="00AA4755" w:rsidP="00644FBD">
      <w:pPr>
        <w:pStyle w:val="Questiontexta"/>
        <w:rPr>
          <w:rStyle w:val="Questionnumber"/>
        </w:rPr>
      </w:pPr>
      <w:proofErr w:type="gramStart"/>
      <w:r w:rsidRPr="00644FBD">
        <w:rPr>
          <w:rStyle w:val="Questionnumber"/>
        </w:rPr>
        <w:t>b</w:t>
      </w:r>
      <w:proofErr w:type="gramEnd"/>
      <w:r w:rsidRPr="00644FBD">
        <w:rPr>
          <w:rStyle w:val="Questionnumber"/>
        </w:rPr>
        <w:tab/>
      </w:r>
    </w:p>
    <w:p w14:paraId="660619F6" w14:textId="77777777" w:rsidR="00AA4755" w:rsidRDefault="00BF3A85" w:rsidP="00CC496B">
      <w:pPr>
        <w:pStyle w:val="equationsa"/>
      </w:pPr>
      <w:r w:rsidRPr="00445035">
        <w:rPr>
          <w:rStyle w:val="chapterreviewno"/>
          <w:rFonts w:ascii="Times New Roman" w:hAnsi="Times New Roman"/>
          <w:b w:val="0"/>
          <w:bCs w:val="0"/>
          <w:position w:val="-194"/>
          <w:sz w:val="20"/>
        </w:rPr>
        <w:object w:dxaOrig="6360" w:dyaOrig="3540" w14:anchorId="66061C16">
          <v:shape id="_x0000_i1453" type="#_x0000_t75" style="width:314.5pt;height:175pt" o:ole="">
            <v:imagedata r:id="rId869" o:title=""/>
          </v:shape>
          <o:OLEObject Type="Embed" ProgID="Equation.DSMT4" ShapeID="_x0000_i1453" DrawAspect="Content" ObjectID="_1400423733" r:id="rId870"/>
        </w:object>
      </w:r>
    </w:p>
    <w:p w14:paraId="660619F7" w14:textId="77777777" w:rsidR="00AA4755" w:rsidRDefault="00AA4755">
      <w:pPr>
        <w:rPr>
          <w:rStyle w:val="Questionnumber"/>
          <w:szCs w:val="20"/>
        </w:rPr>
      </w:pPr>
      <w:r>
        <w:rPr>
          <w:rStyle w:val="Questionnumber"/>
        </w:rPr>
        <w:br w:type="page"/>
      </w:r>
    </w:p>
    <w:p w14:paraId="660619F8" w14:textId="77777777" w:rsidR="00AA4755" w:rsidRPr="00644FBD" w:rsidRDefault="00AA4755" w:rsidP="00644FBD">
      <w:pPr>
        <w:pStyle w:val="Questiontext1a"/>
        <w:rPr>
          <w:rStyle w:val="Questionnumber"/>
        </w:rPr>
      </w:pPr>
      <w:r w:rsidRPr="00644FBD">
        <w:rPr>
          <w:rStyle w:val="Questionnumber"/>
        </w:rPr>
        <w:lastRenderedPageBreak/>
        <w:t>18</w:t>
      </w:r>
      <w:r w:rsidRPr="00644FBD">
        <w:rPr>
          <w:rStyle w:val="Questionnumber"/>
        </w:rPr>
        <w:tab/>
        <w:t>a</w:t>
      </w:r>
      <w:r w:rsidRPr="00644FBD">
        <w:rPr>
          <w:rStyle w:val="Questionnumber"/>
        </w:rPr>
        <w:tab/>
      </w:r>
    </w:p>
    <w:p w14:paraId="660619F9" w14:textId="77777777" w:rsidR="00AA4755" w:rsidRPr="00740017" w:rsidRDefault="00D21A6C" w:rsidP="00740017">
      <w:pPr>
        <w:pStyle w:val="equationsa"/>
      </w:pPr>
      <w:r>
        <w:rPr>
          <w:noProof/>
          <w:lang w:val="en-AU" w:eastAsia="en-AU"/>
        </w:rPr>
        <w:drawing>
          <wp:inline distT="0" distB="0" distL="0" distR="0" wp14:anchorId="66061C17" wp14:editId="66061C18">
            <wp:extent cx="5116195" cy="2645410"/>
            <wp:effectExtent l="0" t="0" r="0" b="0"/>
            <wp:docPr id="432"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5116195" cy="2645410"/>
                    </a:xfrm>
                    <a:prstGeom prst="rect">
                      <a:avLst/>
                    </a:prstGeom>
                    <a:noFill/>
                    <a:ln>
                      <a:noFill/>
                    </a:ln>
                  </pic:spPr>
                </pic:pic>
              </a:graphicData>
            </a:graphic>
          </wp:inline>
        </w:drawing>
      </w:r>
    </w:p>
    <w:p w14:paraId="660619FA" w14:textId="77777777" w:rsidR="00AA4755" w:rsidRPr="00644FBD" w:rsidRDefault="00AA4755" w:rsidP="00644FBD">
      <w:pPr>
        <w:pStyle w:val="Questiontexta"/>
        <w:rPr>
          <w:rStyle w:val="Questionnumber"/>
        </w:rPr>
      </w:pPr>
      <w:proofErr w:type="gramStart"/>
      <w:r w:rsidRPr="00644FBD">
        <w:rPr>
          <w:rStyle w:val="Questionnumber"/>
        </w:rPr>
        <w:t>b</w:t>
      </w:r>
      <w:proofErr w:type="gramEnd"/>
      <w:r w:rsidRPr="00644FBD">
        <w:rPr>
          <w:rStyle w:val="Questionnumber"/>
        </w:rPr>
        <w:tab/>
      </w:r>
    </w:p>
    <w:p w14:paraId="660619FB" w14:textId="77777777" w:rsidR="00AA4755" w:rsidRPr="00644FBD" w:rsidRDefault="00BF3A85" w:rsidP="00CF3CFE">
      <w:pPr>
        <w:pStyle w:val="equationsa"/>
        <w:rPr>
          <w:rStyle w:val="Questionnumber"/>
        </w:rPr>
      </w:pPr>
      <w:r w:rsidRPr="00445035">
        <w:rPr>
          <w:rStyle w:val="chapterreviewno"/>
          <w:rFonts w:ascii="Times New Roman" w:hAnsi="Times New Roman"/>
          <w:b w:val="0"/>
          <w:bCs w:val="0"/>
          <w:position w:val="-46"/>
          <w:sz w:val="20"/>
        </w:rPr>
        <w:object w:dxaOrig="4580" w:dyaOrig="1040" w14:anchorId="66061C19">
          <v:shape id="_x0000_i1454" type="#_x0000_t75" style="width:222pt;height:50.5pt" o:ole="">
            <v:imagedata r:id="rId872" o:title=""/>
          </v:shape>
          <o:OLEObject Type="Embed" ProgID="Equation.DSMT4" ShapeID="_x0000_i1454" DrawAspect="Content" ObjectID="_1400423734" r:id="rId873"/>
        </w:object>
      </w:r>
    </w:p>
    <w:p w14:paraId="660619FC" w14:textId="77777777" w:rsidR="00AA4755" w:rsidRPr="00445035" w:rsidRDefault="00AA4755" w:rsidP="00644FBD">
      <w:pPr>
        <w:pStyle w:val="Questiontexta"/>
      </w:pPr>
      <w:proofErr w:type="gramStart"/>
      <w:r w:rsidRPr="00644FBD">
        <w:rPr>
          <w:rStyle w:val="Questionnumber"/>
        </w:rPr>
        <w:t>c</w:t>
      </w:r>
      <w:proofErr w:type="gramEnd"/>
      <w:r>
        <w:tab/>
      </w:r>
      <w:r w:rsidRPr="00445035">
        <w:t xml:space="preserve">Period halved to 5 </w:t>
      </w:r>
      <w:proofErr w:type="spellStart"/>
      <w:r w:rsidRPr="00445035">
        <w:t>ms</w:t>
      </w:r>
      <w:proofErr w:type="spellEnd"/>
      <w:r w:rsidRPr="00445035">
        <w:t xml:space="preserve">, </w:t>
      </w:r>
      <w:proofErr w:type="spellStart"/>
      <w:r w:rsidRPr="00CF3CFE">
        <w:rPr>
          <w:rStyle w:val="Pitalicasis"/>
          <w:lang w:val="en-AU"/>
        </w:rPr>
        <w:t>V</w:t>
      </w:r>
      <w:r w:rsidRPr="00F13D1D">
        <w:rPr>
          <w:rStyle w:val="Psubscriptasis"/>
          <w:lang w:val="en-AU"/>
        </w:rPr>
        <w:t>peak</w:t>
      </w:r>
      <w:proofErr w:type="spellEnd"/>
      <w:r w:rsidRPr="00445035">
        <w:t xml:space="preserve"> doubles to 1.8 V, </w:t>
      </w:r>
      <w:r w:rsidRPr="00CF3CFE">
        <w:rPr>
          <w:rStyle w:val="Pitalicasis"/>
          <w:lang w:val="en-AU"/>
        </w:rPr>
        <w:t>V</w:t>
      </w:r>
      <w:r w:rsidRPr="00F13D1D">
        <w:rPr>
          <w:rStyle w:val="Psubscriptasis"/>
          <w:lang w:val="en-AU"/>
        </w:rPr>
        <w:t>RMS</w:t>
      </w:r>
      <w:r w:rsidRPr="00445035">
        <w:t xml:space="preserve"> becomes 1.3 V</w:t>
      </w:r>
      <w:r>
        <w:t>.</w:t>
      </w:r>
    </w:p>
    <w:p w14:paraId="660619FD" w14:textId="77777777" w:rsidR="00AA4755" w:rsidRDefault="00AA4755" w:rsidP="00644FBD">
      <w:pPr>
        <w:pStyle w:val="Questiontext1a"/>
      </w:pPr>
      <w:r w:rsidRPr="00644FBD">
        <w:rPr>
          <w:rStyle w:val="Questionnumber"/>
        </w:rPr>
        <w:t>19</w:t>
      </w:r>
      <w:r>
        <w:tab/>
      </w:r>
      <w:r w:rsidRPr="00644FBD">
        <w:rPr>
          <w:rStyle w:val="Questionnumber"/>
        </w:rPr>
        <w:t>a</w:t>
      </w:r>
      <w:r>
        <w:tab/>
      </w:r>
    </w:p>
    <w:p w14:paraId="660619FE"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66"/>
          <w:sz w:val="20"/>
        </w:rPr>
        <w:object w:dxaOrig="5640" w:dyaOrig="1480" w14:anchorId="66061C1A">
          <v:shape id="_x0000_i1455" type="#_x0000_t75" style="width:282pt;height:73.5pt" o:ole="">
            <v:imagedata r:id="rId874" o:title=""/>
          </v:shape>
          <o:OLEObject Type="Embed" ProgID="Equation.DSMT4" ShapeID="_x0000_i1455" DrawAspect="Content" ObjectID="_1400423735" r:id="rId875"/>
        </w:object>
      </w:r>
    </w:p>
    <w:p w14:paraId="660619FF" w14:textId="77777777" w:rsidR="00AA4755" w:rsidRDefault="00AA4755" w:rsidP="00644FBD">
      <w:pPr>
        <w:pStyle w:val="Questiontexta"/>
      </w:pPr>
      <w:proofErr w:type="gramStart"/>
      <w:r w:rsidRPr="00644FBD">
        <w:rPr>
          <w:rStyle w:val="Questionnumber"/>
        </w:rPr>
        <w:t>b</w:t>
      </w:r>
      <w:proofErr w:type="gramEnd"/>
      <w:r>
        <w:tab/>
      </w:r>
    </w:p>
    <w:p w14:paraId="66061A00"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70"/>
          <w:sz w:val="20"/>
        </w:rPr>
        <w:object w:dxaOrig="5080" w:dyaOrig="1860" w14:anchorId="66061C1B">
          <v:shape id="_x0000_i1456" type="#_x0000_t75" style="width:253.5pt;height:93.5pt" o:ole="">
            <v:imagedata r:id="rId876" o:title=""/>
          </v:shape>
          <o:OLEObject Type="Embed" ProgID="Equation.DSMT4" ShapeID="_x0000_i1456" DrawAspect="Content" ObjectID="_1400423736" r:id="rId877"/>
        </w:object>
      </w:r>
    </w:p>
    <w:p w14:paraId="66061A01" w14:textId="77777777" w:rsidR="00AA4755" w:rsidRDefault="00AA4755" w:rsidP="00644FBD">
      <w:pPr>
        <w:pStyle w:val="Questiontexta"/>
      </w:pPr>
      <w:proofErr w:type="gramStart"/>
      <w:r w:rsidRPr="00644FBD">
        <w:rPr>
          <w:rStyle w:val="Questionnumber"/>
        </w:rPr>
        <w:t>c</w:t>
      </w:r>
      <w:proofErr w:type="gramEnd"/>
      <w:r>
        <w:tab/>
      </w:r>
    </w:p>
    <w:p w14:paraId="66061A02"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32"/>
          <w:sz w:val="20"/>
        </w:rPr>
        <w:object w:dxaOrig="5760" w:dyaOrig="760" w14:anchorId="66061C1C">
          <v:shape id="_x0000_i1457" type="#_x0000_t75" style="width:4in;height:37.5pt" o:ole="">
            <v:imagedata r:id="rId878" o:title=""/>
          </v:shape>
          <o:OLEObject Type="Embed" ProgID="Equation.DSMT4" ShapeID="_x0000_i1457" DrawAspect="Content" ObjectID="_1400423737" r:id="rId879"/>
        </w:object>
      </w:r>
    </w:p>
    <w:p w14:paraId="66061A03" w14:textId="77777777" w:rsidR="00AA4755" w:rsidRPr="00445035" w:rsidRDefault="00AA4755" w:rsidP="00644FBD">
      <w:pPr>
        <w:pStyle w:val="Questiontext1a"/>
      </w:pPr>
      <w:r w:rsidRPr="00644FBD">
        <w:rPr>
          <w:rStyle w:val="Questionnumber"/>
        </w:rPr>
        <w:t>20</w:t>
      </w:r>
      <w:r>
        <w:tab/>
      </w:r>
      <w:r w:rsidRPr="00644FBD">
        <w:rPr>
          <w:rStyle w:val="Questionnumber"/>
        </w:rPr>
        <w:t>a</w:t>
      </w:r>
      <w:r>
        <w:tab/>
      </w:r>
      <w:r w:rsidRPr="00445035">
        <w:t>C</w:t>
      </w:r>
    </w:p>
    <w:p w14:paraId="66061A04" w14:textId="77777777" w:rsidR="00AA4755" w:rsidRPr="00BC74A6" w:rsidRDefault="00AA4755" w:rsidP="00644FBD">
      <w:pPr>
        <w:pStyle w:val="Questiontexta"/>
      </w:pPr>
      <w:proofErr w:type="gramStart"/>
      <w:r w:rsidRPr="00644FBD">
        <w:rPr>
          <w:rStyle w:val="Questionnumber"/>
        </w:rPr>
        <w:t>b</w:t>
      </w:r>
      <w:proofErr w:type="gramEnd"/>
      <w:r>
        <w:tab/>
      </w:r>
      <w:r w:rsidRPr="00445035">
        <w:t>A</w:t>
      </w:r>
    </w:p>
    <w:p w14:paraId="66061A05" w14:textId="77777777" w:rsidR="00AA4755" w:rsidRPr="00BC74A6" w:rsidRDefault="00AA4755" w:rsidP="00644FBD">
      <w:pPr>
        <w:pStyle w:val="Questiontexta"/>
      </w:pPr>
      <w:proofErr w:type="gramStart"/>
      <w:r w:rsidRPr="00644FBD">
        <w:rPr>
          <w:rStyle w:val="Questionnumber"/>
        </w:rPr>
        <w:t>c</w:t>
      </w:r>
      <w:proofErr w:type="gramEnd"/>
      <w:r>
        <w:tab/>
      </w:r>
      <w:r w:rsidRPr="00445035">
        <w:t>B</w:t>
      </w:r>
    </w:p>
    <w:p w14:paraId="66061A06" w14:textId="77777777" w:rsidR="00AA4755" w:rsidRDefault="00AA4755" w:rsidP="00644FBD">
      <w:pPr>
        <w:pStyle w:val="Questiontext"/>
      </w:pPr>
      <w:r w:rsidRPr="00644FBD">
        <w:rPr>
          <w:rStyle w:val="Questionnumber"/>
        </w:rPr>
        <w:t>21</w:t>
      </w:r>
      <w:r>
        <w:tab/>
        <w:t>C</w:t>
      </w:r>
    </w:p>
    <w:p w14:paraId="66061A07" w14:textId="77777777" w:rsidR="00AA4755" w:rsidRDefault="00AA4755" w:rsidP="00644FBD">
      <w:pPr>
        <w:pStyle w:val="Questiontext"/>
      </w:pPr>
      <w:r w:rsidRPr="00644FBD">
        <w:rPr>
          <w:rStyle w:val="Questionnumber"/>
        </w:rPr>
        <w:t>22</w:t>
      </w:r>
      <w:r>
        <w:tab/>
        <w:t>C</w:t>
      </w:r>
    </w:p>
    <w:p w14:paraId="66061A08" w14:textId="77777777" w:rsidR="00AA4755" w:rsidRPr="00644FBD" w:rsidRDefault="00AA4755" w:rsidP="00644FBD">
      <w:pPr>
        <w:pStyle w:val="Questiontext1a"/>
        <w:rPr>
          <w:rStyle w:val="Questionnumber"/>
        </w:rPr>
      </w:pPr>
      <w:r w:rsidRPr="00644FBD">
        <w:rPr>
          <w:rStyle w:val="Questionnumber"/>
        </w:rPr>
        <w:lastRenderedPageBreak/>
        <w:t>23</w:t>
      </w:r>
      <w:r w:rsidRPr="00644FBD">
        <w:rPr>
          <w:rStyle w:val="Questionnumber"/>
        </w:rPr>
        <w:tab/>
        <w:t>a</w:t>
      </w:r>
      <w:r w:rsidRPr="00644FBD">
        <w:rPr>
          <w:rStyle w:val="Questionnumber"/>
        </w:rPr>
        <w:tab/>
      </w:r>
    </w:p>
    <w:p w14:paraId="66061A09"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28"/>
          <w:sz w:val="20"/>
        </w:rPr>
        <w:object w:dxaOrig="5539" w:dyaOrig="660" w14:anchorId="66061C1D">
          <v:shape id="_x0000_i1458" type="#_x0000_t75" style="width:274pt;height:31.5pt" o:ole="">
            <v:imagedata r:id="rId880" o:title=""/>
          </v:shape>
          <o:OLEObject Type="Embed" ProgID="Equation.DSMT4" ShapeID="_x0000_i1458" DrawAspect="Content" ObjectID="_1400423738" r:id="rId881"/>
        </w:object>
      </w:r>
    </w:p>
    <w:p w14:paraId="66061A0A" w14:textId="77777777" w:rsidR="00AA4755" w:rsidRDefault="00AA4755" w:rsidP="00644FBD">
      <w:pPr>
        <w:pStyle w:val="Questiontexta"/>
      </w:pPr>
      <w:proofErr w:type="gramStart"/>
      <w:r w:rsidRPr="00644FBD">
        <w:rPr>
          <w:rStyle w:val="Questionnumber"/>
        </w:rPr>
        <w:t>b</w:t>
      </w:r>
      <w:proofErr w:type="gramEnd"/>
      <w:r>
        <w:tab/>
      </w:r>
    </w:p>
    <w:p w14:paraId="66061A0B"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46"/>
          <w:sz w:val="20"/>
        </w:rPr>
        <w:object w:dxaOrig="3980" w:dyaOrig="1040" w14:anchorId="66061C1E">
          <v:shape id="_x0000_i1459" type="#_x0000_t75" style="width:197pt;height:50.5pt" o:ole="">
            <v:imagedata r:id="rId882" o:title=""/>
          </v:shape>
          <o:OLEObject Type="Embed" ProgID="Equation.DSMT4" ShapeID="_x0000_i1459" DrawAspect="Content" ObjectID="_1400423739" r:id="rId883"/>
        </w:object>
      </w:r>
    </w:p>
    <w:p w14:paraId="66061A0C" w14:textId="77777777" w:rsidR="00AA4755" w:rsidRDefault="00AA4755" w:rsidP="00644FBD">
      <w:pPr>
        <w:pStyle w:val="Questiontexta"/>
      </w:pPr>
      <w:proofErr w:type="gramStart"/>
      <w:r w:rsidRPr="00644FBD">
        <w:rPr>
          <w:rStyle w:val="Questionnumber"/>
        </w:rPr>
        <w:t>c</w:t>
      </w:r>
      <w:proofErr w:type="gramEnd"/>
      <w:r>
        <w:tab/>
      </w:r>
    </w:p>
    <w:p w14:paraId="66061A0D"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32"/>
          <w:sz w:val="20"/>
        </w:rPr>
        <w:object w:dxaOrig="4239" w:dyaOrig="760" w14:anchorId="66061C1F">
          <v:shape id="_x0000_i1460" type="#_x0000_t75" style="width:211.5pt;height:37.5pt" o:ole="">
            <v:imagedata r:id="rId884" o:title=""/>
          </v:shape>
          <o:OLEObject Type="Embed" ProgID="Equation.DSMT4" ShapeID="_x0000_i1460" DrawAspect="Content" ObjectID="_1400423740" r:id="rId885"/>
        </w:object>
      </w:r>
    </w:p>
    <w:p w14:paraId="66061A0E" w14:textId="77777777" w:rsidR="00AA4755" w:rsidRDefault="00AA4755" w:rsidP="00CC496B">
      <w:pPr>
        <w:pStyle w:val="equationsa"/>
      </w:pPr>
      <w:r w:rsidRPr="00644FBD">
        <w:rPr>
          <w:rStyle w:val="Questionnumber"/>
        </w:rPr>
        <w:t>24</w:t>
      </w:r>
      <w:r w:rsidRPr="00644FBD">
        <w:rPr>
          <w:rStyle w:val="Questionnumber"/>
        </w:rPr>
        <w:tab/>
        <w:t>a</w:t>
      </w:r>
      <w:r>
        <w:tab/>
      </w:r>
    </w:p>
    <w:p w14:paraId="66061A0F"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84"/>
          <w:sz w:val="20"/>
        </w:rPr>
        <w:object w:dxaOrig="4980" w:dyaOrig="2160" w14:anchorId="66061C20">
          <v:shape id="_x0000_i1461" type="#_x0000_t75" style="width:249.5pt;height:108pt" o:ole="">
            <v:imagedata r:id="rId886" o:title=""/>
          </v:shape>
          <o:OLEObject Type="Embed" ProgID="Equation.DSMT4" ShapeID="_x0000_i1461" DrawAspect="Content" ObjectID="_1400423741" r:id="rId887"/>
        </w:object>
      </w:r>
    </w:p>
    <w:p w14:paraId="66061A10" w14:textId="77777777" w:rsidR="00AA4755" w:rsidRDefault="00AA4755" w:rsidP="00644FBD">
      <w:pPr>
        <w:pStyle w:val="Questiontexta"/>
      </w:pPr>
      <w:proofErr w:type="gramStart"/>
      <w:r w:rsidRPr="00644FBD">
        <w:rPr>
          <w:rStyle w:val="Questionnumber"/>
        </w:rPr>
        <w:t>b</w:t>
      </w:r>
      <w:proofErr w:type="gramEnd"/>
      <w:r>
        <w:tab/>
      </w:r>
    </w:p>
    <w:p w14:paraId="66061A11"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32"/>
          <w:sz w:val="20"/>
        </w:rPr>
        <w:object w:dxaOrig="4560" w:dyaOrig="760" w14:anchorId="66061C21">
          <v:shape id="_x0000_i1462" type="#_x0000_t75" style="width:228pt;height:37.5pt" o:ole="">
            <v:imagedata r:id="rId888" o:title=""/>
          </v:shape>
          <o:OLEObject Type="Embed" ProgID="Equation.DSMT4" ShapeID="_x0000_i1462" DrawAspect="Content" ObjectID="_1400423742" r:id="rId889"/>
        </w:object>
      </w:r>
    </w:p>
    <w:p w14:paraId="66061A12" w14:textId="77777777" w:rsidR="00AA4755" w:rsidRDefault="00AA4755" w:rsidP="00644FBD">
      <w:pPr>
        <w:pStyle w:val="Questiontexta"/>
      </w:pPr>
      <w:proofErr w:type="gramStart"/>
      <w:r w:rsidRPr="00644FBD">
        <w:rPr>
          <w:rStyle w:val="Questionnumber"/>
        </w:rPr>
        <w:t>c</w:t>
      </w:r>
      <w:proofErr w:type="gramEnd"/>
      <w:r>
        <w:tab/>
      </w:r>
    </w:p>
    <w:p w14:paraId="66061A13"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46"/>
          <w:sz w:val="20"/>
        </w:rPr>
        <w:object w:dxaOrig="3960" w:dyaOrig="1040" w14:anchorId="66061C22">
          <v:shape id="_x0000_i1463" type="#_x0000_t75" style="width:193.5pt;height:50.5pt" o:ole="">
            <v:imagedata r:id="rId890" o:title=""/>
          </v:shape>
          <o:OLEObject Type="Embed" ProgID="Equation.DSMT4" ShapeID="_x0000_i1463" DrawAspect="Content" ObjectID="_1400423743" r:id="rId891"/>
        </w:object>
      </w:r>
    </w:p>
    <w:p w14:paraId="66061A14" w14:textId="77777777" w:rsidR="00AA4755" w:rsidRDefault="00AA4755" w:rsidP="00644FBD">
      <w:pPr>
        <w:pStyle w:val="Questiontext"/>
      </w:pPr>
      <w:r w:rsidRPr="00644FBD">
        <w:rPr>
          <w:rStyle w:val="Questionnumber"/>
        </w:rPr>
        <w:t>25</w:t>
      </w:r>
      <w:r>
        <w:tab/>
        <w:t>C</w:t>
      </w:r>
    </w:p>
    <w:p w14:paraId="66061A15" w14:textId="77777777" w:rsidR="00AA4755" w:rsidRPr="00644FBD" w:rsidRDefault="00AA4755" w:rsidP="00644FBD">
      <w:pPr>
        <w:pStyle w:val="Questiontext"/>
        <w:rPr>
          <w:rStyle w:val="Questionnumber"/>
        </w:rPr>
      </w:pPr>
      <w:r w:rsidRPr="00644FBD">
        <w:rPr>
          <w:rStyle w:val="Questionnumber"/>
        </w:rPr>
        <w:t>26</w:t>
      </w:r>
      <w:r w:rsidRPr="00644FBD">
        <w:rPr>
          <w:rStyle w:val="Questionnumber"/>
        </w:rPr>
        <w:tab/>
      </w:r>
    </w:p>
    <w:p w14:paraId="66061A16"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44"/>
          <w:sz w:val="20"/>
        </w:rPr>
        <w:object w:dxaOrig="3560" w:dyaOrig="999" w14:anchorId="66061C23">
          <v:shape id="_x0000_i1464" type="#_x0000_t75" style="width:176.5pt;height:49.5pt" o:ole="">
            <v:imagedata r:id="rId892" o:title=""/>
          </v:shape>
          <o:OLEObject Type="Embed" ProgID="Equation.DSMT4" ShapeID="_x0000_i1464" DrawAspect="Content" ObjectID="_1400423744" r:id="rId893"/>
        </w:object>
      </w:r>
    </w:p>
    <w:p w14:paraId="66061A17" w14:textId="77777777" w:rsidR="00AA4755" w:rsidRPr="006A7420" w:rsidRDefault="00AA4755" w:rsidP="006A7420">
      <w:pPr>
        <w:pStyle w:val="Questiontext"/>
      </w:pPr>
      <w:r w:rsidRPr="006A7420">
        <w:t xml:space="preserve"> </w:t>
      </w:r>
      <w:r w:rsidRPr="006A7420">
        <w:tab/>
        <w:t>Set C is equivalent to 60 W.</w:t>
      </w:r>
    </w:p>
    <w:p w14:paraId="66061A18" w14:textId="77777777" w:rsidR="00AA4755" w:rsidRDefault="00AA4755">
      <w:pPr>
        <w:rPr>
          <w:rStyle w:val="Questionnumber"/>
          <w:szCs w:val="20"/>
        </w:rPr>
      </w:pPr>
      <w:r>
        <w:rPr>
          <w:rStyle w:val="Questionnumber"/>
        </w:rPr>
        <w:br w:type="page"/>
      </w:r>
    </w:p>
    <w:p w14:paraId="66061A19" w14:textId="77777777" w:rsidR="00AA4755" w:rsidRDefault="00AA4755" w:rsidP="00644FBD">
      <w:pPr>
        <w:pStyle w:val="Questiontext1a"/>
      </w:pPr>
      <w:r w:rsidRPr="00644FBD">
        <w:rPr>
          <w:rStyle w:val="Questionnumber"/>
        </w:rPr>
        <w:lastRenderedPageBreak/>
        <w:t>27</w:t>
      </w:r>
      <w:r>
        <w:tab/>
      </w:r>
      <w:r w:rsidRPr="00644FBD">
        <w:rPr>
          <w:rStyle w:val="Questionnumber"/>
        </w:rPr>
        <w:t>a</w:t>
      </w:r>
      <w:r>
        <w:tab/>
      </w:r>
    </w:p>
    <w:p w14:paraId="66061A1A"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118"/>
          <w:sz w:val="20"/>
        </w:rPr>
        <w:object w:dxaOrig="4540" w:dyaOrig="2200" w14:anchorId="66061C24">
          <v:shape id="_x0000_i1465" type="#_x0000_t75" style="width:227pt;height:109.5pt" o:ole="">
            <v:imagedata r:id="rId894" o:title=""/>
          </v:shape>
          <o:OLEObject Type="Embed" ProgID="Equation.DSMT4" ShapeID="_x0000_i1465" DrawAspect="Content" ObjectID="_1400423745" r:id="rId895"/>
        </w:object>
      </w:r>
    </w:p>
    <w:p w14:paraId="66061A1B" w14:textId="77777777" w:rsidR="00AA4755" w:rsidRDefault="00AA4755" w:rsidP="00644FBD">
      <w:pPr>
        <w:pStyle w:val="Questiontexta"/>
      </w:pPr>
      <w:proofErr w:type="gramStart"/>
      <w:r w:rsidRPr="00644FBD">
        <w:rPr>
          <w:rStyle w:val="Questionnumber"/>
        </w:rPr>
        <w:t>b</w:t>
      </w:r>
      <w:proofErr w:type="gramEnd"/>
      <w:r>
        <w:tab/>
      </w:r>
    </w:p>
    <w:p w14:paraId="66061A1C"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46"/>
          <w:sz w:val="20"/>
        </w:rPr>
        <w:object w:dxaOrig="4300" w:dyaOrig="1040" w14:anchorId="66061C25">
          <v:shape id="_x0000_i1466" type="#_x0000_t75" style="width:212.5pt;height:50.5pt" o:ole="">
            <v:imagedata r:id="rId896" o:title=""/>
          </v:shape>
          <o:OLEObject Type="Embed" ProgID="Equation.DSMT4" ShapeID="_x0000_i1466" DrawAspect="Content" ObjectID="_1400423746" r:id="rId897"/>
        </w:object>
      </w:r>
    </w:p>
    <w:p w14:paraId="66061A1D" w14:textId="77777777" w:rsidR="00AA4755" w:rsidRDefault="00AA4755" w:rsidP="00644FBD">
      <w:pPr>
        <w:pStyle w:val="Questiontexta"/>
      </w:pPr>
      <w:proofErr w:type="gramStart"/>
      <w:r w:rsidRPr="00644FBD">
        <w:rPr>
          <w:rStyle w:val="Questionnumber"/>
        </w:rPr>
        <w:t>c</w:t>
      </w:r>
      <w:proofErr w:type="gramEnd"/>
      <w:r>
        <w:tab/>
      </w:r>
    </w:p>
    <w:p w14:paraId="66061A1E"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148"/>
          <w:sz w:val="20"/>
        </w:rPr>
        <w:object w:dxaOrig="5539" w:dyaOrig="3080" w14:anchorId="66061C26">
          <v:shape id="_x0000_i1467" type="#_x0000_t75" style="width:274pt;height:149pt" o:ole="">
            <v:imagedata r:id="rId898" o:title=""/>
          </v:shape>
          <o:OLEObject Type="Embed" ProgID="Equation.DSMT4" ShapeID="_x0000_i1467" DrawAspect="Content" ObjectID="_1400423747" r:id="rId899"/>
        </w:object>
      </w:r>
    </w:p>
    <w:p w14:paraId="66061A1F" w14:textId="77777777" w:rsidR="00AA4755" w:rsidRDefault="00AA4755" w:rsidP="00644FBD">
      <w:pPr>
        <w:pStyle w:val="Questiontexta"/>
      </w:pPr>
      <w:proofErr w:type="gramStart"/>
      <w:r w:rsidRPr="00644FBD">
        <w:rPr>
          <w:rStyle w:val="Questionnumber"/>
        </w:rPr>
        <w:t>d</w:t>
      </w:r>
      <w:proofErr w:type="gramEnd"/>
      <w:r>
        <w:tab/>
      </w:r>
    </w:p>
    <w:p w14:paraId="66061A20"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70"/>
          <w:sz w:val="20"/>
        </w:rPr>
        <w:object w:dxaOrig="6180" w:dyaOrig="1880" w14:anchorId="66061C27">
          <v:shape id="_x0000_i1468" type="#_x0000_t75" style="width:309.5pt;height:91.5pt" o:ole="">
            <v:imagedata r:id="rId900" o:title=""/>
          </v:shape>
          <o:OLEObject Type="Embed" ProgID="Equation.DSMT4" ShapeID="_x0000_i1468" DrawAspect="Content" ObjectID="_1400423748" r:id="rId901"/>
        </w:object>
      </w:r>
    </w:p>
    <w:p w14:paraId="66061A21" w14:textId="77777777" w:rsidR="00AA4755" w:rsidRDefault="00AA4755">
      <w:pPr>
        <w:rPr>
          <w:rStyle w:val="Questionnumber"/>
          <w:szCs w:val="20"/>
        </w:rPr>
      </w:pPr>
      <w:r>
        <w:rPr>
          <w:rStyle w:val="Questionnumber"/>
        </w:rPr>
        <w:br w:type="page"/>
      </w:r>
    </w:p>
    <w:p w14:paraId="66061A22" w14:textId="77777777" w:rsidR="00AA4755" w:rsidRDefault="00AA4755" w:rsidP="00644FBD">
      <w:pPr>
        <w:pStyle w:val="Questiontext1a"/>
      </w:pPr>
      <w:r w:rsidRPr="00644FBD">
        <w:rPr>
          <w:rStyle w:val="Questionnumber"/>
        </w:rPr>
        <w:lastRenderedPageBreak/>
        <w:t>28</w:t>
      </w:r>
      <w:r>
        <w:tab/>
      </w:r>
      <w:r w:rsidRPr="00644FBD">
        <w:rPr>
          <w:rStyle w:val="Questionnumber"/>
        </w:rPr>
        <w:t>a</w:t>
      </w:r>
      <w:r>
        <w:tab/>
      </w:r>
    </w:p>
    <w:p w14:paraId="66061A23"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118"/>
          <w:sz w:val="20"/>
        </w:rPr>
        <w:object w:dxaOrig="5360" w:dyaOrig="2480" w14:anchorId="66061C28">
          <v:shape id="_x0000_i1469" type="#_x0000_t75" style="width:265.5pt;height:122.5pt" o:ole="">
            <v:imagedata r:id="rId902" o:title=""/>
          </v:shape>
          <o:OLEObject Type="Embed" ProgID="Equation.DSMT4" ShapeID="_x0000_i1469" DrawAspect="Content" ObjectID="_1400423749" r:id="rId903"/>
        </w:object>
      </w:r>
    </w:p>
    <w:p w14:paraId="66061A24" w14:textId="77777777" w:rsidR="00AA4755" w:rsidRPr="006A7420" w:rsidRDefault="00AA4755" w:rsidP="00644FBD">
      <w:pPr>
        <w:pStyle w:val="Questiontext1a"/>
      </w:pPr>
      <w:r w:rsidRPr="006A7420">
        <w:t xml:space="preserve"> </w:t>
      </w:r>
      <w:r w:rsidRPr="006A7420">
        <w:tab/>
        <w:t xml:space="preserve"> </w:t>
      </w:r>
      <w:r w:rsidRPr="006A7420">
        <w:tab/>
        <w:t>The machine should work satisfactorily.</w:t>
      </w:r>
    </w:p>
    <w:p w14:paraId="66061A25" w14:textId="77777777" w:rsidR="00AA4755" w:rsidRPr="00445035" w:rsidRDefault="00AA4755" w:rsidP="00644FBD">
      <w:pPr>
        <w:pStyle w:val="Questiontexta"/>
      </w:pPr>
      <w:proofErr w:type="gramStart"/>
      <w:r w:rsidRPr="00644FBD">
        <w:rPr>
          <w:rStyle w:val="Questionnumber"/>
        </w:rPr>
        <w:t>b</w:t>
      </w:r>
      <w:proofErr w:type="gramEnd"/>
      <w:r>
        <w:tab/>
      </w:r>
      <w:r w:rsidRPr="00445035">
        <w:t>By dropping the voltage by a factor of 10 the current is increased by a factor of 10. This would result in a significant power loss over the cable.</w:t>
      </w:r>
    </w:p>
    <w:p w14:paraId="66061A26" w14:textId="77777777" w:rsidR="00AA4755" w:rsidRPr="00644FBD" w:rsidRDefault="00AA4755" w:rsidP="00644FBD">
      <w:pPr>
        <w:pStyle w:val="Questiontexta"/>
        <w:rPr>
          <w:rStyle w:val="Questionnumber"/>
        </w:rPr>
      </w:pPr>
      <w:proofErr w:type="gramStart"/>
      <w:r w:rsidRPr="00644FBD">
        <w:rPr>
          <w:rStyle w:val="Questionnumber"/>
        </w:rPr>
        <w:t>c</w:t>
      </w:r>
      <w:proofErr w:type="gramEnd"/>
      <w:r w:rsidRPr="00644FBD">
        <w:rPr>
          <w:rStyle w:val="Questionnumber"/>
        </w:rPr>
        <w:tab/>
      </w:r>
    </w:p>
    <w:p w14:paraId="66061A27" w14:textId="77777777" w:rsidR="00AA4755" w:rsidRPr="00644FBD" w:rsidRDefault="00BF3A85" w:rsidP="00CC496B">
      <w:pPr>
        <w:pStyle w:val="equationsa"/>
        <w:rPr>
          <w:rStyle w:val="Questionnumber"/>
        </w:rPr>
      </w:pPr>
      <w:r w:rsidRPr="00445035">
        <w:rPr>
          <w:rStyle w:val="chapterreviewno"/>
          <w:rFonts w:ascii="Times New Roman" w:hAnsi="Times New Roman"/>
          <w:b w:val="0"/>
          <w:bCs w:val="0"/>
          <w:position w:val="-122"/>
          <w:sz w:val="20"/>
        </w:rPr>
        <w:object w:dxaOrig="7160" w:dyaOrig="2160" w14:anchorId="66061C29">
          <v:shape id="_x0000_i1470" type="#_x0000_t75" style="width:354pt;height:108pt" o:ole="">
            <v:imagedata r:id="rId904" o:title=""/>
          </v:shape>
          <o:OLEObject Type="Embed" ProgID="Equation.DSMT4" ShapeID="_x0000_i1470" DrawAspect="Content" ObjectID="_1400423750" r:id="rId905"/>
        </w:object>
      </w:r>
    </w:p>
    <w:p w14:paraId="66061A28" w14:textId="77777777" w:rsidR="00AA4755" w:rsidRDefault="00AA4755" w:rsidP="00644FBD">
      <w:pPr>
        <w:pStyle w:val="Questiontexta"/>
      </w:pPr>
      <w:proofErr w:type="gramStart"/>
      <w:r w:rsidRPr="00644FBD">
        <w:rPr>
          <w:rStyle w:val="Questionnumber"/>
        </w:rPr>
        <w:t>d</w:t>
      </w:r>
      <w:proofErr w:type="gramEnd"/>
      <w:r>
        <w:tab/>
      </w:r>
    </w:p>
    <w:p w14:paraId="66061A29" w14:textId="77777777" w:rsidR="00AA4755" w:rsidRPr="00644FBD" w:rsidRDefault="00BF3A85" w:rsidP="00CF3CFE">
      <w:pPr>
        <w:pStyle w:val="equationsa"/>
        <w:rPr>
          <w:rStyle w:val="Questionnumber"/>
        </w:rPr>
      </w:pPr>
      <w:r w:rsidRPr="00CF3CFE">
        <w:rPr>
          <w:rStyle w:val="chapterreviewno"/>
          <w:b w:val="0"/>
        </w:rPr>
        <w:object w:dxaOrig="5679" w:dyaOrig="639" w14:anchorId="66061C2A">
          <v:shape id="_x0000_i1471" type="#_x0000_t75" style="width:283.5pt;height:31.5pt" o:ole="">
            <v:imagedata r:id="rId906" o:title=""/>
          </v:shape>
          <o:OLEObject Type="Embed" ProgID="Equation.DSMT4" ShapeID="_x0000_i1471" DrawAspect="Content" ObjectID="_1400423751" r:id="rId907"/>
        </w:object>
      </w:r>
    </w:p>
    <w:p w14:paraId="66061A2A" w14:textId="77777777" w:rsidR="00AA4755" w:rsidRPr="00445035" w:rsidRDefault="00AA4755" w:rsidP="00644FBD">
      <w:pPr>
        <w:pStyle w:val="Questiontext"/>
      </w:pPr>
      <w:r w:rsidRPr="00644FBD">
        <w:rPr>
          <w:rStyle w:val="Questionnumber"/>
        </w:rPr>
        <w:t>29</w:t>
      </w:r>
      <w:r>
        <w:tab/>
      </w:r>
      <w:r w:rsidRPr="00445035">
        <w:t>Appliances with built-in transformers or motors that require AC will not function correctly and could burn out.  At full load there would be a power loss of about 555 W, or about 66 V difference in potential which would only leave about 173 V potential</w:t>
      </w:r>
      <w:r w:rsidRPr="00CF3CFE">
        <w:t xml:space="preserve"> </w:t>
      </w:r>
      <w:r w:rsidRPr="00644FBD">
        <w:t>at the farmhouse</w:t>
      </w:r>
      <w:r w:rsidRPr="00CF3CFE">
        <w:t>.</w:t>
      </w:r>
    </w:p>
    <w:p w14:paraId="66061A2B" w14:textId="77777777" w:rsidR="00AA4755" w:rsidRDefault="00AA4755">
      <w:pPr>
        <w:rPr>
          <w:rStyle w:val="Questionnumber"/>
          <w:szCs w:val="20"/>
        </w:rPr>
      </w:pPr>
      <w:r>
        <w:rPr>
          <w:rStyle w:val="Questionnumber"/>
        </w:rPr>
        <w:br w:type="page"/>
      </w:r>
    </w:p>
    <w:p w14:paraId="66061A2C" w14:textId="77777777" w:rsidR="00AA4755" w:rsidRPr="00445035" w:rsidRDefault="00AA4755" w:rsidP="00644FBD">
      <w:pPr>
        <w:pStyle w:val="Questiontext"/>
      </w:pPr>
      <w:r w:rsidRPr="00644FBD">
        <w:rPr>
          <w:rStyle w:val="Questionnumber"/>
        </w:rPr>
        <w:lastRenderedPageBreak/>
        <w:t>30</w:t>
      </w:r>
      <w:r>
        <w:tab/>
        <w:t>He needs a step-</w:t>
      </w:r>
      <w:r w:rsidRPr="00445035">
        <w:t xml:space="preserve">down transformer with a turns ratio of </w:t>
      </w:r>
      <w:proofErr w:type="gramStart"/>
      <w:r w:rsidRPr="00445035">
        <w:t>5 :</w:t>
      </w:r>
      <w:proofErr w:type="gramEnd"/>
      <w:r w:rsidRPr="00445035">
        <w:t xml:space="preserve"> 1.</w:t>
      </w:r>
    </w:p>
    <w:p w14:paraId="66061A2D" w14:textId="77777777" w:rsidR="00AA4755" w:rsidRDefault="00BF3A85" w:rsidP="00CC496B">
      <w:pPr>
        <w:pStyle w:val="equationsa"/>
      </w:pPr>
      <w:r w:rsidRPr="00445035">
        <w:object w:dxaOrig="6340" w:dyaOrig="2079" w14:anchorId="66061C2B">
          <v:shape id="_x0000_i1472" type="#_x0000_t75" style="width:317pt;height:103.5pt" o:ole="">
            <v:imagedata r:id="rId908" o:title=""/>
          </v:shape>
          <o:OLEObject Type="Embed" ProgID="Equation.DSMT4" ShapeID="_x0000_i1472" DrawAspect="Content" ObjectID="_1400423752" r:id="rId909"/>
        </w:object>
      </w:r>
    </w:p>
    <w:p w14:paraId="66061A2E" w14:textId="77777777" w:rsidR="00AA4755" w:rsidRPr="003D5A97" w:rsidRDefault="00BF3A85" w:rsidP="00CC496B">
      <w:pPr>
        <w:pStyle w:val="equationsa"/>
      </w:pPr>
      <w:r w:rsidRPr="00445035">
        <w:object w:dxaOrig="6340" w:dyaOrig="2079" w14:anchorId="66061C2C">
          <v:shape id="_x0000_i1473" type="#_x0000_t75" style="width:317pt;height:103.5pt" o:ole="">
            <v:imagedata r:id="rId910" o:title=""/>
          </v:shape>
          <o:OLEObject Type="Embed" ProgID="Equation.DSMT4" ShapeID="_x0000_i1473" DrawAspect="Content" ObjectID="_1400423753" r:id="rId911"/>
        </w:object>
      </w:r>
    </w:p>
    <w:p w14:paraId="66061A2F" w14:textId="77777777" w:rsidR="00AA4755" w:rsidRPr="003D5A97" w:rsidRDefault="00BF3A85" w:rsidP="00CC496B">
      <w:pPr>
        <w:pStyle w:val="equationsa"/>
      </w:pPr>
      <w:r w:rsidRPr="00445035">
        <w:object w:dxaOrig="6320" w:dyaOrig="2079" w14:anchorId="66061C2D">
          <v:shape id="_x0000_i1474" type="#_x0000_t75" style="width:313pt;height:103.5pt" o:ole="">
            <v:imagedata r:id="rId912" o:title=""/>
          </v:shape>
          <o:OLEObject Type="Embed" ProgID="Equation.DSMT4" ShapeID="_x0000_i1474" DrawAspect="Content" ObjectID="_1400423754" r:id="rId913"/>
        </w:object>
      </w:r>
    </w:p>
    <w:p w14:paraId="66061A30" w14:textId="77777777" w:rsidR="00AA4755" w:rsidRPr="00445035" w:rsidRDefault="00AA4755" w:rsidP="00860453">
      <w:pPr>
        <w:pStyle w:val="Questiontext"/>
      </w:pPr>
      <w:r>
        <w:t xml:space="preserve"> </w:t>
      </w:r>
      <w:r>
        <w:tab/>
      </w:r>
      <w:r w:rsidRPr="00445035">
        <w:t>This set-up would suit his purposes well.</w:t>
      </w:r>
    </w:p>
    <w:p w14:paraId="66061A31" w14:textId="77777777" w:rsidR="00AA4755" w:rsidRPr="00D92074" w:rsidRDefault="00AA4755" w:rsidP="00D92074">
      <w:pPr>
        <w:rPr>
          <w:lang w:val="en-US"/>
        </w:rPr>
      </w:pPr>
    </w:p>
    <w:sectPr w:rsidR="00AA4755" w:rsidRPr="00D92074" w:rsidSect="008D1E2B">
      <w:headerReference w:type="default" r:id="rId914"/>
      <w:footerReference w:type="default" r:id="rId915"/>
      <w:footnotePr>
        <w:numRestart w:val="eachSect"/>
      </w:footnotePr>
      <w:pgSz w:w="11907" w:h="16840" w:code="9"/>
      <w:pgMar w:top="1021" w:right="1361" w:bottom="1021" w:left="1361" w:header="720" w:footer="72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061C30" w14:textId="77777777" w:rsidR="00AA4755" w:rsidRDefault="00AA4755" w:rsidP="00E75AB1">
      <w:r>
        <w:separator/>
      </w:r>
    </w:p>
  </w:endnote>
  <w:endnote w:type="continuationSeparator" w:id="0">
    <w:p w14:paraId="66061C31" w14:textId="77777777" w:rsidR="00AA4755" w:rsidRDefault="00AA4755" w:rsidP="00E75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Roman">
    <w:panose1 w:val="00000000000000000000"/>
    <w:charset w:val="4D"/>
    <w:family w:val="auto"/>
    <w:notTrueType/>
    <w:pitch w:val="default"/>
    <w:sig w:usb0="00000003" w:usb1="00000000" w:usb2="00000000" w:usb3="00000000" w:csb0="00000001" w:csb1="00000000"/>
  </w:font>
  <w:font w:name="Palatino (T1)">
    <w:panose1 w:val="00000000000000000000"/>
    <w:charset w:val="4D"/>
    <w:family w:val="auto"/>
    <w:notTrueType/>
    <w:pitch w:val="default"/>
    <w:sig w:usb0="00000003" w:usb1="00000000" w:usb2="00000000" w:usb3="00000000" w:csb0="00000001" w:csb1="00000000"/>
  </w:font>
  <w:font w:name="Conduit ITC">
    <w:panose1 w:val="00000000000000000000"/>
    <w:charset w:val="4D"/>
    <w:family w:val="auto"/>
    <w:notTrueType/>
    <w:pitch w:val="default"/>
    <w:sig w:usb0="00000003" w:usb1="00000000" w:usb2="00000000" w:usb3="00000000" w:csb0="00000001" w:csb1="00000000"/>
  </w:font>
  <w:font w:name="AmericanTypewriter-Medium">
    <w:panose1 w:val="00000000000000000000"/>
    <w:charset w:val="4D"/>
    <w:family w:val="auto"/>
    <w:notTrueType/>
    <w:pitch w:val="default"/>
    <w:sig w:usb0="00000003" w:usb1="00000000" w:usb2="00000000" w:usb3="00000000" w:csb0="00000001" w:csb1="00000000"/>
  </w:font>
  <w:font w:name="AmericanTypewriter-LightCond">
    <w:panose1 w:val="00000000000000000000"/>
    <w:charset w:val="4D"/>
    <w:family w:val="auto"/>
    <w:notTrueType/>
    <w:pitch w:val="default"/>
    <w:sig w:usb0="00000003" w:usb1="00000000" w:usb2="00000000" w:usb3="00000000" w:csb0="00000001" w:csb1="00000000"/>
  </w:font>
  <w:font w:name="Helvetica Neue">
    <w:panose1 w:val="00000000000000000000"/>
    <w:charset w:val="4D"/>
    <w:family w:val="auto"/>
    <w:notTrueType/>
    <w:pitch w:val="default"/>
    <w:sig w:usb0="00000003" w:usb1="00000000" w:usb2="00000000" w:usb3="00000000" w:csb0="00000001" w:csb1="00000000"/>
  </w:font>
  <w:font w:name="BubbledotICG-FinePos">
    <w:panose1 w:val="00000000000000000000"/>
    <w:charset w:val="4D"/>
    <w:family w:val="auto"/>
    <w:notTrueType/>
    <w:pitch w:val="default"/>
    <w:sig w:usb0="00000003" w:usb1="00000000" w:usb2="00000000" w:usb3="00000000" w:csb0="00000001" w:csb1="00000000"/>
  </w:font>
  <w:font w:name="Eurostile">
    <w:charset w:val="00"/>
    <w:family w:val="swiss"/>
    <w:pitch w:val="variable"/>
    <w:sig w:usb0="00000003" w:usb1="00000000" w:usb2="00000000" w:usb3="00000000" w:csb0="00000001" w:csb1="00000000"/>
  </w:font>
  <w:font w:name="Palatino-Roman">
    <w:panose1 w:val="00000000000000000000"/>
    <w:charset w:val="4D"/>
    <w:family w:val="auto"/>
    <w:notTrueType/>
    <w:pitch w:val="default"/>
    <w:sig w:usb0="00000003" w:usb1="00000000" w:usb2="00000000" w:usb3="00000000" w:csb0="00000001" w:csb1="00000000"/>
  </w:font>
  <w:font w:name="Symbol (T1)">
    <w:panose1 w:val="00000000000000000000"/>
    <w:charset w:val="4D"/>
    <w:family w:val="auto"/>
    <w:notTrueType/>
    <w:pitch w:val="default"/>
    <w:sig w:usb0="00000003" w:usb1="00000000" w:usb2="00000000" w:usb3="00000000" w:csb0="00000001" w:csb1="00000000"/>
  </w:font>
  <w:font w:name="MetaBook-Roman">
    <w:panose1 w:val="00000000000000000000"/>
    <w:charset w:val="00"/>
    <w:family w:val="auto"/>
    <w:notTrueType/>
    <w:pitch w:val="default"/>
    <w:sig w:usb0="00000003" w:usb1="00000000" w:usb2="00000000" w:usb3="00000000" w:csb0="00000001" w:csb1="00000000"/>
  </w:font>
  <w:font w:name="Palatino-Bold">
    <w:panose1 w:val="00000000000000000000"/>
    <w:charset w:val="4D"/>
    <w:family w:val="auto"/>
    <w:notTrueType/>
    <w:pitch w:val="default"/>
    <w:sig w:usb0="00000003" w:usb1="00000000" w:usb2="00000000" w:usb3="00000000" w:csb0="00000001" w:csb1="00000000"/>
  </w:font>
  <w:font w:name="ZapfDingbatsITC">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notTrueType/>
    <w:pitch w:val="variable"/>
    <w:sig w:usb0="00000003" w:usb1="00000000" w:usb2="00000000" w:usb3="00000000" w:csb0="00000001" w:csb1="00000000"/>
  </w:font>
  <w:font w:name="Utopia">
    <w:altName w:val="Arial Unicode MS"/>
    <w:panose1 w:val="00000000000000000000"/>
    <w:charset w:val="80"/>
    <w:family w:val="auto"/>
    <w:notTrueType/>
    <w:pitch w:val="default"/>
    <w:sig w:usb0="00000001" w:usb1="08070000" w:usb2="00000010" w:usb3="00000000" w:csb0="00020000" w:csb1="00000000"/>
  </w:font>
  <w:font w:name="Palatino-Italic">
    <w:panose1 w:val="00000000000000000000"/>
    <w:charset w:val="4D"/>
    <w:family w:val="auto"/>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MetaBook-Italic">
    <w:altName w:val="Cambria"/>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Eurostile ExtendedTwo">
    <w:panose1 w:val="00000000000000000000"/>
    <w:charset w:val="00"/>
    <w:family w:val="swiss"/>
    <w:notTrueType/>
    <w:pitch w:val="variable"/>
    <w:sig w:usb0="00000003" w:usb1="00000000" w:usb2="00000000" w:usb3="00000000" w:csb0="00000001" w:csb1="00000000"/>
  </w:font>
  <w:font w:name="Palatino-BoldItalic">
    <w:panose1 w:val="00000000000000000000"/>
    <w:charset w:val="4D"/>
    <w:family w:val="auto"/>
    <w:notTrueType/>
    <w:pitch w:val="default"/>
    <w:sig w:usb0="00000003" w:usb1="00000000" w:usb2="00000000" w:usb3="00000000" w:csb0="00000001" w:csb1="00000000"/>
  </w:font>
  <w:font w:name="CB Helvetica Condensed Bold.P">
    <w:altName w:val="MS Mincho"/>
    <w:panose1 w:val="00000000000000000000"/>
    <w:charset w:val="80"/>
    <w:family w:val="auto"/>
    <w:notTrueType/>
    <w:pitch w:val="default"/>
    <w:sig w:usb0="00000001" w:usb1="08070000" w:usb2="00000010" w:usb3="00000000" w:csb0="00020000" w:csb1="00000000"/>
  </w:font>
  <w:font w:name="Kunstler Script">
    <w:panose1 w:val="030304020206070D0D06"/>
    <w:charset w:val="00"/>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061C34" w14:textId="77777777" w:rsidR="00AA4755" w:rsidRDefault="00AA4755" w:rsidP="00014DE5">
    <w:pPr>
      <w:pStyle w:val="PlainText"/>
      <w:tabs>
        <w:tab w:val="right" w:pos="9185"/>
      </w:tabs>
      <w:ind w:left="567" w:hanging="567"/>
      <w:rPr>
        <w:rFonts w:ascii="Arial" w:hAnsi="Arial" w:cs="Arial"/>
        <w:sz w:val="18"/>
        <w:szCs w:val="18"/>
      </w:rPr>
    </w:pPr>
  </w:p>
  <w:p w14:paraId="66061C35" w14:textId="77777777" w:rsidR="00AA4755" w:rsidRPr="00432C64" w:rsidRDefault="00AA4755" w:rsidP="00014DE5">
    <w:pPr>
      <w:pStyle w:val="PlainText"/>
      <w:tabs>
        <w:tab w:val="right" w:pos="9185"/>
      </w:tabs>
      <w:ind w:left="567" w:hanging="567"/>
      <w:rPr>
        <w:rFonts w:ascii="Arial" w:hAnsi="Arial" w:cs="Arial"/>
        <w:sz w:val="18"/>
        <w:szCs w:val="18"/>
      </w:rPr>
    </w:pPr>
    <w:r w:rsidRPr="00AD7812">
      <w:rPr>
        <w:rFonts w:ascii="Arial" w:hAnsi="Arial" w:cs="Arial"/>
        <w:sz w:val="18"/>
        <w:szCs w:val="18"/>
      </w:rPr>
      <w:t>Copyright © Pearson Australia</w:t>
    </w:r>
    <w:r>
      <w:rPr>
        <w:rFonts w:ascii="Arial" w:hAnsi="Arial" w:cs="Arial"/>
        <w:sz w:val="18"/>
        <w:szCs w:val="18"/>
      </w:rPr>
      <w:t xml:space="preserve"> 2010</w:t>
    </w:r>
    <w:r w:rsidRPr="00AD7812">
      <w:rPr>
        <w:rFonts w:ascii="Arial" w:hAnsi="Arial" w:cs="Arial"/>
        <w:sz w:val="18"/>
        <w:szCs w:val="18"/>
      </w:rPr>
      <w:tab/>
    </w:r>
    <w:r w:rsidRPr="00432C64">
      <w:rPr>
        <w:rFonts w:ascii="Arial" w:hAnsi="Arial" w:cs="Arial"/>
        <w:sz w:val="18"/>
        <w:szCs w:val="18"/>
      </w:rPr>
      <w:t>Heinemann Phys</w:t>
    </w:r>
    <w:r>
      <w:rPr>
        <w:rFonts w:ascii="Arial" w:hAnsi="Arial" w:cs="Arial"/>
        <w:sz w:val="18"/>
        <w:szCs w:val="18"/>
      </w:rPr>
      <w:t>ics Content and Contexts Units 3A and 3</w:t>
    </w:r>
    <w:r w:rsidRPr="00432C64">
      <w:rPr>
        <w:rFonts w:ascii="Arial" w:hAnsi="Arial" w:cs="Arial"/>
        <w:sz w:val="18"/>
        <w:szCs w:val="18"/>
      </w:rPr>
      <w:t>B</w:t>
    </w:r>
  </w:p>
  <w:p w14:paraId="66061C36" w14:textId="77777777" w:rsidR="00AA4755" w:rsidRPr="00AD7812" w:rsidRDefault="00AA4755" w:rsidP="00014DE5">
    <w:pPr>
      <w:pStyle w:val="Pbodytext"/>
      <w:tabs>
        <w:tab w:val="right" w:pos="9185"/>
      </w:tabs>
      <w:ind w:left="567" w:hanging="567"/>
      <w:rPr>
        <w:rFonts w:ascii="Arial" w:eastAsia="MS Mincho" w:hAnsi="Arial" w:cs="Arial"/>
        <w:sz w:val="18"/>
        <w:szCs w:val="18"/>
      </w:rPr>
    </w:pPr>
    <w:r w:rsidRPr="00AD7812">
      <w:rPr>
        <w:rFonts w:ascii="Arial" w:hAnsi="Arial" w:cs="Arial"/>
        <w:sz w:val="18"/>
        <w:szCs w:val="18"/>
      </w:rPr>
      <w:t>(</w:t>
    </w:r>
    <w:proofErr w:type="gramStart"/>
    <w:r w:rsidRPr="00AD7812">
      <w:rPr>
        <w:rFonts w:ascii="Arial" w:hAnsi="Arial" w:cs="Arial"/>
        <w:sz w:val="18"/>
        <w:szCs w:val="18"/>
      </w:rPr>
      <w:t>a</w:t>
    </w:r>
    <w:proofErr w:type="gramEnd"/>
    <w:r w:rsidRPr="00AD7812">
      <w:rPr>
        <w:rFonts w:ascii="Arial" w:hAnsi="Arial" w:cs="Arial"/>
        <w:sz w:val="18"/>
        <w:szCs w:val="18"/>
      </w:rPr>
      <w:t xml:space="preserve"> division of Pearson Australia Group Pty Ltd)</w:t>
    </w:r>
    <w:r w:rsidRPr="00AD7812">
      <w:rPr>
        <w:b/>
        <w:bCs/>
        <w:sz w:val="18"/>
        <w:szCs w:val="18"/>
      </w:rPr>
      <w:t xml:space="preserve"> </w:t>
    </w:r>
    <w:r w:rsidRPr="00AD7812">
      <w:rPr>
        <w:b/>
        <w:bCs/>
        <w:sz w:val="18"/>
        <w:szCs w:val="18"/>
      </w:rPr>
      <w:tab/>
    </w:r>
    <w:r w:rsidRPr="0074341E">
      <w:rPr>
        <w:rFonts w:ascii="Arial" w:hAnsi="Arial" w:cs="Arial"/>
        <w:b/>
        <w:bCs/>
        <w:sz w:val="18"/>
        <w:szCs w:val="18"/>
      </w:rPr>
      <w:t>ISBN</w:t>
    </w:r>
    <w:r w:rsidRPr="0074341E">
      <w:rPr>
        <w:rFonts w:ascii="Arial" w:hAnsi="Arial" w:cs="Arial"/>
        <w:sz w:val="18"/>
        <w:szCs w:val="18"/>
      </w:rPr>
      <w:t xml:space="preserve"> </w:t>
    </w:r>
    <w:r w:rsidRPr="0074341E">
      <w:rPr>
        <w:rFonts w:ascii="Arial" w:eastAsia="Arial Unicode MS" w:hAnsi="Arial" w:cs="Arial"/>
        <w:sz w:val="18"/>
        <w:szCs w:val="18"/>
      </w:rPr>
      <w:t>978 1 4425 1140 8</w:t>
    </w:r>
  </w:p>
  <w:p w14:paraId="66061C37" w14:textId="77777777" w:rsidR="00AA4755" w:rsidRPr="00AD7812" w:rsidRDefault="00AA4755" w:rsidP="00014DE5">
    <w:pPr>
      <w:pStyle w:val="PlainText"/>
      <w:tabs>
        <w:tab w:val="right" w:pos="9185"/>
      </w:tabs>
      <w:ind w:left="567" w:hanging="567"/>
      <w:rPr>
        <w:rFonts w:ascii="Arial" w:hAnsi="Arial" w:cs="Arial"/>
        <w:sz w:val="18"/>
        <w:szCs w:val="18"/>
      </w:rPr>
    </w:pPr>
  </w:p>
  <w:p w14:paraId="66061C38" w14:textId="77777777" w:rsidR="00AA4755" w:rsidRPr="00014DE5" w:rsidRDefault="00AA4755" w:rsidP="00014DE5">
    <w:pPr>
      <w:pStyle w:val="Pbodytext"/>
      <w:tabs>
        <w:tab w:val="right" w:pos="9185"/>
      </w:tabs>
      <w:ind w:hanging="567"/>
      <w:jc w:val="center"/>
      <w:rPr>
        <w:rFonts w:ascii="Arial" w:eastAsia="MS Mincho" w:hAnsi="Arial" w:cs="Arial"/>
        <w:sz w:val="18"/>
        <w:szCs w:val="18"/>
      </w:rPr>
    </w:pPr>
    <w:r w:rsidRPr="00AD7812">
      <w:rPr>
        <w:rFonts w:ascii="Arial" w:eastAsia="MS Mincho" w:hAnsi="Arial" w:cs="Arial"/>
        <w:sz w:val="18"/>
        <w:szCs w:val="18"/>
      </w:rPr>
      <w:t xml:space="preserve">Page </w:t>
    </w:r>
    <w:r w:rsidRPr="00AD7812">
      <w:rPr>
        <w:rStyle w:val="PageNumber"/>
        <w:rFonts w:ascii="Arial" w:hAnsi="Arial" w:cs="Arial"/>
        <w:sz w:val="18"/>
        <w:szCs w:val="18"/>
      </w:rPr>
      <w:fldChar w:fldCharType="begin"/>
    </w:r>
    <w:r w:rsidRPr="00AD7812">
      <w:rPr>
        <w:rStyle w:val="PageNumber"/>
        <w:rFonts w:ascii="Arial" w:hAnsi="Arial" w:cs="Arial"/>
        <w:sz w:val="18"/>
        <w:szCs w:val="18"/>
      </w:rPr>
      <w:instrText xml:space="preserve"> PAGE </w:instrText>
    </w:r>
    <w:r w:rsidRPr="00AD7812">
      <w:rPr>
        <w:rStyle w:val="PageNumber"/>
        <w:rFonts w:ascii="Arial" w:hAnsi="Arial" w:cs="Arial"/>
        <w:sz w:val="18"/>
        <w:szCs w:val="18"/>
      </w:rPr>
      <w:fldChar w:fldCharType="separate"/>
    </w:r>
    <w:r w:rsidR="0096708C">
      <w:rPr>
        <w:rStyle w:val="PageNumber"/>
        <w:rFonts w:ascii="Arial" w:hAnsi="Arial" w:cs="Arial"/>
        <w:noProof/>
        <w:sz w:val="18"/>
        <w:szCs w:val="18"/>
      </w:rPr>
      <w:t>62</w:t>
    </w:r>
    <w:r w:rsidRPr="00AD7812">
      <w:rPr>
        <w:rStyle w:val="PageNumber"/>
        <w:rFonts w:ascii="Arial" w:hAnsi="Arial" w:cs="Arial"/>
        <w:sz w:val="18"/>
        <w:szCs w:val="18"/>
      </w:rPr>
      <w:fldChar w:fldCharType="end"/>
    </w:r>
    <w:r w:rsidRPr="00AD7812">
      <w:rPr>
        <w:rFonts w:ascii="Arial" w:eastAsia="MS Mincho" w:hAnsi="Arial" w:cs="Arial"/>
        <w:sz w:val="18"/>
        <w:szCs w:val="18"/>
      </w:rPr>
      <w:t xml:space="preserve"> of </w:t>
    </w:r>
    <w:r w:rsidRPr="00AD7812">
      <w:rPr>
        <w:rStyle w:val="PageNumber"/>
        <w:rFonts w:ascii="Arial" w:hAnsi="Arial" w:cs="Arial"/>
        <w:sz w:val="18"/>
        <w:szCs w:val="18"/>
      </w:rPr>
      <w:fldChar w:fldCharType="begin"/>
    </w:r>
    <w:r w:rsidRPr="00AD7812">
      <w:rPr>
        <w:rStyle w:val="PageNumber"/>
        <w:rFonts w:ascii="Arial" w:hAnsi="Arial" w:cs="Arial"/>
        <w:sz w:val="18"/>
        <w:szCs w:val="18"/>
      </w:rPr>
      <w:instrText xml:space="preserve"> NUMPAGES </w:instrText>
    </w:r>
    <w:r w:rsidRPr="00AD7812">
      <w:rPr>
        <w:rStyle w:val="PageNumber"/>
        <w:rFonts w:ascii="Arial" w:hAnsi="Arial" w:cs="Arial"/>
        <w:sz w:val="18"/>
        <w:szCs w:val="18"/>
      </w:rPr>
      <w:fldChar w:fldCharType="separate"/>
    </w:r>
    <w:r w:rsidR="0096708C">
      <w:rPr>
        <w:rStyle w:val="PageNumber"/>
        <w:rFonts w:ascii="Arial" w:hAnsi="Arial" w:cs="Arial"/>
        <w:noProof/>
        <w:sz w:val="18"/>
        <w:szCs w:val="18"/>
      </w:rPr>
      <w:t>113</w:t>
    </w:r>
    <w:r w:rsidRPr="00AD7812">
      <w:rPr>
        <w:rStyle w:val="PageNumber"/>
        <w:rFonts w:ascii="Arial" w:hAnsi="Arial" w:cs="Arial"/>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061C2E" w14:textId="77777777" w:rsidR="00AA4755" w:rsidRDefault="00AA4755" w:rsidP="00E75AB1">
      <w:r>
        <w:separator/>
      </w:r>
    </w:p>
  </w:footnote>
  <w:footnote w:type="continuationSeparator" w:id="0">
    <w:p w14:paraId="66061C2F" w14:textId="77777777" w:rsidR="00AA4755" w:rsidRDefault="00AA4755" w:rsidP="00E75A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061C32" w14:textId="77777777" w:rsidR="00AA4755" w:rsidRPr="002D30EB" w:rsidRDefault="00AA4755" w:rsidP="000E2CF3">
    <w:pPr>
      <w:pStyle w:val="Pchaptertitle"/>
      <w:jc w:val="center"/>
      <w:rPr>
        <w:i/>
        <w:color w:val="auto"/>
        <w:sz w:val="24"/>
        <w:szCs w:val="24"/>
      </w:rPr>
    </w:pPr>
    <w:r w:rsidRPr="002D30EB">
      <w:rPr>
        <w:i/>
        <w:color w:val="auto"/>
        <w:sz w:val="24"/>
        <w:szCs w:val="24"/>
      </w:rPr>
      <w:t>Heinemann Physics Content and Contexts Units 3A and 3B</w:t>
    </w:r>
  </w:p>
  <w:p w14:paraId="66061C33" w14:textId="77777777" w:rsidR="00AA4755" w:rsidRPr="002D30EB" w:rsidRDefault="00AA4755">
    <w:pPr>
      <w:pStyle w:val="Header"/>
      <w:rPr>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1C6FDB6"/>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C736F640"/>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8F6C9DEA"/>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D990E25C"/>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595ED20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4569BE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09EE48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56D86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3BC57B2"/>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A45A87DA"/>
    <w:lvl w:ilvl="0">
      <w:start w:val="1"/>
      <w:numFmt w:val="bullet"/>
      <w:lvlText w:val=""/>
      <w:lvlJc w:val="left"/>
      <w:pPr>
        <w:tabs>
          <w:tab w:val="num" w:pos="360"/>
        </w:tabs>
        <w:ind w:left="360" w:hanging="360"/>
      </w:pPr>
      <w:rPr>
        <w:rFonts w:ascii="Symbol" w:hAnsi="Symbol" w:hint="default"/>
      </w:rPr>
    </w:lvl>
  </w:abstractNum>
  <w:abstractNum w:abstractNumId="10">
    <w:nsid w:val="158E267D"/>
    <w:multiLevelType w:val="hybridMultilevel"/>
    <w:tmpl w:val="6868E64C"/>
    <w:lvl w:ilvl="0" w:tplc="2D627D00">
      <w:numFmt w:val="bullet"/>
      <w:lvlText w:val=""/>
      <w:lvlJc w:val="left"/>
      <w:pPr>
        <w:ind w:left="927" w:hanging="360"/>
      </w:pPr>
      <w:rPr>
        <w:rFonts w:ascii="Symbol" w:eastAsia="Times New Roman" w:hAnsi="Symbol" w:hint="default"/>
      </w:rPr>
    </w:lvl>
    <w:lvl w:ilvl="1" w:tplc="0C090003" w:tentative="1">
      <w:start w:val="1"/>
      <w:numFmt w:val="bullet"/>
      <w:lvlText w:val="o"/>
      <w:lvlJc w:val="left"/>
      <w:pPr>
        <w:ind w:left="873" w:hanging="360"/>
      </w:pPr>
      <w:rPr>
        <w:rFonts w:ascii="Courier New" w:hAnsi="Courier New" w:hint="default"/>
      </w:rPr>
    </w:lvl>
    <w:lvl w:ilvl="2" w:tplc="0C090005" w:tentative="1">
      <w:start w:val="1"/>
      <w:numFmt w:val="bullet"/>
      <w:lvlText w:val=""/>
      <w:lvlJc w:val="left"/>
      <w:pPr>
        <w:ind w:left="1593" w:hanging="360"/>
      </w:pPr>
      <w:rPr>
        <w:rFonts w:ascii="Wingdings" w:hAnsi="Wingdings" w:hint="default"/>
      </w:rPr>
    </w:lvl>
    <w:lvl w:ilvl="3" w:tplc="0C090001" w:tentative="1">
      <w:start w:val="1"/>
      <w:numFmt w:val="bullet"/>
      <w:lvlText w:val=""/>
      <w:lvlJc w:val="left"/>
      <w:pPr>
        <w:ind w:left="2313" w:hanging="360"/>
      </w:pPr>
      <w:rPr>
        <w:rFonts w:ascii="Symbol" w:hAnsi="Symbol" w:hint="default"/>
      </w:rPr>
    </w:lvl>
    <w:lvl w:ilvl="4" w:tplc="0C090003" w:tentative="1">
      <w:start w:val="1"/>
      <w:numFmt w:val="bullet"/>
      <w:lvlText w:val="o"/>
      <w:lvlJc w:val="left"/>
      <w:pPr>
        <w:ind w:left="3033" w:hanging="360"/>
      </w:pPr>
      <w:rPr>
        <w:rFonts w:ascii="Courier New" w:hAnsi="Courier New" w:hint="default"/>
      </w:rPr>
    </w:lvl>
    <w:lvl w:ilvl="5" w:tplc="0C090005" w:tentative="1">
      <w:start w:val="1"/>
      <w:numFmt w:val="bullet"/>
      <w:lvlText w:val=""/>
      <w:lvlJc w:val="left"/>
      <w:pPr>
        <w:ind w:left="3753" w:hanging="360"/>
      </w:pPr>
      <w:rPr>
        <w:rFonts w:ascii="Wingdings" w:hAnsi="Wingdings" w:hint="default"/>
      </w:rPr>
    </w:lvl>
    <w:lvl w:ilvl="6" w:tplc="0C090001" w:tentative="1">
      <w:start w:val="1"/>
      <w:numFmt w:val="bullet"/>
      <w:lvlText w:val=""/>
      <w:lvlJc w:val="left"/>
      <w:pPr>
        <w:ind w:left="4473" w:hanging="360"/>
      </w:pPr>
      <w:rPr>
        <w:rFonts w:ascii="Symbol" w:hAnsi="Symbol" w:hint="default"/>
      </w:rPr>
    </w:lvl>
    <w:lvl w:ilvl="7" w:tplc="0C090003" w:tentative="1">
      <w:start w:val="1"/>
      <w:numFmt w:val="bullet"/>
      <w:lvlText w:val="o"/>
      <w:lvlJc w:val="left"/>
      <w:pPr>
        <w:ind w:left="5193" w:hanging="360"/>
      </w:pPr>
      <w:rPr>
        <w:rFonts w:ascii="Courier New" w:hAnsi="Courier New" w:hint="default"/>
      </w:rPr>
    </w:lvl>
    <w:lvl w:ilvl="8" w:tplc="0C090005" w:tentative="1">
      <w:start w:val="1"/>
      <w:numFmt w:val="bullet"/>
      <w:lvlText w:val=""/>
      <w:lvlJc w:val="left"/>
      <w:pPr>
        <w:ind w:left="5913" w:hanging="360"/>
      </w:pPr>
      <w:rPr>
        <w:rFonts w:ascii="Wingdings" w:hAnsi="Wingdings" w:hint="default"/>
      </w:rPr>
    </w:lvl>
  </w:abstractNum>
  <w:abstractNum w:abstractNumId="11">
    <w:nsid w:val="2D913D99"/>
    <w:multiLevelType w:val="hybridMultilevel"/>
    <w:tmpl w:val="6CAC9468"/>
    <w:lvl w:ilvl="0" w:tplc="DD0232FE">
      <w:start w:val="1"/>
      <w:numFmt w:val="bullet"/>
      <w:pStyle w:val="Outcome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hyphenationZone w:val="357"/>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NT CHECKED" w:val="w:compa"/>
  </w:docVars>
  <w:rsids>
    <w:rsidRoot w:val="00B74452"/>
    <w:rsid w:val="00003F21"/>
    <w:rsid w:val="00013662"/>
    <w:rsid w:val="00013C88"/>
    <w:rsid w:val="0001431B"/>
    <w:rsid w:val="00014DE5"/>
    <w:rsid w:val="00020568"/>
    <w:rsid w:val="00030481"/>
    <w:rsid w:val="00031316"/>
    <w:rsid w:val="00035C20"/>
    <w:rsid w:val="000360A2"/>
    <w:rsid w:val="00037210"/>
    <w:rsid w:val="000407A1"/>
    <w:rsid w:val="00051AAC"/>
    <w:rsid w:val="00053391"/>
    <w:rsid w:val="000612D8"/>
    <w:rsid w:val="000651A3"/>
    <w:rsid w:val="000678C7"/>
    <w:rsid w:val="00067CC7"/>
    <w:rsid w:val="00076B8D"/>
    <w:rsid w:val="0008246A"/>
    <w:rsid w:val="00082753"/>
    <w:rsid w:val="0008275B"/>
    <w:rsid w:val="00084624"/>
    <w:rsid w:val="000A63E3"/>
    <w:rsid w:val="000B0304"/>
    <w:rsid w:val="000B22F5"/>
    <w:rsid w:val="000B24C8"/>
    <w:rsid w:val="000B3027"/>
    <w:rsid w:val="000B4990"/>
    <w:rsid w:val="000B6DB9"/>
    <w:rsid w:val="000C0638"/>
    <w:rsid w:val="000C5D35"/>
    <w:rsid w:val="000D3854"/>
    <w:rsid w:val="000E07CC"/>
    <w:rsid w:val="000E2CF3"/>
    <w:rsid w:val="000E2F2D"/>
    <w:rsid w:val="000E4589"/>
    <w:rsid w:val="000E58D0"/>
    <w:rsid w:val="000E6802"/>
    <w:rsid w:val="000F7486"/>
    <w:rsid w:val="0010026B"/>
    <w:rsid w:val="001003A8"/>
    <w:rsid w:val="00105CAF"/>
    <w:rsid w:val="00112B21"/>
    <w:rsid w:val="00122B7D"/>
    <w:rsid w:val="00124230"/>
    <w:rsid w:val="00126AAF"/>
    <w:rsid w:val="001274A1"/>
    <w:rsid w:val="00133E1D"/>
    <w:rsid w:val="00141749"/>
    <w:rsid w:val="0014381F"/>
    <w:rsid w:val="00146B93"/>
    <w:rsid w:val="00146DEC"/>
    <w:rsid w:val="00155E29"/>
    <w:rsid w:val="0016202D"/>
    <w:rsid w:val="001627DB"/>
    <w:rsid w:val="00163BCB"/>
    <w:rsid w:val="00164F00"/>
    <w:rsid w:val="0016670E"/>
    <w:rsid w:val="00181AC3"/>
    <w:rsid w:val="001B486E"/>
    <w:rsid w:val="001C1DEB"/>
    <w:rsid w:val="001C2A1E"/>
    <w:rsid w:val="001C2C49"/>
    <w:rsid w:val="001F1CAA"/>
    <w:rsid w:val="001F54A6"/>
    <w:rsid w:val="00202245"/>
    <w:rsid w:val="00204631"/>
    <w:rsid w:val="00205D8E"/>
    <w:rsid w:val="00211583"/>
    <w:rsid w:val="00216964"/>
    <w:rsid w:val="00223CF1"/>
    <w:rsid w:val="00257FDA"/>
    <w:rsid w:val="002648C5"/>
    <w:rsid w:val="00266A8B"/>
    <w:rsid w:val="00274722"/>
    <w:rsid w:val="0027490D"/>
    <w:rsid w:val="00280393"/>
    <w:rsid w:val="0028681B"/>
    <w:rsid w:val="002A0B88"/>
    <w:rsid w:val="002B0580"/>
    <w:rsid w:val="002C17AB"/>
    <w:rsid w:val="002C548A"/>
    <w:rsid w:val="002C6A80"/>
    <w:rsid w:val="002D04F5"/>
    <w:rsid w:val="002D30EB"/>
    <w:rsid w:val="002E5374"/>
    <w:rsid w:val="002E7319"/>
    <w:rsid w:val="002F3968"/>
    <w:rsid w:val="002F637E"/>
    <w:rsid w:val="002F7C55"/>
    <w:rsid w:val="002F7CE3"/>
    <w:rsid w:val="00304EBB"/>
    <w:rsid w:val="003066E4"/>
    <w:rsid w:val="003075EC"/>
    <w:rsid w:val="003101EF"/>
    <w:rsid w:val="00311EFE"/>
    <w:rsid w:val="00312124"/>
    <w:rsid w:val="003156C4"/>
    <w:rsid w:val="00315C7F"/>
    <w:rsid w:val="003243CB"/>
    <w:rsid w:val="0032705E"/>
    <w:rsid w:val="003274C7"/>
    <w:rsid w:val="0033021B"/>
    <w:rsid w:val="00330BBA"/>
    <w:rsid w:val="00333BBA"/>
    <w:rsid w:val="00347B35"/>
    <w:rsid w:val="003530E0"/>
    <w:rsid w:val="003545E7"/>
    <w:rsid w:val="003654E2"/>
    <w:rsid w:val="003849B1"/>
    <w:rsid w:val="0039479D"/>
    <w:rsid w:val="003966E1"/>
    <w:rsid w:val="003978B1"/>
    <w:rsid w:val="00397DEF"/>
    <w:rsid w:val="003A4544"/>
    <w:rsid w:val="003B1206"/>
    <w:rsid w:val="003C7EF6"/>
    <w:rsid w:val="003D07DC"/>
    <w:rsid w:val="003D5A97"/>
    <w:rsid w:val="003E7DE7"/>
    <w:rsid w:val="003F2E1F"/>
    <w:rsid w:val="0040415E"/>
    <w:rsid w:val="00407DD2"/>
    <w:rsid w:val="00421150"/>
    <w:rsid w:val="00421424"/>
    <w:rsid w:val="00432C64"/>
    <w:rsid w:val="00434EB0"/>
    <w:rsid w:val="00437A0C"/>
    <w:rsid w:val="00445035"/>
    <w:rsid w:val="00445F88"/>
    <w:rsid w:val="00446CA9"/>
    <w:rsid w:val="00446D9C"/>
    <w:rsid w:val="00450441"/>
    <w:rsid w:val="00456A13"/>
    <w:rsid w:val="00463F9C"/>
    <w:rsid w:val="004663DE"/>
    <w:rsid w:val="00471A1F"/>
    <w:rsid w:val="004730AB"/>
    <w:rsid w:val="00476830"/>
    <w:rsid w:val="00487560"/>
    <w:rsid w:val="004A166D"/>
    <w:rsid w:val="004A1F96"/>
    <w:rsid w:val="004A5A63"/>
    <w:rsid w:val="004A6BCB"/>
    <w:rsid w:val="004A71BE"/>
    <w:rsid w:val="004B4EC5"/>
    <w:rsid w:val="004C19D7"/>
    <w:rsid w:val="004C3EBB"/>
    <w:rsid w:val="004C507F"/>
    <w:rsid w:val="004C70E0"/>
    <w:rsid w:val="004D20C3"/>
    <w:rsid w:val="004D52C1"/>
    <w:rsid w:val="004E0011"/>
    <w:rsid w:val="004E0951"/>
    <w:rsid w:val="004E151B"/>
    <w:rsid w:val="004E5F8E"/>
    <w:rsid w:val="00503AB2"/>
    <w:rsid w:val="0051716F"/>
    <w:rsid w:val="00520F6D"/>
    <w:rsid w:val="00542A4C"/>
    <w:rsid w:val="00550BBD"/>
    <w:rsid w:val="00551BEC"/>
    <w:rsid w:val="00552676"/>
    <w:rsid w:val="00562E08"/>
    <w:rsid w:val="00567028"/>
    <w:rsid w:val="00570BAB"/>
    <w:rsid w:val="005721EE"/>
    <w:rsid w:val="00576B1D"/>
    <w:rsid w:val="005771F1"/>
    <w:rsid w:val="00590711"/>
    <w:rsid w:val="00591F9E"/>
    <w:rsid w:val="00593A7B"/>
    <w:rsid w:val="005A3F9E"/>
    <w:rsid w:val="005B2F19"/>
    <w:rsid w:val="005D1B9B"/>
    <w:rsid w:val="005D41EE"/>
    <w:rsid w:val="005D46ED"/>
    <w:rsid w:val="005D58D1"/>
    <w:rsid w:val="0060675A"/>
    <w:rsid w:val="0061483B"/>
    <w:rsid w:val="00614E74"/>
    <w:rsid w:val="00615D08"/>
    <w:rsid w:val="00627016"/>
    <w:rsid w:val="00640A6E"/>
    <w:rsid w:val="00644FBD"/>
    <w:rsid w:val="00651386"/>
    <w:rsid w:val="00661515"/>
    <w:rsid w:val="00662946"/>
    <w:rsid w:val="00663804"/>
    <w:rsid w:val="00663C20"/>
    <w:rsid w:val="00664029"/>
    <w:rsid w:val="006764AD"/>
    <w:rsid w:val="00677A81"/>
    <w:rsid w:val="00687430"/>
    <w:rsid w:val="00697BF8"/>
    <w:rsid w:val="006A0990"/>
    <w:rsid w:val="006A3D81"/>
    <w:rsid w:val="006A6AB5"/>
    <w:rsid w:val="006A6FC5"/>
    <w:rsid w:val="006A7420"/>
    <w:rsid w:val="006B00C4"/>
    <w:rsid w:val="006B2169"/>
    <w:rsid w:val="006B4866"/>
    <w:rsid w:val="006B7EBE"/>
    <w:rsid w:val="006E4753"/>
    <w:rsid w:val="006E72C7"/>
    <w:rsid w:val="006F5BFC"/>
    <w:rsid w:val="007040DC"/>
    <w:rsid w:val="00714787"/>
    <w:rsid w:val="00723477"/>
    <w:rsid w:val="007378FB"/>
    <w:rsid w:val="00740017"/>
    <w:rsid w:val="00741D33"/>
    <w:rsid w:val="0074341E"/>
    <w:rsid w:val="00743D17"/>
    <w:rsid w:val="00756133"/>
    <w:rsid w:val="0075653D"/>
    <w:rsid w:val="00760D58"/>
    <w:rsid w:val="00764336"/>
    <w:rsid w:val="00774A7B"/>
    <w:rsid w:val="00776549"/>
    <w:rsid w:val="00776B94"/>
    <w:rsid w:val="00777C52"/>
    <w:rsid w:val="007809CB"/>
    <w:rsid w:val="00784B96"/>
    <w:rsid w:val="0079352D"/>
    <w:rsid w:val="00794922"/>
    <w:rsid w:val="007A1770"/>
    <w:rsid w:val="007C057C"/>
    <w:rsid w:val="007C0918"/>
    <w:rsid w:val="007C206B"/>
    <w:rsid w:val="007C3385"/>
    <w:rsid w:val="007C5EA3"/>
    <w:rsid w:val="007E7717"/>
    <w:rsid w:val="007E7A5A"/>
    <w:rsid w:val="007F73F3"/>
    <w:rsid w:val="00800160"/>
    <w:rsid w:val="008072E2"/>
    <w:rsid w:val="008073A0"/>
    <w:rsid w:val="008147E7"/>
    <w:rsid w:val="008246BC"/>
    <w:rsid w:val="0083607B"/>
    <w:rsid w:val="008579D0"/>
    <w:rsid w:val="00860453"/>
    <w:rsid w:val="008604D0"/>
    <w:rsid w:val="00870144"/>
    <w:rsid w:val="00874CAA"/>
    <w:rsid w:val="00891D8F"/>
    <w:rsid w:val="008942F7"/>
    <w:rsid w:val="008A1A4D"/>
    <w:rsid w:val="008A3630"/>
    <w:rsid w:val="008C0090"/>
    <w:rsid w:val="008D1DBD"/>
    <w:rsid w:val="008D1E2B"/>
    <w:rsid w:val="008D27E5"/>
    <w:rsid w:val="008D7D9F"/>
    <w:rsid w:val="008E1F64"/>
    <w:rsid w:val="008E3686"/>
    <w:rsid w:val="008E4986"/>
    <w:rsid w:val="00913E3A"/>
    <w:rsid w:val="00916359"/>
    <w:rsid w:val="0092503C"/>
    <w:rsid w:val="009271FC"/>
    <w:rsid w:val="0093115D"/>
    <w:rsid w:val="009332D9"/>
    <w:rsid w:val="009345AC"/>
    <w:rsid w:val="00934922"/>
    <w:rsid w:val="00936F89"/>
    <w:rsid w:val="009464FD"/>
    <w:rsid w:val="0094714C"/>
    <w:rsid w:val="0094767F"/>
    <w:rsid w:val="00952301"/>
    <w:rsid w:val="0096708C"/>
    <w:rsid w:val="00973A20"/>
    <w:rsid w:val="00977ECA"/>
    <w:rsid w:val="009B184E"/>
    <w:rsid w:val="009B313B"/>
    <w:rsid w:val="009B3607"/>
    <w:rsid w:val="009C5DD9"/>
    <w:rsid w:val="009D26F6"/>
    <w:rsid w:val="009D561F"/>
    <w:rsid w:val="009D79D1"/>
    <w:rsid w:val="009E47AE"/>
    <w:rsid w:val="009F1B4E"/>
    <w:rsid w:val="009F359B"/>
    <w:rsid w:val="00A2599D"/>
    <w:rsid w:val="00A31C65"/>
    <w:rsid w:val="00A333F1"/>
    <w:rsid w:val="00A3415D"/>
    <w:rsid w:val="00A34F5A"/>
    <w:rsid w:val="00A43222"/>
    <w:rsid w:val="00A50207"/>
    <w:rsid w:val="00A52B0A"/>
    <w:rsid w:val="00A56DF8"/>
    <w:rsid w:val="00A75C55"/>
    <w:rsid w:val="00A76436"/>
    <w:rsid w:val="00A904CC"/>
    <w:rsid w:val="00A90891"/>
    <w:rsid w:val="00A90B88"/>
    <w:rsid w:val="00AA3258"/>
    <w:rsid w:val="00AA4755"/>
    <w:rsid w:val="00AA7520"/>
    <w:rsid w:val="00AB22B9"/>
    <w:rsid w:val="00AC4C82"/>
    <w:rsid w:val="00AC54A0"/>
    <w:rsid w:val="00AD02A1"/>
    <w:rsid w:val="00AD0FBA"/>
    <w:rsid w:val="00AD55DB"/>
    <w:rsid w:val="00AD7812"/>
    <w:rsid w:val="00AD7829"/>
    <w:rsid w:val="00AE37F9"/>
    <w:rsid w:val="00AE3D15"/>
    <w:rsid w:val="00B01F7D"/>
    <w:rsid w:val="00B17395"/>
    <w:rsid w:val="00B30581"/>
    <w:rsid w:val="00B330D1"/>
    <w:rsid w:val="00B37E6C"/>
    <w:rsid w:val="00B54CB6"/>
    <w:rsid w:val="00B55928"/>
    <w:rsid w:val="00B55E47"/>
    <w:rsid w:val="00B604F3"/>
    <w:rsid w:val="00B60B82"/>
    <w:rsid w:val="00B63A96"/>
    <w:rsid w:val="00B72AD3"/>
    <w:rsid w:val="00B74452"/>
    <w:rsid w:val="00B74B5B"/>
    <w:rsid w:val="00B772E7"/>
    <w:rsid w:val="00B77DD5"/>
    <w:rsid w:val="00B77FD8"/>
    <w:rsid w:val="00B807FC"/>
    <w:rsid w:val="00B836C3"/>
    <w:rsid w:val="00B93A51"/>
    <w:rsid w:val="00B95267"/>
    <w:rsid w:val="00BA27B8"/>
    <w:rsid w:val="00BA2DAF"/>
    <w:rsid w:val="00BC181F"/>
    <w:rsid w:val="00BC209D"/>
    <w:rsid w:val="00BC3459"/>
    <w:rsid w:val="00BC74A6"/>
    <w:rsid w:val="00BC7925"/>
    <w:rsid w:val="00BD4E61"/>
    <w:rsid w:val="00BE024A"/>
    <w:rsid w:val="00BE350A"/>
    <w:rsid w:val="00BE6151"/>
    <w:rsid w:val="00BF3A85"/>
    <w:rsid w:val="00BF58DE"/>
    <w:rsid w:val="00BF5B9F"/>
    <w:rsid w:val="00BF5F65"/>
    <w:rsid w:val="00BF7ECA"/>
    <w:rsid w:val="00C012C8"/>
    <w:rsid w:val="00C35343"/>
    <w:rsid w:val="00C40D5E"/>
    <w:rsid w:val="00C466EE"/>
    <w:rsid w:val="00C51851"/>
    <w:rsid w:val="00C520A0"/>
    <w:rsid w:val="00C6137B"/>
    <w:rsid w:val="00C6562B"/>
    <w:rsid w:val="00C7127F"/>
    <w:rsid w:val="00C76382"/>
    <w:rsid w:val="00C77BC4"/>
    <w:rsid w:val="00C808ED"/>
    <w:rsid w:val="00C81CB0"/>
    <w:rsid w:val="00C87951"/>
    <w:rsid w:val="00C9792C"/>
    <w:rsid w:val="00CA7B7A"/>
    <w:rsid w:val="00CB58BB"/>
    <w:rsid w:val="00CB7F4E"/>
    <w:rsid w:val="00CC169F"/>
    <w:rsid w:val="00CC366B"/>
    <w:rsid w:val="00CC496B"/>
    <w:rsid w:val="00CD47D7"/>
    <w:rsid w:val="00CF3CFE"/>
    <w:rsid w:val="00CF6A5D"/>
    <w:rsid w:val="00D00EF1"/>
    <w:rsid w:val="00D07559"/>
    <w:rsid w:val="00D101F3"/>
    <w:rsid w:val="00D12B54"/>
    <w:rsid w:val="00D13A5B"/>
    <w:rsid w:val="00D162FC"/>
    <w:rsid w:val="00D21A6C"/>
    <w:rsid w:val="00D241A9"/>
    <w:rsid w:val="00D26995"/>
    <w:rsid w:val="00D31842"/>
    <w:rsid w:val="00D334F3"/>
    <w:rsid w:val="00D3751A"/>
    <w:rsid w:val="00D40159"/>
    <w:rsid w:val="00D409C1"/>
    <w:rsid w:val="00D421A1"/>
    <w:rsid w:val="00D44990"/>
    <w:rsid w:val="00D46FEF"/>
    <w:rsid w:val="00D515B4"/>
    <w:rsid w:val="00D70805"/>
    <w:rsid w:val="00D7124A"/>
    <w:rsid w:val="00D729BE"/>
    <w:rsid w:val="00D7361F"/>
    <w:rsid w:val="00D76A37"/>
    <w:rsid w:val="00D80DD2"/>
    <w:rsid w:val="00D86B32"/>
    <w:rsid w:val="00D87755"/>
    <w:rsid w:val="00D92074"/>
    <w:rsid w:val="00D9487A"/>
    <w:rsid w:val="00D94AB0"/>
    <w:rsid w:val="00DA62CB"/>
    <w:rsid w:val="00DB4EC9"/>
    <w:rsid w:val="00DB639E"/>
    <w:rsid w:val="00DC1B6B"/>
    <w:rsid w:val="00DC4775"/>
    <w:rsid w:val="00DC52CF"/>
    <w:rsid w:val="00DD5CA0"/>
    <w:rsid w:val="00DF101B"/>
    <w:rsid w:val="00DF7D65"/>
    <w:rsid w:val="00E00AAD"/>
    <w:rsid w:val="00E042E6"/>
    <w:rsid w:val="00E05B40"/>
    <w:rsid w:val="00E11356"/>
    <w:rsid w:val="00E230AC"/>
    <w:rsid w:val="00E240BA"/>
    <w:rsid w:val="00E3415A"/>
    <w:rsid w:val="00E34414"/>
    <w:rsid w:val="00E34CB3"/>
    <w:rsid w:val="00E37660"/>
    <w:rsid w:val="00E41477"/>
    <w:rsid w:val="00E460ED"/>
    <w:rsid w:val="00E506B0"/>
    <w:rsid w:val="00E52C8A"/>
    <w:rsid w:val="00E671CC"/>
    <w:rsid w:val="00E74651"/>
    <w:rsid w:val="00E75AB1"/>
    <w:rsid w:val="00E760E4"/>
    <w:rsid w:val="00E84A43"/>
    <w:rsid w:val="00E860A0"/>
    <w:rsid w:val="00E901D4"/>
    <w:rsid w:val="00E943A9"/>
    <w:rsid w:val="00EA5385"/>
    <w:rsid w:val="00EA7CB7"/>
    <w:rsid w:val="00EB0EC7"/>
    <w:rsid w:val="00EB6FF7"/>
    <w:rsid w:val="00EC047B"/>
    <w:rsid w:val="00ED0713"/>
    <w:rsid w:val="00EE57BA"/>
    <w:rsid w:val="00EE6A40"/>
    <w:rsid w:val="00EF3E7B"/>
    <w:rsid w:val="00F071B9"/>
    <w:rsid w:val="00F10DE9"/>
    <w:rsid w:val="00F13D1D"/>
    <w:rsid w:val="00F174DA"/>
    <w:rsid w:val="00F21AFB"/>
    <w:rsid w:val="00F267F8"/>
    <w:rsid w:val="00F2696C"/>
    <w:rsid w:val="00F35AF2"/>
    <w:rsid w:val="00F360C8"/>
    <w:rsid w:val="00F406B7"/>
    <w:rsid w:val="00F45762"/>
    <w:rsid w:val="00F530E6"/>
    <w:rsid w:val="00F53361"/>
    <w:rsid w:val="00F54EC9"/>
    <w:rsid w:val="00F5515E"/>
    <w:rsid w:val="00F55277"/>
    <w:rsid w:val="00F61EEF"/>
    <w:rsid w:val="00F635CE"/>
    <w:rsid w:val="00F7367E"/>
    <w:rsid w:val="00F8237E"/>
    <w:rsid w:val="00F831A5"/>
    <w:rsid w:val="00F92C41"/>
    <w:rsid w:val="00FA2432"/>
    <w:rsid w:val="00FA49AA"/>
    <w:rsid w:val="00FA74C2"/>
    <w:rsid w:val="00FA7838"/>
    <w:rsid w:val="00FB0298"/>
    <w:rsid w:val="00FB0549"/>
    <w:rsid w:val="00FB092F"/>
    <w:rsid w:val="00FC014E"/>
    <w:rsid w:val="00FC0270"/>
    <w:rsid w:val="00FC1E03"/>
    <w:rsid w:val="00FC3555"/>
    <w:rsid w:val="00FD0157"/>
    <w:rsid w:val="00FD43FD"/>
    <w:rsid w:val="00FD6B5E"/>
    <w:rsid w:val="00FE0637"/>
    <w:rsid w:val="00FE4917"/>
    <w:rsid w:val="00FE78D9"/>
    <w:rsid w:val="00FF4E24"/>
    <w:rsid w:val="00FF739A"/>
    <w:rsid w:val="00FF7E8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476"/>
    <o:shapelayout v:ext="edit">
      <o:idmap v:ext="edit" data="1"/>
    </o:shapelayout>
  </w:shapeDefaults>
  <w:decimalSymbol w:val="."/>
  <w:listSeparator w:val=","/>
  <w14:docId w14:val="660614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locked="1"/>
    <w:lsdException w:name="caption" w:locked="1" w:semiHidden="1" w:unhideWhenUsed="1" w:qFormat="1"/>
    <w:lsdException w:name="page number" w:locked="1"/>
    <w:lsdException w:name="Title" w:locked="1" w:qFormat="1"/>
    <w:lsdException w:name="Default Paragraph Font" w:locked="1"/>
    <w:lsdException w:name="Subtitle" w:locked="1" w:qFormat="1"/>
    <w:lsdException w:name="Strong" w:locked="1" w:qFormat="1"/>
    <w:lsdException w:name="Emphasis" w:locked="1" w:qFormat="1"/>
    <w:lsdException w:name="Plai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021B"/>
    <w:rPr>
      <w:sz w:val="22"/>
      <w:szCs w:val="24"/>
      <w:lang w:eastAsia="en-US"/>
    </w:rPr>
  </w:style>
  <w:style w:type="paragraph" w:styleId="Heading1">
    <w:name w:val="heading 1"/>
    <w:basedOn w:val="Normal"/>
    <w:next w:val="Normal"/>
    <w:link w:val="Heading1Char"/>
    <w:qFormat/>
    <w:rsid w:val="006B4866"/>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qFormat/>
    <w:rsid w:val="006B4866"/>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qFormat/>
    <w:rsid w:val="006B4866"/>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6B4866"/>
    <w:rPr>
      <w:rFonts w:ascii="Cambria" w:hAnsi="Cambria" w:cs="Times New Roman"/>
      <w:b/>
      <w:bCs/>
      <w:color w:val="365F91"/>
      <w:sz w:val="28"/>
      <w:szCs w:val="28"/>
      <w:lang w:val="x-none" w:eastAsia="en-US"/>
    </w:rPr>
  </w:style>
  <w:style w:type="character" w:customStyle="1" w:styleId="Heading2Char">
    <w:name w:val="Heading 2 Char"/>
    <w:basedOn w:val="DefaultParagraphFont"/>
    <w:link w:val="Heading2"/>
    <w:semiHidden/>
    <w:locked/>
    <w:rsid w:val="006B4866"/>
    <w:rPr>
      <w:rFonts w:ascii="Cambria" w:hAnsi="Cambria" w:cs="Times New Roman"/>
      <w:b/>
      <w:bCs/>
      <w:color w:val="4F81BD"/>
      <w:sz w:val="26"/>
      <w:szCs w:val="26"/>
      <w:lang w:val="x-none" w:eastAsia="en-US"/>
    </w:rPr>
  </w:style>
  <w:style w:type="character" w:customStyle="1" w:styleId="Heading3Char">
    <w:name w:val="Heading 3 Char"/>
    <w:basedOn w:val="DefaultParagraphFont"/>
    <w:link w:val="Heading3"/>
    <w:semiHidden/>
    <w:locked/>
    <w:rsid w:val="006B4866"/>
    <w:rPr>
      <w:rFonts w:ascii="Cambria" w:hAnsi="Cambria" w:cs="Times New Roman"/>
      <w:b/>
      <w:bCs/>
      <w:color w:val="4F81BD"/>
      <w:sz w:val="24"/>
      <w:szCs w:val="24"/>
      <w:lang w:val="x-none" w:eastAsia="en-US"/>
    </w:rPr>
  </w:style>
  <w:style w:type="paragraph" w:customStyle="1" w:styleId="NoParagraphStyle">
    <w:name w:val="[No Paragraph Style]"/>
    <w:rsid w:val="003545E7"/>
    <w:pPr>
      <w:widowControl w:val="0"/>
      <w:autoSpaceDE w:val="0"/>
      <w:autoSpaceDN w:val="0"/>
      <w:adjustRightInd w:val="0"/>
      <w:spacing w:line="288" w:lineRule="auto"/>
      <w:textAlignment w:val="center"/>
    </w:pPr>
    <w:rPr>
      <w:rFonts w:ascii="Times-Roman" w:hAnsi="Times-Roman"/>
      <w:color w:val="000000"/>
      <w:sz w:val="24"/>
      <w:szCs w:val="24"/>
      <w:lang w:val="en-US" w:eastAsia="en-US"/>
    </w:rPr>
  </w:style>
  <w:style w:type="paragraph" w:customStyle="1" w:styleId="BodyText1">
    <w:name w:val="Body Text1"/>
    <w:basedOn w:val="NoParagraphStyle"/>
    <w:rsid w:val="003545E7"/>
    <w:pPr>
      <w:suppressAutoHyphens/>
      <w:spacing w:before="28" w:line="254" w:lineRule="atLeast"/>
      <w:ind w:firstLine="227"/>
      <w:jc w:val="both"/>
    </w:pPr>
    <w:rPr>
      <w:rFonts w:ascii="Palatino (T1)" w:hAnsi="Palatino (T1)"/>
      <w:sz w:val="19"/>
      <w:szCs w:val="19"/>
    </w:rPr>
  </w:style>
  <w:style w:type="paragraph" w:customStyle="1" w:styleId="bodytextbullets">
    <w:name w:val="body text bullets"/>
    <w:basedOn w:val="BodyText1"/>
    <w:rsid w:val="003545E7"/>
    <w:pPr>
      <w:ind w:left="227" w:hanging="227"/>
    </w:pPr>
  </w:style>
  <w:style w:type="paragraph" w:customStyle="1" w:styleId="folio">
    <w:name w:val="folio"/>
    <w:basedOn w:val="NoParagraphStyle"/>
    <w:rsid w:val="003545E7"/>
    <w:pPr>
      <w:tabs>
        <w:tab w:val="left" w:pos="3351"/>
      </w:tabs>
      <w:suppressAutoHyphens/>
      <w:spacing w:line="400" w:lineRule="atLeast"/>
      <w:jc w:val="center"/>
    </w:pPr>
    <w:rPr>
      <w:rFonts w:ascii="Conduit ITC" w:hAnsi="Conduit ITC"/>
      <w:b/>
      <w:bCs/>
      <w:sz w:val="28"/>
      <w:szCs w:val="28"/>
    </w:rPr>
  </w:style>
  <w:style w:type="paragraph" w:customStyle="1" w:styleId="footer-recto">
    <w:name w:val="footer-recto"/>
    <w:basedOn w:val="bodytextbullets"/>
    <w:rsid w:val="003545E7"/>
    <w:pPr>
      <w:jc w:val="right"/>
    </w:pPr>
    <w:rPr>
      <w:rFonts w:ascii="Conduit ITC" w:hAnsi="Conduit ITC"/>
      <w:sz w:val="20"/>
      <w:szCs w:val="20"/>
    </w:rPr>
  </w:style>
  <w:style w:type="paragraph" w:customStyle="1" w:styleId="footer-verso">
    <w:name w:val="footer-verso"/>
    <w:basedOn w:val="bodytextbullets"/>
    <w:rsid w:val="003545E7"/>
    <w:rPr>
      <w:rFonts w:ascii="Conduit ITC" w:hAnsi="Conduit ITC"/>
      <w:sz w:val="20"/>
      <w:szCs w:val="20"/>
    </w:rPr>
  </w:style>
  <w:style w:type="paragraph" w:customStyle="1" w:styleId="Areaofstudytext">
    <w:name w:val="Area of study text"/>
    <w:basedOn w:val="NoParagraphStyle"/>
    <w:rsid w:val="003545E7"/>
    <w:pPr>
      <w:tabs>
        <w:tab w:val="right" w:pos="170"/>
        <w:tab w:val="left" w:pos="340"/>
        <w:tab w:val="left" w:pos="567"/>
      </w:tabs>
      <w:suppressAutoHyphens/>
      <w:spacing w:after="23" w:line="230" w:lineRule="atLeast"/>
      <w:ind w:firstLine="170"/>
      <w:jc w:val="both"/>
    </w:pPr>
    <w:rPr>
      <w:rFonts w:ascii="Conduit ITC" w:hAnsi="Conduit ITC"/>
      <w:sz w:val="18"/>
      <w:szCs w:val="18"/>
    </w:rPr>
  </w:style>
  <w:style w:type="paragraph" w:customStyle="1" w:styleId="areaofstudyfirstpara">
    <w:name w:val="area of study first para"/>
    <w:basedOn w:val="Areaofstudytext"/>
    <w:rsid w:val="003545E7"/>
    <w:pPr>
      <w:ind w:firstLine="0"/>
    </w:pPr>
  </w:style>
  <w:style w:type="paragraph" w:customStyle="1" w:styleId="intro">
    <w:name w:val="intro"/>
    <w:basedOn w:val="Areaofstudytext"/>
    <w:rsid w:val="003545E7"/>
  </w:style>
  <w:style w:type="paragraph" w:customStyle="1" w:styleId="introsubhead">
    <w:name w:val="intro sub head"/>
    <w:basedOn w:val="NoParagraphStyle"/>
    <w:rsid w:val="003545E7"/>
    <w:rPr>
      <w:rFonts w:ascii="Conduit ITC" w:hAnsi="Conduit ITC"/>
      <w:color w:val="FFFFFF"/>
      <w:sz w:val="36"/>
      <w:szCs w:val="36"/>
    </w:rPr>
  </w:style>
  <w:style w:type="paragraph" w:customStyle="1" w:styleId="introbytheend">
    <w:name w:val="intro (by the end...)"/>
    <w:basedOn w:val="NoParagraphStyle"/>
    <w:rsid w:val="003545E7"/>
    <w:pPr>
      <w:suppressAutoHyphens/>
      <w:spacing w:after="57" w:line="260" w:lineRule="atLeast"/>
    </w:pPr>
    <w:rPr>
      <w:rFonts w:ascii="Conduit ITC" w:hAnsi="Conduit ITC"/>
      <w:sz w:val="20"/>
      <w:szCs w:val="20"/>
    </w:rPr>
  </w:style>
  <w:style w:type="paragraph" w:customStyle="1" w:styleId="chpopenerbullets">
    <w:name w:val="chp opener bullets"/>
    <w:basedOn w:val="NoParagraphStyle"/>
    <w:rsid w:val="003545E7"/>
    <w:pPr>
      <w:suppressAutoHyphens/>
      <w:spacing w:after="57" w:line="260" w:lineRule="atLeast"/>
      <w:ind w:left="170" w:hanging="170"/>
    </w:pPr>
    <w:rPr>
      <w:rFonts w:ascii="Conduit ITC" w:hAnsi="Conduit ITC"/>
      <w:sz w:val="20"/>
      <w:szCs w:val="20"/>
    </w:rPr>
  </w:style>
  <w:style w:type="paragraph" w:customStyle="1" w:styleId="bodytext1stpara">
    <w:name w:val="body text 1st para"/>
    <w:basedOn w:val="BodyText1"/>
    <w:rsid w:val="003545E7"/>
    <w:pPr>
      <w:ind w:firstLine="0"/>
    </w:pPr>
  </w:style>
  <w:style w:type="paragraph" w:customStyle="1" w:styleId="Bhead">
    <w:name w:val="B head"/>
    <w:basedOn w:val="NoParagraphStyle"/>
    <w:rsid w:val="003545E7"/>
    <w:pPr>
      <w:suppressAutoHyphens/>
      <w:spacing w:before="227" w:after="57" w:line="400" w:lineRule="atLeast"/>
    </w:pPr>
    <w:rPr>
      <w:rFonts w:ascii="Conduit ITC" w:hAnsi="Conduit ITC"/>
      <w:color w:val="E20079"/>
      <w:sz w:val="36"/>
      <w:szCs w:val="36"/>
    </w:rPr>
  </w:style>
  <w:style w:type="paragraph" w:customStyle="1" w:styleId="anchoredobjectR">
    <w:name w:val="anchored object R"/>
    <w:basedOn w:val="bodytext1stpara"/>
    <w:rsid w:val="003545E7"/>
    <w:pPr>
      <w:spacing w:before="170" w:after="113" w:line="288" w:lineRule="auto"/>
      <w:jc w:val="right"/>
    </w:pPr>
  </w:style>
  <w:style w:type="paragraph" w:customStyle="1" w:styleId="equation">
    <w:name w:val="equation"/>
    <w:basedOn w:val="BodyText1"/>
    <w:rsid w:val="003545E7"/>
    <w:pPr>
      <w:tabs>
        <w:tab w:val="left" w:pos="283"/>
        <w:tab w:val="center" w:pos="3118"/>
        <w:tab w:val="right" w:pos="6236"/>
      </w:tabs>
      <w:ind w:firstLine="0"/>
      <w:jc w:val="center"/>
    </w:pPr>
  </w:style>
  <w:style w:type="paragraph" w:customStyle="1" w:styleId="CHead">
    <w:name w:val="C Head"/>
    <w:basedOn w:val="NoParagraphStyle"/>
    <w:rsid w:val="003545E7"/>
    <w:pPr>
      <w:suppressAutoHyphens/>
      <w:spacing w:before="283" w:after="57" w:line="340" w:lineRule="atLeast"/>
    </w:pPr>
    <w:rPr>
      <w:rFonts w:ascii="Conduit ITC" w:hAnsi="Conduit ITC"/>
      <w:i/>
      <w:iCs/>
      <w:color w:val="E20079"/>
      <w:spacing w:val="6"/>
    </w:rPr>
  </w:style>
  <w:style w:type="paragraph" w:customStyle="1" w:styleId="workedexample-head">
    <w:name w:val="worked example-head"/>
    <w:basedOn w:val="CHead"/>
    <w:rsid w:val="003545E7"/>
    <w:pPr>
      <w:keepNext/>
      <w:spacing w:before="170"/>
    </w:pPr>
    <w:rPr>
      <w:color w:val="FFFFFF"/>
      <w:u w:val="thick" w:color="0066B0"/>
    </w:rPr>
  </w:style>
  <w:style w:type="paragraph" w:customStyle="1" w:styleId="workedexamplebodytext">
    <w:name w:val="worked example body text"/>
    <w:basedOn w:val="BodyText1"/>
    <w:rsid w:val="003545E7"/>
    <w:pPr>
      <w:spacing w:before="0"/>
      <w:ind w:firstLine="0"/>
    </w:pPr>
    <w:rPr>
      <w:rFonts w:ascii="Conduit ITC" w:hAnsi="Conduit ITC"/>
    </w:rPr>
  </w:style>
  <w:style w:type="paragraph" w:customStyle="1" w:styleId="workedexamplelist">
    <w:name w:val="worked example list"/>
    <w:basedOn w:val="workedexamplebodytext"/>
    <w:rsid w:val="003545E7"/>
    <w:pPr>
      <w:tabs>
        <w:tab w:val="left" w:pos="283"/>
      </w:tabs>
      <w:ind w:left="283" w:hanging="283"/>
    </w:pPr>
  </w:style>
  <w:style w:type="paragraph" w:customStyle="1" w:styleId="workedexamplesolutiontext">
    <w:name w:val="worked example solution text"/>
    <w:basedOn w:val="BodyText1"/>
    <w:rsid w:val="003545E7"/>
    <w:pPr>
      <w:spacing w:before="0"/>
      <w:ind w:firstLine="0"/>
    </w:pPr>
    <w:rPr>
      <w:rFonts w:ascii="Conduit ITC" w:hAnsi="Conduit ITC"/>
      <w:color w:val="0066B0"/>
    </w:rPr>
  </w:style>
  <w:style w:type="paragraph" w:customStyle="1" w:styleId="workedexamplesolutionlist">
    <w:name w:val="worked example solution list"/>
    <w:basedOn w:val="workedexamplesolutiontext"/>
    <w:rsid w:val="003545E7"/>
    <w:pPr>
      <w:tabs>
        <w:tab w:val="left" w:pos="283"/>
        <w:tab w:val="left" w:pos="567"/>
      </w:tabs>
      <w:ind w:left="283" w:hanging="283"/>
    </w:pPr>
  </w:style>
  <w:style w:type="paragraph" w:customStyle="1" w:styleId="equationsolution">
    <w:name w:val="equation solution"/>
    <w:basedOn w:val="workedexamplesolutionlist"/>
    <w:rsid w:val="003545E7"/>
    <w:pPr>
      <w:ind w:left="0" w:firstLine="0"/>
      <w:jc w:val="left"/>
    </w:pPr>
  </w:style>
  <w:style w:type="paragraph" w:customStyle="1" w:styleId="captiontext">
    <w:name w:val="caption text"/>
    <w:basedOn w:val="NoParagraphStyle"/>
    <w:rsid w:val="003545E7"/>
    <w:pPr>
      <w:tabs>
        <w:tab w:val="left" w:pos="1020"/>
      </w:tabs>
      <w:suppressAutoHyphens/>
      <w:spacing w:line="210" w:lineRule="atLeast"/>
    </w:pPr>
    <w:rPr>
      <w:rFonts w:ascii="Conduit ITC" w:hAnsi="Conduit ITC"/>
      <w:color w:val="004577"/>
      <w:w w:val="95"/>
      <w:sz w:val="18"/>
      <w:szCs w:val="18"/>
    </w:rPr>
  </w:style>
  <w:style w:type="paragraph" w:customStyle="1" w:styleId="physicsfiletext">
    <w:name w:val="physicsfile text"/>
    <w:basedOn w:val="NoParagraphStyle"/>
    <w:rsid w:val="003545E7"/>
    <w:pPr>
      <w:tabs>
        <w:tab w:val="right" w:pos="170"/>
        <w:tab w:val="left" w:pos="340"/>
      </w:tabs>
      <w:suppressAutoHyphens/>
      <w:spacing w:line="210" w:lineRule="atLeast"/>
      <w:ind w:firstLine="283"/>
    </w:pPr>
    <w:rPr>
      <w:rFonts w:ascii="AmericanTypewriter-Medium" w:hAnsi="AmericanTypewriter-Medium"/>
      <w:w w:val="92"/>
      <w:sz w:val="16"/>
      <w:szCs w:val="16"/>
    </w:rPr>
  </w:style>
  <w:style w:type="paragraph" w:customStyle="1" w:styleId="physicstextrules">
    <w:name w:val="physics text rules"/>
    <w:basedOn w:val="physicsfiletext"/>
    <w:rsid w:val="003545E7"/>
    <w:pPr>
      <w:pBdr>
        <w:bottom w:val="single" w:sz="2" w:space="0" w:color="000000"/>
      </w:pBdr>
      <w:ind w:firstLine="0"/>
    </w:pPr>
    <w:rPr>
      <w:rFonts w:ascii="AmericanTypewriter-LightCond" w:hAnsi="AmericanTypewriter-LightCond"/>
      <w:outline/>
      <w:color w:val="E20079"/>
      <w:w w:val="100"/>
      <w:sz w:val="18"/>
      <w:szCs w:val="18"/>
      <w14:textOutline w14:w="9525" w14:cap="flat" w14:cmpd="sng" w14:algn="ctr">
        <w14:solidFill>
          <w14:srgbClr w14:val="E20079"/>
        </w14:solidFill>
        <w14:prstDash w14:val="solid"/>
        <w14:round/>
      </w14:textOutline>
      <w14:textFill>
        <w14:noFill/>
      </w14:textFill>
    </w:rPr>
  </w:style>
  <w:style w:type="paragraph" w:customStyle="1" w:styleId="physicsfile1stpara">
    <w:name w:val="physicsfile 1st para"/>
    <w:basedOn w:val="physicsfiletext"/>
    <w:rsid w:val="003545E7"/>
    <w:pPr>
      <w:ind w:firstLine="0"/>
    </w:pPr>
  </w:style>
  <w:style w:type="paragraph" w:customStyle="1" w:styleId="tablehead">
    <w:name w:val="table head"/>
    <w:basedOn w:val="bodytextbullets"/>
    <w:rsid w:val="003545E7"/>
    <w:pPr>
      <w:pBdr>
        <w:top w:val="single" w:sz="96" w:space="0" w:color="86BA42"/>
      </w:pBdr>
      <w:spacing w:before="227"/>
      <w:ind w:left="80" w:right="80" w:firstLine="0"/>
      <w:jc w:val="left"/>
    </w:pPr>
    <w:rPr>
      <w:rFonts w:ascii="Conduit ITC" w:hAnsi="Conduit ITC"/>
      <w:color w:val="FFFFFF"/>
      <w:sz w:val="22"/>
      <w:szCs w:val="22"/>
    </w:rPr>
  </w:style>
  <w:style w:type="paragraph" w:customStyle="1" w:styleId="tabletext">
    <w:name w:val="table text"/>
    <w:basedOn w:val="bodytextbullets"/>
    <w:rsid w:val="003545E7"/>
    <w:pPr>
      <w:ind w:left="0" w:firstLine="0"/>
      <w:jc w:val="left"/>
    </w:pPr>
    <w:rPr>
      <w:rFonts w:ascii="Conduit ITC" w:hAnsi="Conduit ITC"/>
    </w:rPr>
  </w:style>
  <w:style w:type="paragraph" w:customStyle="1" w:styleId="tablecolheading">
    <w:name w:val="table col heading"/>
    <w:basedOn w:val="tabletext"/>
    <w:rsid w:val="003545E7"/>
  </w:style>
  <w:style w:type="paragraph" w:customStyle="1" w:styleId="equationPIA">
    <w:name w:val="equation PIA"/>
    <w:basedOn w:val="physicsfiletext"/>
    <w:rsid w:val="003545E7"/>
    <w:pPr>
      <w:spacing w:before="100" w:after="110"/>
      <w:ind w:firstLine="0"/>
      <w:jc w:val="center"/>
    </w:pPr>
  </w:style>
  <w:style w:type="paragraph" w:customStyle="1" w:styleId="summaryquestionsbullets">
    <w:name w:val="summary + questions bullets"/>
    <w:basedOn w:val="bodytextbullets"/>
    <w:rsid w:val="003545E7"/>
    <w:pPr>
      <w:tabs>
        <w:tab w:val="left" w:pos="283"/>
        <w:tab w:val="left" w:pos="510"/>
      </w:tabs>
      <w:ind w:left="283" w:hanging="283"/>
    </w:pPr>
  </w:style>
  <w:style w:type="paragraph" w:customStyle="1" w:styleId="summaryquestionsbulletsalign10">
    <w:name w:val="summary + questions bullets (align 10)"/>
    <w:basedOn w:val="summaryquestionsbullets"/>
    <w:rsid w:val="003545E7"/>
    <w:pPr>
      <w:tabs>
        <w:tab w:val="right" w:pos="180"/>
      </w:tabs>
      <w:spacing w:before="85"/>
    </w:pPr>
  </w:style>
  <w:style w:type="paragraph" w:customStyle="1" w:styleId="questions10">
    <w:name w:val="questions 10"/>
    <w:basedOn w:val="summaryquestionsbullets"/>
    <w:rsid w:val="003545E7"/>
    <w:pPr>
      <w:tabs>
        <w:tab w:val="right" w:pos="180"/>
      </w:tabs>
      <w:spacing w:before="85"/>
    </w:pPr>
  </w:style>
  <w:style w:type="paragraph" w:customStyle="1" w:styleId="questionsa">
    <w:name w:val="questions a"/>
    <w:basedOn w:val="summaryquestionsbullets"/>
    <w:rsid w:val="003545E7"/>
    <w:pPr>
      <w:tabs>
        <w:tab w:val="left" w:pos="2551"/>
        <w:tab w:val="left" w:pos="2778"/>
      </w:tabs>
      <w:ind w:left="510" w:hanging="227"/>
    </w:pPr>
  </w:style>
  <w:style w:type="paragraph" w:customStyle="1" w:styleId="summary">
    <w:name w:val="summary"/>
    <w:basedOn w:val="summaryquestionsbullets"/>
    <w:rsid w:val="003545E7"/>
    <w:rPr>
      <w:color w:val="93117D"/>
    </w:rPr>
  </w:style>
  <w:style w:type="paragraph" w:customStyle="1" w:styleId="summaryquestionssubhead">
    <w:name w:val="summary + questions subhead"/>
    <w:basedOn w:val="BodyText1"/>
    <w:rsid w:val="003545E7"/>
    <w:rPr>
      <w:rFonts w:ascii="Conduit ITC" w:hAnsi="Conduit ITC"/>
      <w:color w:val="FFFFFF"/>
      <w:sz w:val="24"/>
      <w:szCs w:val="24"/>
    </w:rPr>
  </w:style>
  <w:style w:type="paragraph" w:customStyle="1" w:styleId="anchoredobjectL">
    <w:name w:val="anchored object L"/>
    <w:basedOn w:val="anchoredobjectR"/>
    <w:rsid w:val="003545E7"/>
    <w:pPr>
      <w:jc w:val="left"/>
    </w:pPr>
  </w:style>
  <w:style w:type="paragraph" w:customStyle="1" w:styleId="PhysicsfileChead">
    <w:name w:val="Physics file C head"/>
    <w:basedOn w:val="CHead"/>
    <w:rsid w:val="003545E7"/>
    <w:pPr>
      <w:spacing w:before="20" w:after="60"/>
    </w:pPr>
  </w:style>
  <w:style w:type="paragraph" w:customStyle="1" w:styleId="Label">
    <w:name w:val="Label"/>
    <w:basedOn w:val="NoParagraphStyle"/>
    <w:rsid w:val="003545E7"/>
    <w:pPr>
      <w:suppressAutoHyphens/>
      <w:spacing w:line="192" w:lineRule="atLeast"/>
    </w:pPr>
    <w:rPr>
      <w:rFonts w:ascii="Helvetica Neue" w:hAnsi="Helvetica Neue"/>
      <w:sz w:val="16"/>
      <w:szCs w:val="16"/>
    </w:rPr>
  </w:style>
  <w:style w:type="paragraph" w:customStyle="1" w:styleId="questionsai">
    <w:name w:val="questions a/i"/>
    <w:basedOn w:val="summaryquestionsbullets"/>
    <w:rsid w:val="003545E7"/>
    <w:pPr>
      <w:tabs>
        <w:tab w:val="clear" w:pos="283"/>
        <w:tab w:val="clear" w:pos="510"/>
        <w:tab w:val="right" w:pos="680"/>
        <w:tab w:val="left" w:pos="1077"/>
        <w:tab w:val="left" w:pos="2381"/>
        <w:tab w:val="left" w:pos="2721"/>
      </w:tabs>
      <w:ind w:left="794" w:hanging="794"/>
    </w:pPr>
  </w:style>
  <w:style w:type="paragraph" w:customStyle="1" w:styleId="BasicParagraph">
    <w:name w:val="[Basic Paragraph]"/>
    <w:basedOn w:val="NoParagraphStyle"/>
    <w:rsid w:val="003545E7"/>
  </w:style>
  <w:style w:type="paragraph" w:customStyle="1" w:styleId="chapterendhead">
    <w:name w:val="chapter end head"/>
    <w:basedOn w:val="BasicParagraph"/>
    <w:rsid w:val="003545E7"/>
    <w:pPr>
      <w:tabs>
        <w:tab w:val="left" w:pos="3351"/>
      </w:tabs>
      <w:spacing w:line="720" w:lineRule="atLeast"/>
    </w:pPr>
    <w:rPr>
      <w:rFonts w:ascii="Conduit ITC" w:hAnsi="Conduit ITC"/>
      <w:b/>
      <w:bCs/>
      <w:color w:val="FFEC00"/>
      <w:sz w:val="36"/>
      <w:szCs w:val="36"/>
    </w:rPr>
  </w:style>
  <w:style w:type="paragraph" w:customStyle="1" w:styleId="chapterreview1stpara">
    <w:name w:val="chapter review 1st para"/>
    <w:basedOn w:val="bodytextbullets"/>
    <w:rsid w:val="003545E7"/>
    <w:pPr>
      <w:spacing w:before="85"/>
      <w:ind w:left="0" w:firstLine="0"/>
    </w:pPr>
    <w:rPr>
      <w:rFonts w:ascii="Conduit ITC" w:hAnsi="Conduit ITC"/>
    </w:rPr>
  </w:style>
  <w:style w:type="paragraph" w:customStyle="1" w:styleId="reviewquestion">
    <w:name w:val="review question"/>
    <w:basedOn w:val="chapterreview1stpara"/>
    <w:rsid w:val="003545E7"/>
    <w:pPr>
      <w:tabs>
        <w:tab w:val="left" w:pos="283"/>
        <w:tab w:val="left" w:pos="567"/>
      </w:tabs>
    </w:pPr>
  </w:style>
  <w:style w:type="paragraph" w:customStyle="1" w:styleId="reviewquestionalign10">
    <w:name w:val="review question (align 10)"/>
    <w:basedOn w:val="reviewquestion"/>
    <w:rsid w:val="003545E7"/>
    <w:pPr>
      <w:tabs>
        <w:tab w:val="right" w:pos="180"/>
      </w:tabs>
      <w:ind w:left="283" w:hanging="283"/>
    </w:pPr>
  </w:style>
  <w:style w:type="paragraph" w:customStyle="1" w:styleId="reviewquestiona">
    <w:name w:val="review question a"/>
    <w:basedOn w:val="reviewquestion"/>
    <w:rsid w:val="003545E7"/>
    <w:pPr>
      <w:tabs>
        <w:tab w:val="clear" w:pos="283"/>
        <w:tab w:val="left" w:pos="850"/>
        <w:tab w:val="left" w:pos="1559"/>
        <w:tab w:val="left" w:pos="1843"/>
        <w:tab w:val="left" w:pos="2551"/>
        <w:tab w:val="left" w:pos="2835"/>
        <w:tab w:val="left" w:pos="3543"/>
        <w:tab w:val="left" w:pos="3827"/>
      </w:tabs>
      <w:spacing w:before="0"/>
      <w:ind w:left="567" w:hanging="283"/>
    </w:pPr>
  </w:style>
  <w:style w:type="paragraph" w:customStyle="1" w:styleId="physicsfilehead">
    <w:name w:val="physics file head"/>
    <w:basedOn w:val="NoParagraphStyle"/>
    <w:rsid w:val="003545E7"/>
    <w:pPr>
      <w:suppressAutoHyphens/>
      <w:jc w:val="center"/>
    </w:pPr>
    <w:rPr>
      <w:rFonts w:ascii="BubbledotICG-FinePos" w:hAnsi="BubbledotICG-FinePos"/>
      <w:sz w:val="18"/>
      <w:szCs w:val="18"/>
    </w:rPr>
  </w:style>
  <w:style w:type="paragraph" w:customStyle="1" w:styleId="physicsinactionsubhead">
    <w:name w:val="physics in action subhead"/>
    <w:basedOn w:val="BodyText1"/>
    <w:rsid w:val="003545E7"/>
    <w:rPr>
      <w:rFonts w:ascii="Conduit ITC" w:hAnsi="Conduit ITC"/>
      <w:sz w:val="24"/>
      <w:szCs w:val="24"/>
    </w:rPr>
  </w:style>
  <w:style w:type="paragraph" w:customStyle="1" w:styleId="AreaofStudyheader">
    <w:name w:val="Area of Study header"/>
    <w:basedOn w:val="NoParagraphStyle"/>
    <w:rsid w:val="003545E7"/>
    <w:pPr>
      <w:suppressAutoHyphens/>
      <w:spacing w:line="440" w:lineRule="atLeast"/>
    </w:pPr>
    <w:rPr>
      <w:rFonts w:ascii="Eurostile" w:hAnsi="Eurostile"/>
      <w:b/>
      <w:bCs/>
      <w:caps/>
      <w:color w:val="FFFFFF"/>
      <w:sz w:val="43"/>
      <w:szCs w:val="43"/>
    </w:rPr>
  </w:style>
  <w:style w:type="paragraph" w:customStyle="1" w:styleId="outcomesbodytext">
    <w:name w:val="outcomes body text"/>
    <w:basedOn w:val="NoParagraphStyle"/>
    <w:rsid w:val="003545E7"/>
    <w:pPr>
      <w:suppressAutoHyphens/>
    </w:pPr>
    <w:rPr>
      <w:rFonts w:ascii="Conduit ITC" w:hAnsi="Conduit ITC"/>
      <w:sz w:val="28"/>
      <w:szCs w:val="28"/>
    </w:rPr>
  </w:style>
  <w:style w:type="paragraph" w:customStyle="1" w:styleId="outcomehead">
    <w:name w:val="outcome head"/>
    <w:basedOn w:val="NoParagraphStyle"/>
    <w:rsid w:val="003545E7"/>
    <w:rPr>
      <w:rFonts w:ascii="Conduit ITC" w:hAnsi="Conduit ITC"/>
      <w:color w:val="FFFFFF"/>
      <w:sz w:val="36"/>
      <w:szCs w:val="36"/>
    </w:rPr>
  </w:style>
  <w:style w:type="paragraph" w:customStyle="1" w:styleId="chaptertitle">
    <w:name w:val="chapter title"/>
    <w:basedOn w:val="Normal"/>
    <w:rsid w:val="00D44990"/>
    <w:pPr>
      <w:widowControl w:val="0"/>
      <w:tabs>
        <w:tab w:val="left" w:pos="3351"/>
      </w:tabs>
      <w:autoSpaceDE w:val="0"/>
      <w:autoSpaceDN w:val="0"/>
      <w:adjustRightInd w:val="0"/>
      <w:spacing w:line="720" w:lineRule="atLeast"/>
      <w:textAlignment w:val="center"/>
    </w:pPr>
    <w:rPr>
      <w:rFonts w:ascii="Conduit ITC" w:hAnsi="Conduit ITC"/>
      <w:b/>
      <w:bCs/>
      <w:color w:val="000000"/>
      <w:sz w:val="80"/>
      <w:szCs w:val="80"/>
      <w:lang w:val="en-US"/>
    </w:rPr>
  </w:style>
  <w:style w:type="paragraph" w:customStyle="1" w:styleId="Aheadnumber">
    <w:name w:val="A head number"/>
    <w:basedOn w:val="BasicParagraph"/>
    <w:rsid w:val="003545E7"/>
    <w:pPr>
      <w:tabs>
        <w:tab w:val="left" w:pos="3351"/>
      </w:tabs>
      <w:spacing w:line="500" w:lineRule="atLeast"/>
      <w:jc w:val="center"/>
    </w:pPr>
    <w:rPr>
      <w:rFonts w:ascii="Conduit ITC" w:hAnsi="Conduit ITC"/>
      <w:b/>
      <w:bCs/>
      <w:sz w:val="48"/>
      <w:szCs w:val="48"/>
    </w:rPr>
  </w:style>
  <w:style w:type="paragraph" w:customStyle="1" w:styleId="Ahead">
    <w:name w:val="A head"/>
    <w:basedOn w:val="NoParagraphStyle"/>
    <w:rsid w:val="003545E7"/>
    <w:pPr>
      <w:tabs>
        <w:tab w:val="left" w:pos="3351"/>
      </w:tabs>
      <w:suppressAutoHyphens/>
      <w:spacing w:line="480" w:lineRule="atLeast"/>
    </w:pPr>
    <w:rPr>
      <w:rFonts w:ascii="Conduit ITC" w:hAnsi="Conduit ITC"/>
      <w:b/>
      <w:bCs/>
      <w:color w:val="FFFFFF"/>
      <w:sz w:val="44"/>
      <w:szCs w:val="44"/>
    </w:rPr>
  </w:style>
  <w:style w:type="paragraph" w:customStyle="1" w:styleId="Bodytxt-bullets">
    <w:name w:val="Bodytxt-bullets"/>
    <w:basedOn w:val="NoParagraphStyle"/>
    <w:rsid w:val="003545E7"/>
    <w:pPr>
      <w:tabs>
        <w:tab w:val="left" w:pos="227"/>
      </w:tabs>
      <w:suppressAutoHyphens/>
      <w:spacing w:line="254" w:lineRule="atLeast"/>
      <w:ind w:left="170" w:hanging="170"/>
      <w:jc w:val="both"/>
    </w:pPr>
    <w:rPr>
      <w:rFonts w:ascii="Palatino-Roman" w:hAnsi="Palatino-Roman"/>
      <w:sz w:val="18"/>
      <w:szCs w:val="18"/>
    </w:rPr>
  </w:style>
  <w:style w:type="paragraph" w:customStyle="1" w:styleId="fractionline1">
    <w:name w:val="fraction line1"/>
    <w:basedOn w:val="bodytext1stpara"/>
    <w:rsid w:val="003545E7"/>
    <w:pPr>
      <w:pBdr>
        <w:bottom w:val="single" w:sz="2" w:space="1" w:color="000000"/>
      </w:pBdr>
      <w:spacing w:before="0" w:line="140" w:lineRule="atLeast"/>
      <w:jc w:val="center"/>
    </w:pPr>
    <w:rPr>
      <w:sz w:val="10"/>
      <w:szCs w:val="10"/>
    </w:rPr>
  </w:style>
  <w:style w:type="paragraph" w:customStyle="1" w:styleId="practicalactivitytext">
    <w:name w:val="practical activity text"/>
    <w:basedOn w:val="NoParagraphStyle"/>
    <w:rsid w:val="003545E7"/>
    <w:pPr>
      <w:suppressAutoHyphens/>
      <w:spacing w:line="212" w:lineRule="atLeast"/>
    </w:pPr>
    <w:rPr>
      <w:rFonts w:ascii="Conduit ITC" w:hAnsi="Conduit ITC"/>
      <w:sz w:val="18"/>
      <w:szCs w:val="18"/>
    </w:rPr>
  </w:style>
  <w:style w:type="paragraph" w:customStyle="1" w:styleId="physicsfilebullets">
    <w:name w:val="physicsfile bullets"/>
    <w:basedOn w:val="physicsfiletext"/>
    <w:rsid w:val="003545E7"/>
    <w:pPr>
      <w:ind w:left="283" w:hanging="283"/>
    </w:pPr>
  </w:style>
  <w:style w:type="paragraph" w:customStyle="1" w:styleId="definition">
    <w:name w:val="definition"/>
    <w:basedOn w:val="NoParagraphStyle"/>
    <w:rsid w:val="003545E7"/>
    <w:pPr>
      <w:suppressAutoHyphens/>
      <w:spacing w:line="240" w:lineRule="atLeast"/>
      <w:ind w:left="255"/>
    </w:pPr>
    <w:rPr>
      <w:rFonts w:ascii="Conduit ITC" w:hAnsi="Conduit ITC"/>
      <w:color w:val="003781"/>
      <w:spacing w:val="-2"/>
      <w:w w:val="92"/>
      <w:sz w:val="21"/>
      <w:szCs w:val="21"/>
    </w:rPr>
  </w:style>
  <w:style w:type="paragraph" w:customStyle="1" w:styleId="solutionrulebelow">
    <w:name w:val="solution rule below"/>
    <w:basedOn w:val="workedexamplesolutiontext"/>
    <w:next w:val="solutioncentred"/>
    <w:rsid w:val="003545E7"/>
    <w:pPr>
      <w:pBdr>
        <w:bottom w:val="single" w:sz="2" w:space="2" w:color="000000"/>
      </w:pBdr>
      <w:jc w:val="center"/>
    </w:pPr>
  </w:style>
  <w:style w:type="paragraph" w:customStyle="1" w:styleId="solutioncentred">
    <w:name w:val="solution centred"/>
    <w:basedOn w:val="workedexamplesolutiontext"/>
    <w:rsid w:val="003545E7"/>
    <w:pPr>
      <w:jc w:val="center"/>
    </w:pPr>
  </w:style>
  <w:style w:type="paragraph" w:customStyle="1" w:styleId="equationdefinition">
    <w:name w:val="equation definition"/>
    <w:basedOn w:val="definition"/>
    <w:rsid w:val="003545E7"/>
    <w:pPr>
      <w:jc w:val="center"/>
    </w:pPr>
  </w:style>
  <w:style w:type="paragraph" w:customStyle="1" w:styleId="definitionrulebelow">
    <w:name w:val="definition rule below"/>
    <w:basedOn w:val="definition"/>
    <w:next w:val="definitioncentred"/>
    <w:rsid w:val="003545E7"/>
    <w:pPr>
      <w:pBdr>
        <w:bottom w:val="single" w:sz="4" w:space="2" w:color="auto"/>
      </w:pBdr>
      <w:ind w:left="0"/>
      <w:jc w:val="center"/>
    </w:pPr>
  </w:style>
  <w:style w:type="paragraph" w:customStyle="1" w:styleId="definitioncentred">
    <w:name w:val="definition centred"/>
    <w:basedOn w:val="definition"/>
    <w:rsid w:val="003545E7"/>
    <w:pPr>
      <w:ind w:left="0"/>
      <w:jc w:val="center"/>
    </w:pPr>
  </w:style>
  <w:style w:type="paragraph" w:customStyle="1" w:styleId="physicsfilecentre">
    <w:name w:val="physics file centre"/>
    <w:basedOn w:val="physicsfiletext"/>
    <w:rsid w:val="003545E7"/>
    <w:pPr>
      <w:ind w:firstLine="0"/>
      <w:jc w:val="center"/>
    </w:pPr>
  </w:style>
  <w:style w:type="paragraph" w:customStyle="1" w:styleId="physicsfilerule">
    <w:name w:val="physics file rule"/>
    <w:basedOn w:val="physicsfilecentre"/>
    <w:next w:val="physicsfilecentre"/>
    <w:rsid w:val="003545E7"/>
    <w:pPr>
      <w:pBdr>
        <w:bottom w:val="single" w:sz="4" w:space="2" w:color="000000"/>
      </w:pBdr>
    </w:pPr>
  </w:style>
  <w:style w:type="paragraph" w:customStyle="1" w:styleId="bodytextcentre">
    <w:name w:val="body text centre"/>
    <w:basedOn w:val="bodytext1stpara"/>
    <w:rsid w:val="003545E7"/>
    <w:pPr>
      <w:spacing w:before="0"/>
      <w:jc w:val="center"/>
    </w:pPr>
  </w:style>
  <w:style w:type="paragraph" w:customStyle="1" w:styleId="bodytextrule">
    <w:name w:val="body text rule"/>
    <w:basedOn w:val="bodytextcentre"/>
    <w:next w:val="bodytextcentre"/>
    <w:rsid w:val="003545E7"/>
    <w:pPr>
      <w:pBdr>
        <w:bottom w:val="single" w:sz="4" w:space="2" w:color="000000"/>
      </w:pBdr>
    </w:pPr>
  </w:style>
  <w:style w:type="paragraph" w:customStyle="1" w:styleId="areaofstudyhead">
    <w:name w:val="area of study head"/>
    <w:basedOn w:val="NoParagraphStyle"/>
    <w:rsid w:val="003545E7"/>
    <w:pPr>
      <w:spacing w:line="1200" w:lineRule="atLeast"/>
    </w:pPr>
    <w:rPr>
      <w:rFonts w:ascii="Conduit ITC" w:hAnsi="Conduit ITC"/>
      <w:b/>
      <w:bCs/>
      <w:color w:val="FFFFFF"/>
      <w:sz w:val="140"/>
      <w:szCs w:val="140"/>
    </w:rPr>
  </w:style>
  <w:style w:type="paragraph" w:customStyle="1" w:styleId="fractionline2">
    <w:name w:val="fraction line2"/>
    <w:basedOn w:val="fractionline1"/>
    <w:rsid w:val="003545E7"/>
    <w:pPr>
      <w:pBdr>
        <w:bottom w:val="none" w:sz="0" w:space="0" w:color="auto"/>
      </w:pBdr>
    </w:pPr>
  </w:style>
  <w:style w:type="paragraph" w:customStyle="1" w:styleId="fractionline1sans">
    <w:name w:val="fraction line1 sans"/>
    <w:basedOn w:val="fractionline1"/>
    <w:next w:val="fractionline2sans"/>
    <w:rsid w:val="003545E7"/>
    <w:pPr>
      <w:spacing w:line="130" w:lineRule="atLeast"/>
    </w:pPr>
    <w:rPr>
      <w:rFonts w:ascii="Conduit ITC" w:hAnsi="Conduit ITC"/>
      <w:sz w:val="11"/>
      <w:szCs w:val="11"/>
    </w:rPr>
  </w:style>
  <w:style w:type="paragraph" w:customStyle="1" w:styleId="fractionline2sans">
    <w:name w:val="fraction line2 sans"/>
    <w:basedOn w:val="fractionline1sans"/>
    <w:rsid w:val="003545E7"/>
    <w:pPr>
      <w:pBdr>
        <w:bottom w:val="none" w:sz="0" w:space="0" w:color="auto"/>
      </w:pBdr>
    </w:pPr>
  </w:style>
  <w:style w:type="paragraph" w:customStyle="1" w:styleId="DTO">
    <w:name w:val="&lt;DTO&gt;"/>
    <w:basedOn w:val="NoParagraphStyle"/>
    <w:rsid w:val="003545E7"/>
    <w:pPr>
      <w:suppressAutoHyphens/>
      <w:spacing w:before="57" w:after="57" w:line="220" w:lineRule="atLeast"/>
      <w:jc w:val="center"/>
    </w:pPr>
    <w:rPr>
      <w:rFonts w:ascii="Conduit ITC" w:hAnsi="Conduit ITC"/>
      <w:b/>
      <w:bCs/>
      <w:color w:val="E20079"/>
      <w:sz w:val="20"/>
      <w:szCs w:val="20"/>
    </w:rPr>
  </w:style>
  <w:style w:type="paragraph" w:customStyle="1" w:styleId="tableheader">
    <w:name w:val="table header"/>
    <w:basedOn w:val="tablehead"/>
    <w:rsid w:val="003545E7"/>
    <w:pPr>
      <w:pBdr>
        <w:top w:val="none" w:sz="0" w:space="0" w:color="auto"/>
      </w:pBdr>
      <w:ind w:left="0"/>
    </w:pPr>
  </w:style>
  <w:style w:type="character" w:customStyle="1" w:styleId="symbol">
    <w:name w:val="symbol"/>
    <w:rsid w:val="003545E7"/>
    <w:rPr>
      <w:rFonts w:ascii="Symbol (T1)" w:hAnsi="Symbol (T1)"/>
    </w:rPr>
  </w:style>
  <w:style w:type="character" w:customStyle="1" w:styleId="superscript">
    <w:name w:val="superscript"/>
    <w:rsid w:val="003545E7"/>
    <w:rPr>
      <w:vertAlign w:val="superscript"/>
    </w:rPr>
  </w:style>
  <w:style w:type="character" w:customStyle="1" w:styleId="bodycopybold">
    <w:name w:val="body copy bold"/>
    <w:rsid w:val="003545E7"/>
    <w:rPr>
      <w:rFonts w:ascii="Palatino (T1)" w:hAnsi="Palatino (T1)"/>
      <w:b/>
    </w:rPr>
  </w:style>
  <w:style w:type="character" w:customStyle="1" w:styleId="bodycopyitalic">
    <w:name w:val="body copy italic"/>
    <w:rsid w:val="003545E7"/>
    <w:rPr>
      <w:rFonts w:ascii="Palatino (T1)" w:hAnsi="Palatino (T1)"/>
      <w:i/>
    </w:rPr>
  </w:style>
  <w:style w:type="character" w:customStyle="1" w:styleId="captionbolditalic">
    <w:name w:val="caption bold italic"/>
    <w:rsid w:val="003545E7"/>
    <w:rPr>
      <w:rFonts w:ascii="Conduit ITC" w:hAnsi="Conduit ITC"/>
      <w:b/>
      <w:i/>
    </w:rPr>
  </w:style>
  <w:style w:type="character" w:customStyle="1" w:styleId="bodycopybolditalic">
    <w:name w:val="body copy bold italic"/>
    <w:rsid w:val="003545E7"/>
    <w:rPr>
      <w:rFonts w:ascii="Palatino (T1)" w:hAnsi="Palatino (T1)"/>
      <w:b/>
      <w:i/>
    </w:rPr>
  </w:style>
  <w:style w:type="character" w:customStyle="1" w:styleId="workedexamplenumber">
    <w:name w:val="worked example number"/>
    <w:rsid w:val="003545E7"/>
    <w:rPr>
      <w:rFonts w:ascii="Conduit ITC" w:hAnsi="Conduit ITC"/>
      <w:b/>
      <w:outline/>
      <w:color w:val="000000"/>
      <w:w w:val="80"/>
      <w:sz w:val="24"/>
      <w:u w:val="thick"/>
      <w14:textOutline w14:w="9525" w14:cap="flat" w14:cmpd="sng" w14:algn="ctr">
        <w14:solidFill>
          <w14:srgbClr w14:val="000000"/>
        </w14:solidFill>
        <w14:prstDash w14:val="solid"/>
        <w14:round/>
      </w14:textOutline>
      <w14:textFill>
        <w14:noFill/>
      </w14:textFill>
    </w:rPr>
  </w:style>
  <w:style w:type="character" w:customStyle="1" w:styleId="workedexamplebold">
    <w:name w:val="worked example bold"/>
    <w:basedOn w:val="workedexamplenumber"/>
    <w:rsid w:val="003545E7"/>
    <w:rPr>
      <w:rFonts w:ascii="Conduit ITC" w:hAnsi="Conduit ITC" w:cs="Times New Roman"/>
      <w:b/>
      <w:bCs/>
      <w:outline/>
      <w:color w:val="000000"/>
      <w:w w:val="80"/>
      <w:sz w:val="24"/>
      <w:szCs w:val="24"/>
      <w:u w:val="none"/>
      <w14:textOutline w14:w="9525" w14:cap="flat" w14:cmpd="sng" w14:algn="ctr">
        <w14:solidFill>
          <w14:srgbClr w14:val="000000"/>
        </w14:solidFill>
        <w14:prstDash w14:val="solid"/>
        <w14:round/>
      </w14:textOutline>
      <w14:textFill>
        <w14:noFill/>
      </w14:textFill>
    </w:rPr>
  </w:style>
  <w:style w:type="character" w:customStyle="1" w:styleId="captionlightitalic">
    <w:name w:val="caption light italic"/>
    <w:rsid w:val="003545E7"/>
    <w:rPr>
      <w:rFonts w:ascii="Conduit ITC" w:hAnsi="Conduit ITC"/>
      <w:i/>
    </w:rPr>
  </w:style>
  <w:style w:type="character" w:customStyle="1" w:styleId="subscript">
    <w:name w:val="subscript"/>
    <w:rsid w:val="003545E7"/>
    <w:rPr>
      <w:vertAlign w:val="subscript"/>
    </w:rPr>
  </w:style>
  <w:style w:type="character" w:customStyle="1" w:styleId="figureboldcaptionsChar">
    <w:name w:val="figure bold (captions) Char"/>
    <w:rsid w:val="003545E7"/>
    <w:rPr>
      <w:rFonts w:ascii="Conduit ITC" w:hAnsi="Conduit ITC"/>
      <w:b/>
      <w:color w:val="FFFFFF"/>
      <w:spacing w:val="0"/>
      <w:w w:val="85"/>
      <w:position w:val="0"/>
      <w:sz w:val="17"/>
      <w:u w:val="thick" w:color="000000"/>
      <w:vertAlign w:val="baseline"/>
    </w:rPr>
  </w:style>
  <w:style w:type="character" w:customStyle="1" w:styleId="figureboldnochar">
    <w:name w:val="figure bold (no) char"/>
    <w:basedOn w:val="figureboldcaptionsChar"/>
    <w:rsid w:val="003545E7"/>
    <w:rPr>
      <w:rFonts w:ascii="Conduit ITC" w:hAnsi="Conduit ITC" w:cs="Times New Roman"/>
      <w:b/>
      <w:bCs/>
      <w:color w:val="FFFFFF"/>
      <w:spacing w:val="0"/>
      <w:w w:val="85"/>
      <w:position w:val="0"/>
      <w:sz w:val="19"/>
      <w:szCs w:val="19"/>
      <w:u w:val="thick" w:color="000000"/>
      <w:vertAlign w:val="baseline"/>
    </w:rPr>
  </w:style>
  <w:style w:type="character" w:customStyle="1" w:styleId="physicsfileitalic">
    <w:name w:val="physics file italic"/>
    <w:rsid w:val="003545E7"/>
    <w:rPr>
      <w:rFonts w:ascii="AmericanTypewriter-Medium" w:hAnsi="AmericanTypewriter-Medium"/>
      <w:w w:val="100"/>
      <w:sz w:val="16"/>
    </w:rPr>
  </w:style>
  <w:style w:type="character" w:customStyle="1" w:styleId="tablenumber">
    <w:name w:val="table number"/>
    <w:rsid w:val="003545E7"/>
    <w:rPr>
      <w:rFonts w:ascii="Conduit ITC" w:hAnsi="Conduit ITC"/>
      <w:b/>
      <w:outline/>
      <w:color w:val="000000"/>
      <w:spacing w:val="0"/>
      <w:w w:val="100"/>
      <w:position w:val="0"/>
      <w:sz w:val="24"/>
      <w:u w:val="none"/>
      <w:vertAlign w:val="baseline"/>
      <w14:textOutline w14:w="9525" w14:cap="flat" w14:cmpd="sng" w14:algn="ctr">
        <w14:solidFill>
          <w14:srgbClr w14:val="000000"/>
        </w14:solidFill>
        <w14:prstDash w14:val="solid"/>
        <w14:round/>
      </w14:textOutline>
      <w14:textFill>
        <w14:noFill/>
      </w14:textFill>
    </w:rPr>
  </w:style>
  <w:style w:type="character" w:customStyle="1" w:styleId="tablecolhead">
    <w:name w:val="table col head"/>
    <w:rsid w:val="003545E7"/>
    <w:rPr>
      <w:rFonts w:ascii="Conduit ITC" w:hAnsi="Conduit ITC"/>
      <w:b/>
      <w:color w:val="000000"/>
      <w:w w:val="100"/>
      <w:sz w:val="19"/>
      <w:lang w:val="en-GB" w:eastAsia="x-none"/>
    </w:rPr>
  </w:style>
  <w:style w:type="character" w:customStyle="1" w:styleId="Exerciseboxnos">
    <w:name w:val="Exercise box nos"/>
    <w:rsid w:val="00202245"/>
    <w:rPr>
      <w:rFonts w:ascii="MetaBook-Roman" w:hAnsi="MetaBook-Roman"/>
      <w:color w:val="000000"/>
    </w:rPr>
  </w:style>
  <w:style w:type="character" w:customStyle="1" w:styleId="summaryandquestionssubheadbold">
    <w:name w:val="summary and questions subhead bold"/>
    <w:rsid w:val="003545E7"/>
    <w:rPr>
      <w:b/>
    </w:rPr>
  </w:style>
  <w:style w:type="character" w:customStyle="1" w:styleId="reviewquestionitalic">
    <w:name w:val="review question italic"/>
    <w:rsid w:val="003545E7"/>
    <w:rPr>
      <w:rFonts w:ascii="Conduit ITC" w:hAnsi="Conduit ITC"/>
      <w:i/>
      <w:w w:val="100"/>
    </w:rPr>
  </w:style>
  <w:style w:type="character" w:customStyle="1" w:styleId="smallcaps">
    <w:name w:val="small caps"/>
    <w:rsid w:val="003545E7"/>
    <w:rPr>
      <w:smallCaps/>
    </w:rPr>
  </w:style>
  <w:style w:type="character" w:customStyle="1" w:styleId="workedexamplesolutiontextitalic">
    <w:name w:val="worked example solution text  italic"/>
    <w:rsid w:val="003545E7"/>
    <w:rPr>
      <w:rFonts w:ascii="Conduit ITC" w:hAnsi="Conduit ITC"/>
      <w:i/>
      <w:color w:val="0066B0"/>
      <w:w w:val="100"/>
    </w:rPr>
  </w:style>
  <w:style w:type="character" w:customStyle="1" w:styleId="nos-questions">
    <w:name w:val="nos-questions"/>
    <w:rsid w:val="007A1770"/>
    <w:rPr>
      <w:rFonts w:ascii="Palatino-Bold" w:hAnsi="Palatino-Bold"/>
      <w:b/>
      <w:caps/>
      <w:color w:val="902983"/>
      <w:spacing w:val="0"/>
      <w:w w:val="100"/>
      <w:position w:val="0"/>
      <w:sz w:val="19"/>
      <w:u w:val="none"/>
      <w:vertAlign w:val="baseline"/>
    </w:rPr>
  </w:style>
  <w:style w:type="character" w:customStyle="1" w:styleId="Bheadoptionalstar">
    <w:name w:val="B head optional star"/>
    <w:rsid w:val="003545E7"/>
    <w:rPr>
      <w:rFonts w:ascii="ZapfDingbatsITC" w:hAnsi="ZapfDingbatsITC"/>
      <w:outline/>
      <w:color w:val="E20079"/>
      <w14:textOutline w14:w="9525" w14:cap="flat" w14:cmpd="sng" w14:algn="ctr">
        <w14:solidFill>
          <w14:srgbClr w14:val="E20079"/>
        </w14:solidFill>
        <w14:prstDash w14:val="solid"/>
        <w14:round/>
      </w14:textOutline>
      <w14:textFill>
        <w14:noFill/>
      </w14:textFill>
    </w:rPr>
  </w:style>
  <w:style w:type="character" w:customStyle="1" w:styleId="definitionlightitalic">
    <w:name w:val="definition  light italic"/>
    <w:basedOn w:val="captionlightitalic"/>
    <w:rsid w:val="003545E7"/>
    <w:rPr>
      <w:rFonts w:ascii="Conduit ITC" w:hAnsi="Conduit ITC" w:cs="Times New Roman"/>
      <w:i/>
      <w:iCs/>
      <w:color w:val="003781"/>
    </w:rPr>
  </w:style>
  <w:style w:type="character" w:customStyle="1" w:styleId="practicalactivityheadbold">
    <w:name w:val="practical activity head  bold"/>
    <w:rsid w:val="003545E7"/>
    <w:rPr>
      <w:rFonts w:ascii="Conduit ITC" w:hAnsi="Conduit ITC"/>
      <w:b/>
      <w:caps/>
      <w:color w:val="000000"/>
      <w:sz w:val="18"/>
    </w:rPr>
  </w:style>
  <w:style w:type="character" w:customStyle="1" w:styleId="definitionbolditalic">
    <w:name w:val="definition  bold italic"/>
    <w:rsid w:val="003545E7"/>
    <w:rPr>
      <w:rFonts w:ascii="Conduit ITC" w:hAnsi="Conduit ITC"/>
      <w:b/>
      <w:i/>
      <w:color w:val="003781"/>
      <w:sz w:val="21"/>
    </w:rPr>
  </w:style>
  <w:style w:type="character" w:customStyle="1" w:styleId="captionbold">
    <w:name w:val="caption bold"/>
    <w:rsid w:val="003545E7"/>
    <w:rPr>
      <w:rFonts w:ascii="Conduit ITC" w:hAnsi="Conduit ITC"/>
      <w:b/>
    </w:rPr>
  </w:style>
  <w:style w:type="character" w:customStyle="1" w:styleId="definitionchar">
    <w:name w:val="definition char"/>
    <w:rsid w:val="003545E7"/>
    <w:rPr>
      <w:rFonts w:ascii="Conduit ITC" w:hAnsi="Conduit ITC"/>
      <w:color w:val="003781"/>
      <w:spacing w:val="-2"/>
      <w:sz w:val="20"/>
    </w:rPr>
  </w:style>
  <w:style w:type="character" w:customStyle="1" w:styleId="definitionbolditalic0">
    <w:name w:val="definition bold italic"/>
    <w:rsid w:val="003545E7"/>
    <w:rPr>
      <w:rFonts w:ascii="Conduit ITC" w:hAnsi="Conduit ITC"/>
      <w:b/>
      <w:i/>
      <w:color w:val="003781"/>
    </w:rPr>
  </w:style>
  <w:style w:type="paragraph" w:styleId="Header">
    <w:name w:val="header"/>
    <w:basedOn w:val="Normal"/>
    <w:link w:val="HeaderChar"/>
    <w:rsid w:val="00D44990"/>
    <w:pPr>
      <w:tabs>
        <w:tab w:val="center" w:pos="4513"/>
        <w:tab w:val="right" w:pos="9026"/>
      </w:tabs>
    </w:pPr>
  </w:style>
  <w:style w:type="character" w:customStyle="1" w:styleId="HeaderChar">
    <w:name w:val="Header Char"/>
    <w:basedOn w:val="DefaultParagraphFont"/>
    <w:link w:val="Header"/>
    <w:locked/>
    <w:rsid w:val="00E75AB1"/>
    <w:rPr>
      <w:rFonts w:cs="Times New Roman"/>
      <w:sz w:val="24"/>
      <w:szCs w:val="24"/>
      <w:lang w:val="x-none" w:eastAsia="en-US"/>
    </w:rPr>
  </w:style>
  <w:style w:type="paragraph" w:styleId="TableofFigures">
    <w:name w:val="table of figures"/>
    <w:basedOn w:val="Normal"/>
    <w:next w:val="Normal"/>
    <w:semiHidden/>
    <w:rsid w:val="003545E7"/>
    <w:pPr>
      <w:ind w:left="480" w:hanging="480"/>
    </w:pPr>
  </w:style>
  <w:style w:type="paragraph" w:styleId="Footer">
    <w:name w:val="footer"/>
    <w:aliases w:val="Footer1"/>
    <w:basedOn w:val="Normal"/>
    <w:link w:val="FooterChar"/>
    <w:rsid w:val="00D44990"/>
    <w:pPr>
      <w:tabs>
        <w:tab w:val="center" w:pos="4513"/>
        <w:tab w:val="right" w:pos="9026"/>
      </w:tabs>
    </w:pPr>
  </w:style>
  <w:style w:type="character" w:customStyle="1" w:styleId="FooterChar">
    <w:name w:val="Footer Char"/>
    <w:aliases w:val="Footer1 Char"/>
    <w:basedOn w:val="DefaultParagraphFont"/>
    <w:link w:val="Footer"/>
    <w:locked/>
    <w:rsid w:val="00E75AB1"/>
    <w:rPr>
      <w:rFonts w:cs="Times New Roman"/>
      <w:sz w:val="24"/>
      <w:szCs w:val="24"/>
      <w:lang w:val="x-none" w:eastAsia="en-US"/>
    </w:rPr>
  </w:style>
  <w:style w:type="paragraph" w:styleId="BalloonText">
    <w:name w:val="Balloon Text"/>
    <w:basedOn w:val="Normal"/>
    <w:link w:val="BalloonTextChar"/>
    <w:semiHidden/>
    <w:rsid w:val="00D44990"/>
    <w:rPr>
      <w:rFonts w:ascii="Tahoma" w:hAnsi="Tahoma" w:cs="Tahoma"/>
      <w:sz w:val="16"/>
      <w:szCs w:val="16"/>
    </w:rPr>
  </w:style>
  <w:style w:type="character" w:customStyle="1" w:styleId="BalloonTextChar">
    <w:name w:val="Balloon Text Char"/>
    <w:basedOn w:val="DefaultParagraphFont"/>
    <w:link w:val="BalloonText"/>
    <w:semiHidden/>
    <w:locked/>
    <w:rsid w:val="00E75AB1"/>
    <w:rPr>
      <w:rFonts w:ascii="Tahoma" w:hAnsi="Tahoma" w:cs="Tahoma"/>
      <w:sz w:val="16"/>
      <w:szCs w:val="16"/>
      <w:lang w:val="x-none" w:eastAsia="en-US"/>
    </w:rPr>
  </w:style>
  <w:style w:type="paragraph" w:customStyle="1" w:styleId="ChapterHeading">
    <w:name w:val="Chapter Heading"/>
    <w:basedOn w:val="Normal"/>
    <w:link w:val="ChapterHeadingChar"/>
    <w:rsid w:val="00D44990"/>
    <w:pPr>
      <w:widowControl w:val="0"/>
      <w:autoSpaceDE w:val="0"/>
      <w:autoSpaceDN w:val="0"/>
      <w:adjustRightInd w:val="0"/>
      <w:spacing w:line="480" w:lineRule="auto"/>
    </w:pPr>
    <w:rPr>
      <w:rFonts w:ascii="Helvetica" w:hAnsi="Helvetica"/>
      <w:b/>
      <w:bCs/>
      <w:color w:val="FFFFFF"/>
      <w:w w:val="0"/>
      <w:sz w:val="40"/>
      <w:szCs w:val="40"/>
      <w:lang w:val="en-US"/>
    </w:rPr>
  </w:style>
  <w:style w:type="character" w:customStyle="1" w:styleId="ChapterHeadingChar">
    <w:name w:val="Chapter Heading Char"/>
    <w:basedOn w:val="DefaultParagraphFont"/>
    <w:link w:val="ChapterHeading"/>
    <w:locked/>
    <w:rsid w:val="00E75AB1"/>
    <w:rPr>
      <w:rFonts w:ascii="Helvetica" w:hAnsi="Helvetica" w:cs="Times New Roman"/>
      <w:b/>
      <w:bCs/>
      <w:color w:val="FFFFFF"/>
      <w:w w:val="0"/>
      <w:sz w:val="40"/>
      <w:szCs w:val="40"/>
      <w:lang w:val="en-US" w:eastAsia="en-US"/>
    </w:rPr>
  </w:style>
  <w:style w:type="paragraph" w:customStyle="1" w:styleId="Figuretext">
    <w:name w:val="Figure text"/>
    <w:basedOn w:val="Normal"/>
    <w:link w:val="FiguretextChar"/>
    <w:rsid w:val="00D44990"/>
    <w:pPr>
      <w:widowControl w:val="0"/>
      <w:overflowPunct w:val="0"/>
      <w:autoSpaceDE w:val="0"/>
      <w:autoSpaceDN w:val="0"/>
      <w:adjustRightInd w:val="0"/>
      <w:spacing w:line="480" w:lineRule="auto"/>
      <w:jc w:val="both"/>
      <w:textAlignment w:val="baseline"/>
    </w:pPr>
    <w:rPr>
      <w:b/>
      <w:sz w:val="20"/>
      <w:szCs w:val="20"/>
    </w:rPr>
  </w:style>
  <w:style w:type="character" w:customStyle="1" w:styleId="FiguretextChar">
    <w:name w:val="Figure text Char"/>
    <w:basedOn w:val="DefaultParagraphFont"/>
    <w:link w:val="Figuretext"/>
    <w:locked/>
    <w:rsid w:val="00E75AB1"/>
    <w:rPr>
      <w:rFonts w:eastAsia="Times New Roman" w:cs="Times New Roman"/>
      <w:b/>
      <w:lang w:val="x-none" w:eastAsia="en-US"/>
    </w:rPr>
  </w:style>
  <w:style w:type="paragraph" w:customStyle="1" w:styleId="Textnoindent">
    <w:name w:val="Text no indent"/>
    <w:basedOn w:val="Normal"/>
    <w:link w:val="TextnoindentChar"/>
    <w:rsid w:val="00D44990"/>
    <w:pPr>
      <w:widowControl w:val="0"/>
      <w:overflowPunct w:val="0"/>
      <w:autoSpaceDE w:val="0"/>
      <w:autoSpaceDN w:val="0"/>
      <w:adjustRightInd w:val="0"/>
      <w:spacing w:line="480" w:lineRule="auto"/>
      <w:jc w:val="both"/>
      <w:textAlignment w:val="baseline"/>
    </w:pPr>
    <w:rPr>
      <w:szCs w:val="22"/>
    </w:rPr>
  </w:style>
  <w:style w:type="character" w:customStyle="1" w:styleId="TextnoindentChar">
    <w:name w:val="Text no indent Char"/>
    <w:basedOn w:val="DefaultParagraphFont"/>
    <w:link w:val="Textnoindent"/>
    <w:locked/>
    <w:rsid w:val="00E75AB1"/>
    <w:rPr>
      <w:rFonts w:cs="Times New Roman"/>
      <w:sz w:val="22"/>
      <w:szCs w:val="22"/>
      <w:lang w:val="x-none" w:eastAsia="en-US"/>
    </w:rPr>
  </w:style>
  <w:style w:type="paragraph" w:customStyle="1" w:styleId="AHeading">
    <w:name w:val="A Heading"/>
    <w:basedOn w:val="Normal"/>
    <w:link w:val="AHeadingChar"/>
    <w:rsid w:val="00D44990"/>
    <w:pPr>
      <w:keepNext/>
      <w:suppressAutoHyphens/>
      <w:autoSpaceDE w:val="0"/>
      <w:autoSpaceDN w:val="0"/>
      <w:adjustRightInd w:val="0"/>
      <w:spacing w:line="480" w:lineRule="auto"/>
      <w:jc w:val="both"/>
    </w:pPr>
    <w:rPr>
      <w:b/>
      <w:bCs/>
      <w:sz w:val="28"/>
      <w:lang w:val="en-US"/>
    </w:rPr>
  </w:style>
  <w:style w:type="character" w:customStyle="1" w:styleId="AHeadingChar">
    <w:name w:val="A Heading Char"/>
    <w:basedOn w:val="DefaultParagraphFont"/>
    <w:link w:val="AHeading"/>
    <w:locked/>
    <w:rsid w:val="00E75AB1"/>
    <w:rPr>
      <w:rFonts w:cs="Times New Roman"/>
      <w:b/>
      <w:bCs/>
      <w:sz w:val="24"/>
      <w:szCs w:val="24"/>
      <w:lang w:val="en-US" w:eastAsia="en-US"/>
    </w:rPr>
  </w:style>
  <w:style w:type="paragraph" w:customStyle="1" w:styleId="LinktoChapter">
    <w:name w:val="Link to Chapter"/>
    <w:basedOn w:val="Normal"/>
    <w:link w:val="LinktoChapterChar"/>
    <w:rsid w:val="009D79D1"/>
    <w:pPr>
      <w:widowControl w:val="0"/>
      <w:overflowPunct w:val="0"/>
      <w:autoSpaceDE w:val="0"/>
      <w:autoSpaceDN w:val="0"/>
      <w:adjustRightInd w:val="0"/>
      <w:spacing w:line="480" w:lineRule="auto"/>
      <w:jc w:val="both"/>
      <w:textAlignment w:val="baseline"/>
    </w:pPr>
    <w:rPr>
      <w:color w:val="FF0000"/>
      <w:sz w:val="24"/>
      <w:lang w:val="en-US"/>
    </w:rPr>
  </w:style>
  <w:style w:type="character" w:customStyle="1" w:styleId="LinktoChapterChar">
    <w:name w:val="Link to Chapter Char"/>
    <w:basedOn w:val="DefaultParagraphFont"/>
    <w:link w:val="LinktoChapter"/>
    <w:locked/>
    <w:rsid w:val="009D79D1"/>
    <w:rPr>
      <w:rFonts w:cs="Times New Roman"/>
      <w:color w:val="FF0000"/>
      <w:sz w:val="24"/>
      <w:szCs w:val="24"/>
      <w:lang w:val="en-US" w:eastAsia="en-US"/>
    </w:rPr>
  </w:style>
  <w:style w:type="paragraph" w:customStyle="1" w:styleId="Textindent">
    <w:name w:val="Text indent"/>
    <w:basedOn w:val="Normal"/>
    <w:link w:val="TextindentChar"/>
    <w:rsid w:val="00D44990"/>
    <w:pPr>
      <w:spacing w:line="480" w:lineRule="auto"/>
      <w:ind w:firstLine="283"/>
      <w:jc w:val="both"/>
    </w:pPr>
  </w:style>
  <w:style w:type="character" w:customStyle="1" w:styleId="TextindentChar">
    <w:name w:val="Text indent Char"/>
    <w:basedOn w:val="DefaultParagraphFont"/>
    <w:link w:val="Textindent"/>
    <w:locked/>
    <w:rsid w:val="00E75AB1"/>
    <w:rPr>
      <w:rFonts w:cs="Times New Roman"/>
      <w:sz w:val="24"/>
      <w:szCs w:val="24"/>
      <w:lang w:val="x-none" w:eastAsia="en-US"/>
    </w:rPr>
  </w:style>
  <w:style w:type="paragraph" w:customStyle="1" w:styleId="Exercises">
    <w:name w:val="Exercises"/>
    <w:basedOn w:val="Normal"/>
    <w:link w:val="ExercisesChar"/>
    <w:rsid w:val="00D44990"/>
    <w:pPr>
      <w:widowControl w:val="0"/>
      <w:overflowPunct w:val="0"/>
      <w:autoSpaceDE w:val="0"/>
      <w:autoSpaceDN w:val="0"/>
      <w:adjustRightInd w:val="0"/>
      <w:spacing w:line="480" w:lineRule="auto"/>
      <w:ind w:left="453" w:hanging="453"/>
      <w:jc w:val="both"/>
      <w:textAlignment w:val="baseline"/>
    </w:pPr>
    <w:rPr>
      <w:bCs/>
      <w:sz w:val="20"/>
      <w:szCs w:val="19"/>
      <w:lang w:val="en-US"/>
    </w:rPr>
  </w:style>
  <w:style w:type="character" w:customStyle="1" w:styleId="ExercisesChar">
    <w:name w:val="Exercises Char"/>
    <w:basedOn w:val="DefaultParagraphFont"/>
    <w:link w:val="Exercises"/>
    <w:locked/>
    <w:rsid w:val="00E75AB1"/>
    <w:rPr>
      <w:rFonts w:cs="Times New Roman"/>
      <w:bCs/>
      <w:sz w:val="19"/>
      <w:szCs w:val="19"/>
      <w:lang w:val="en-US" w:eastAsia="en-US"/>
    </w:rPr>
  </w:style>
  <w:style w:type="paragraph" w:customStyle="1" w:styleId="BHeading">
    <w:name w:val="B Heading"/>
    <w:basedOn w:val="Normal"/>
    <w:link w:val="BHeadingChar"/>
    <w:rsid w:val="00D44990"/>
    <w:pPr>
      <w:widowControl w:val="0"/>
      <w:overflowPunct w:val="0"/>
      <w:autoSpaceDE w:val="0"/>
      <w:autoSpaceDN w:val="0"/>
      <w:adjustRightInd w:val="0"/>
      <w:spacing w:line="480" w:lineRule="auto"/>
      <w:jc w:val="both"/>
      <w:textAlignment w:val="baseline"/>
    </w:pPr>
    <w:rPr>
      <w:b/>
      <w:sz w:val="30"/>
      <w:szCs w:val="20"/>
    </w:rPr>
  </w:style>
  <w:style w:type="character" w:customStyle="1" w:styleId="BHeadingChar">
    <w:name w:val="B Heading Char"/>
    <w:basedOn w:val="DefaultParagraphFont"/>
    <w:link w:val="BHeading"/>
    <w:locked/>
    <w:rsid w:val="00E75AB1"/>
    <w:rPr>
      <w:rFonts w:eastAsia="Times New Roman" w:cs="Times New Roman"/>
      <w:b/>
      <w:sz w:val="30"/>
      <w:lang w:val="x-none" w:eastAsia="en-US"/>
    </w:rPr>
  </w:style>
  <w:style w:type="paragraph" w:customStyle="1" w:styleId="CHeading">
    <w:name w:val="C Heading"/>
    <w:basedOn w:val="BHeading"/>
    <w:rsid w:val="00471A1F"/>
    <w:rPr>
      <w:sz w:val="24"/>
      <w:szCs w:val="24"/>
    </w:rPr>
  </w:style>
  <w:style w:type="paragraph" w:customStyle="1" w:styleId="Outcome">
    <w:name w:val="Outcome"/>
    <w:basedOn w:val="Normal"/>
    <w:rsid w:val="00D44990"/>
    <w:pPr>
      <w:suppressAutoHyphens/>
      <w:autoSpaceDE w:val="0"/>
      <w:autoSpaceDN w:val="0"/>
      <w:adjustRightInd w:val="0"/>
      <w:spacing w:line="480" w:lineRule="auto"/>
      <w:jc w:val="both"/>
    </w:pPr>
    <w:rPr>
      <w:rFonts w:eastAsia="Utopia"/>
      <w:b/>
      <w:i/>
      <w:iCs/>
      <w:sz w:val="20"/>
      <w:szCs w:val="18"/>
      <w:lang w:val="en-US"/>
    </w:rPr>
  </w:style>
  <w:style w:type="paragraph" w:customStyle="1" w:styleId="OutcomeBullets">
    <w:name w:val="Outcome Bullets"/>
    <w:basedOn w:val="Normal"/>
    <w:rsid w:val="00D44990"/>
    <w:pPr>
      <w:numPr>
        <w:numId w:val="12"/>
      </w:numPr>
      <w:tabs>
        <w:tab w:val="left" w:pos="220"/>
      </w:tabs>
      <w:suppressAutoHyphens/>
      <w:autoSpaceDE w:val="0"/>
      <w:autoSpaceDN w:val="0"/>
      <w:adjustRightInd w:val="0"/>
      <w:spacing w:line="480" w:lineRule="auto"/>
      <w:jc w:val="both"/>
    </w:pPr>
    <w:rPr>
      <w:rFonts w:eastAsia="Utopia"/>
      <w:sz w:val="20"/>
      <w:szCs w:val="18"/>
      <w:lang w:val="en-US"/>
    </w:rPr>
  </w:style>
  <w:style w:type="paragraph" w:customStyle="1" w:styleId="OutcomeElaboration">
    <w:name w:val="Outcome Elaboration"/>
    <w:basedOn w:val="Normal"/>
    <w:rsid w:val="00D44990"/>
    <w:pPr>
      <w:suppressAutoHyphens/>
      <w:autoSpaceDE w:val="0"/>
      <w:autoSpaceDN w:val="0"/>
      <w:adjustRightInd w:val="0"/>
      <w:spacing w:line="480" w:lineRule="auto"/>
      <w:jc w:val="both"/>
    </w:pPr>
    <w:rPr>
      <w:rFonts w:eastAsia="Utopia"/>
      <w:b/>
      <w:sz w:val="20"/>
      <w:szCs w:val="19"/>
      <w:lang w:val="en-US"/>
    </w:rPr>
  </w:style>
  <w:style w:type="paragraph" w:customStyle="1" w:styleId="H3head">
    <w:name w:val="H3 head"/>
    <w:rsid w:val="00AD7829"/>
    <w:pPr>
      <w:keepNext/>
      <w:suppressAutoHyphens/>
      <w:autoSpaceDE w:val="0"/>
      <w:autoSpaceDN w:val="0"/>
      <w:adjustRightInd w:val="0"/>
      <w:spacing w:before="240" w:after="100" w:line="340" w:lineRule="atLeast"/>
    </w:pPr>
    <w:rPr>
      <w:rFonts w:ascii="Helvetica" w:hAnsi="Helvetica" w:cs="Helvetica"/>
      <w:b/>
      <w:bCs/>
      <w:color w:val="000000"/>
      <w:w w:val="0"/>
      <w:sz w:val="30"/>
      <w:szCs w:val="30"/>
      <w:lang w:val="en-US" w:eastAsia="en-US"/>
    </w:rPr>
  </w:style>
  <w:style w:type="paragraph" w:customStyle="1" w:styleId="H4head">
    <w:name w:val="H4 head"/>
    <w:rsid w:val="00AD7829"/>
    <w:pPr>
      <w:keepNext/>
      <w:widowControl w:val="0"/>
      <w:suppressAutoHyphens/>
      <w:autoSpaceDE w:val="0"/>
      <w:autoSpaceDN w:val="0"/>
      <w:adjustRightInd w:val="0"/>
      <w:spacing w:before="60" w:after="20" w:line="280" w:lineRule="atLeast"/>
    </w:pPr>
    <w:rPr>
      <w:rFonts w:ascii="Helvetica" w:hAnsi="Helvetica" w:cs="Helvetica"/>
      <w:b/>
      <w:bCs/>
      <w:color w:val="000000"/>
      <w:w w:val="0"/>
      <w:sz w:val="24"/>
      <w:szCs w:val="24"/>
      <w:lang w:val="en-US" w:eastAsia="en-US"/>
    </w:rPr>
  </w:style>
  <w:style w:type="paragraph" w:customStyle="1" w:styleId="H5head">
    <w:name w:val="H5 head"/>
    <w:rsid w:val="00AD7829"/>
    <w:pPr>
      <w:keepNext/>
      <w:widowControl w:val="0"/>
      <w:suppressAutoHyphens/>
      <w:autoSpaceDE w:val="0"/>
      <w:autoSpaceDN w:val="0"/>
      <w:adjustRightInd w:val="0"/>
      <w:spacing w:before="60" w:after="20" w:line="240" w:lineRule="atLeast"/>
    </w:pPr>
    <w:rPr>
      <w:rFonts w:ascii="Helvetica" w:hAnsi="Helvetica" w:cs="Helvetica"/>
      <w:b/>
      <w:bCs/>
      <w:color w:val="000000"/>
      <w:w w:val="0"/>
      <w:lang w:val="en-US" w:eastAsia="en-US"/>
    </w:rPr>
  </w:style>
  <w:style w:type="paragraph" w:customStyle="1" w:styleId="P1text">
    <w:name w:val="P1 text"/>
    <w:rsid w:val="00AD7829"/>
    <w:pPr>
      <w:suppressAutoHyphens/>
      <w:autoSpaceDE w:val="0"/>
      <w:autoSpaceDN w:val="0"/>
      <w:adjustRightInd w:val="0"/>
      <w:spacing w:line="220" w:lineRule="atLeast"/>
      <w:jc w:val="both"/>
    </w:pPr>
    <w:rPr>
      <w:rFonts w:ascii="Utopia" w:eastAsia="Utopia"/>
      <w:color w:val="000000"/>
      <w:w w:val="0"/>
      <w:sz w:val="18"/>
      <w:szCs w:val="18"/>
      <w:lang w:val="en-US" w:eastAsia="en-US"/>
    </w:rPr>
  </w:style>
  <w:style w:type="paragraph" w:customStyle="1" w:styleId="P2text">
    <w:name w:val="P2 text"/>
    <w:rsid w:val="00AD7829"/>
    <w:pPr>
      <w:suppressAutoHyphens/>
      <w:autoSpaceDE w:val="0"/>
      <w:autoSpaceDN w:val="0"/>
      <w:adjustRightInd w:val="0"/>
      <w:spacing w:line="220" w:lineRule="atLeast"/>
      <w:ind w:firstLine="240"/>
      <w:jc w:val="both"/>
    </w:pPr>
    <w:rPr>
      <w:rFonts w:ascii="Utopia" w:eastAsia="Utopia"/>
      <w:color w:val="000000"/>
      <w:w w:val="0"/>
      <w:sz w:val="18"/>
      <w:szCs w:val="18"/>
      <w:lang w:val="en-US" w:eastAsia="en-US"/>
    </w:rPr>
  </w:style>
  <w:style w:type="paragraph" w:customStyle="1" w:styleId="P3text-bullets">
    <w:name w:val="P3 text-bullets"/>
    <w:rsid w:val="00AD7829"/>
    <w:pPr>
      <w:widowControl w:val="0"/>
      <w:tabs>
        <w:tab w:val="left" w:pos="240"/>
      </w:tabs>
      <w:suppressAutoHyphens/>
      <w:autoSpaceDE w:val="0"/>
      <w:autoSpaceDN w:val="0"/>
      <w:adjustRightInd w:val="0"/>
      <w:spacing w:line="220" w:lineRule="atLeast"/>
      <w:ind w:left="240" w:hanging="240"/>
      <w:jc w:val="both"/>
    </w:pPr>
    <w:rPr>
      <w:rFonts w:ascii="Utopia" w:eastAsia="Utopia"/>
      <w:color w:val="000000"/>
      <w:w w:val="0"/>
      <w:sz w:val="18"/>
      <w:szCs w:val="18"/>
      <w:lang w:val="en-US" w:eastAsia="en-US"/>
    </w:rPr>
  </w:style>
  <w:style w:type="paragraph" w:customStyle="1" w:styleId="physicsfileruletext">
    <w:name w:val="physics file ruletext"/>
    <w:rsid w:val="00AD7829"/>
    <w:pPr>
      <w:widowControl w:val="0"/>
      <w:pBdr>
        <w:bottom w:val="single" w:sz="8" w:space="0" w:color="auto"/>
      </w:pBdr>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physicsfiletext0">
    <w:name w:val="physics file text"/>
    <w:rsid w:val="00AD7829"/>
    <w:pPr>
      <w:widowControl w:val="0"/>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WE-a">
    <w:name w:val="WE-a"/>
    <w:rsid w:val="00AD7829"/>
    <w:pPr>
      <w:widowControl w:val="0"/>
      <w:tabs>
        <w:tab w:val="left" w:pos="240"/>
      </w:tabs>
      <w:autoSpaceDE w:val="0"/>
      <w:autoSpaceDN w:val="0"/>
      <w:adjustRightInd w:val="0"/>
      <w:spacing w:line="220" w:lineRule="atLeast"/>
      <w:ind w:left="240" w:hanging="240"/>
      <w:jc w:val="both"/>
    </w:pPr>
    <w:rPr>
      <w:rFonts w:ascii="Helvetica" w:hAnsi="Helvetica" w:cs="Helvetica"/>
      <w:color w:val="000000"/>
      <w:w w:val="0"/>
      <w:sz w:val="18"/>
      <w:szCs w:val="18"/>
      <w:lang w:val="en-US" w:eastAsia="en-US"/>
    </w:rPr>
  </w:style>
  <w:style w:type="paragraph" w:customStyle="1" w:styleId="WE-text">
    <w:name w:val="WE-text"/>
    <w:rsid w:val="00AD7829"/>
    <w:pPr>
      <w:autoSpaceDE w:val="0"/>
      <w:autoSpaceDN w:val="0"/>
      <w:adjustRightInd w:val="0"/>
      <w:spacing w:line="220" w:lineRule="atLeast"/>
      <w:jc w:val="both"/>
    </w:pPr>
    <w:rPr>
      <w:rFonts w:ascii="Helvetica" w:hAnsi="Helvetica" w:cs="Helvetica"/>
      <w:color w:val="000000"/>
      <w:w w:val="0"/>
      <w:sz w:val="18"/>
      <w:szCs w:val="18"/>
      <w:lang w:val="en-US" w:eastAsia="en-US"/>
    </w:rPr>
  </w:style>
  <w:style w:type="character" w:customStyle="1" w:styleId="captionno">
    <w:name w:val="caption no."/>
    <w:rsid w:val="00AD7829"/>
    <w:rPr>
      <w:rFonts w:ascii="Helvetica" w:hAnsi="Helvetica"/>
      <w:b/>
      <w:i/>
      <w:color w:val="000000"/>
      <w:spacing w:val="0"/>
      <w:sz w:val="19"/>
      <w:u w:val="none"/>
      <w:vertAlign w:val="baseline"/>
    </w:rPr>
  </w:style>
  <w:style w:type="character" w:customStyle="1" w:styleId="symbolasis">
    <w:name w:val="symbol asis"/>
    <w:rsid w:val="00D44990"/>
    <w:rPr>
      <w:rFonts w:ascii="Symbol" w:hAnsi="Symbol"/>
    </w:rPr>
  </w:style>
  <w:style w:type="character" w:styleId="CommentReference">
    <w:name w:val="annotation reference"/>
    <w:basedOn w:val="DefaultParagraphFont"/>
    <w:semiHidden/>
    <w:rsid w:val="0079352D"/>
    <w:rPr>
      <w:rFonts w:cs="Times New Roman"/>
      <w:sz w:val="16"/>
      <w:szCs w:val="16"/>
    </w:rPr>
  </w:style>
  <w:style w:type="paragraph" w:styleId="CommentText">
    <w:name w:val="annotation text"/>
    <w:basedOn w:val="Normal"/>
    <w:link w:val="CommentTextChar"/>
    <w:semiHidden/>
    <w:rsid w:val="0079352D"/>
    <w:rPr>
      <w:sz w:val="20"/>
      <w:szCs w:val="20"/>
    </w:rPr>
  </w:style>
  <w:style w:type="character" w:customStyle="1" w:styleId="CommentTextChar">
    <w:name w:val="Comment Text Char"/>
    <w:basedOn w:val="DefaultParagraphFont"/>
    <w:link w:val="CommentText"/>
    <w:semiHidden/>
    <w:locked/>
    <w:rsid w:val="00347B35"/>
    <w:rPr>
      <w:rFonts w:cs="Times New Roman"/>
      <w:lang w:val="x-none" w:eastAsia="en-US"/>
    </w:rPr>
  </w:style>
  <w:style w:type="paragraph" w:styleId="CommentSubject">
    <w:name w:val="annotation subject"/>
    <w:basedOn w:val="CommentText"/>
    <w:next w:val="CommentText"/>
    <w:link w:val="CommentSubjectChar"/>
    <w:semiHidden/>
    <w:rsid w:val="0079352D"/>
    <w:rPr>
      <w:b/>
      <w:bCs/>
    </w:rPr>
  </w:style>
  <w:style w:type="character" w:customStyle="1" w:styleId="CommentSubjectChar">
    <w:name w:val="Comment Subject Char"/>
    <w:basedOn w:val="CommentTextChar"/>
    <w:link w:val="CommentSubject"/>
    <w:semiHidden/>
    <w:locked/>
    <w:rsid w:val="00784B96"/>
    <w:rPr>
      <w:rFonts w:cs="Times New Roman"/>
      <w:b/>
      <w:bCs/>
      <w:sz w:val="20"/>
      <w:szCs w:val="20"/>
      <w:lang w:val="x-none" w:eastAsia="en-US"/>
    </w:rPr>
  </w:style>
  <w:style w:type="character" w:customStyle="1" w:styleId="nos-questionsred">
    <w:name w:val="nos-questions red"/>
    <w:rsid w:val="00D44990"/>
    <w:rPr>
      <w:rFonts w:ascii="Palatino-Bold" w:hAnsi="Palatino-Bold"/>
      <w:b/>
      <w:caps/>
      <w:color w:val="CC071D"/>
      <w:spacing w:val="0"/>
      <w:w w:val="100"/>
      <w:position w:val="0"/>
      <w:sz w:val="19"/>
      <w:u w:val="none"/>
      <w:vertAlign w:val="baseline"/>
    </w:rPr>
  </w:style>
  <w:style w:type="character" w:customStyle="1" w:styleId="nos-questionslowercasered">
    <w:name w:val="nos-questions  (lower case)  red"/>
    <w:rsid w:val="003243CB"/>
    <w:rPr>
      <w:rFonts w:ascii="Palatino-Bold" w:hAnsi="Palatino-Bold"/>
      <w:b/>
      <w:color w:val="CC071D"/>
      <w:sz w:val="19"/>
    </w:rPr>
  </w:style>
  <w:style w:type="character" w:customStyle="1" w:styleId="summaryquestionsitalics">
    <w:name w:val="summary + questions  italics"/>
    <w:rsid w:val="00D44990"/>
    <w:rPr>
      <w:rFonts w:ascii="Palatino-Italic" w:hAnsi="Palatino-Italic"/>
      <w:i/>
      <w:color w:val="000000"/>
      <w:w w:val="100"/>
      <w:sz w:val="19"/>
    </w:rPr>
  </w:style>
  <w:style w:type="paragraph" w:customStyle="1" w:styleId="questionsfo">
    <w:name w:val="questions f/o"/>
    <w:basedOn w:val="Normal"/>
    <w:rsid w:val="00D44990"/>
    <w:pPr>
      <w:widowControl w:val="0"/>
      <w:tabs>
        <w:tab w:val="left" w:pos="283"/>
        <w:tab w:val="left" w:pos="510"/>
      </w:tabs>
      <w:suppressAutoHyphens/>
      <w:autoSpaceDE w:val="0"/>
      <w:autoSpaceDN w:val="0"/>
      <w:adjustRightInd w:val="0"/>
      <w:spacing w:line="254" w:lineRule="atLeast"/>
      <w:jc w:val="both"/>
      <w:textAlignment w:val="center"/>
    </w:pPr>
    <w:rPr>
      <w:rFonts w:ascii="Palatino-Roman" w:hAnsi="Palatino-Roman"/>
      <w:color w:val="000000"/>
      <w:sz w:val="19"/>
      <w:szCs w:val="19"/>
      <w:lang w:val="en-US"/>
    </w:rPr>
  </w:style>
  <w:style w:type="paragraph" w:customStyle="1" w:styleId="Writtenanswer">
    <w:name w:val="Written answer"/>
    <w:basedOn w:val="Exercises"/>
    <w:link w:val="WrittenanswerChar"/>
    <w:rsid w:val="00D44990"/>
    <w:pPr>
      <w:spacing w:line="360" w:lineRule="auto"/>
      <w:ind w:left="1134" w:firstLine="0"/>
    </w:pPr>
    <w:rPr>
      <w:sz w:val="22"/>
      <w:szCs w:val="22"/>
    </w:rPr>
  </w:style>
  <w:style w:type="character" w:customStyle="1" w:styleId="WrittenanswerChar">
    <w:name w:val="Written answer Char"/>
    <w:basedOn w:val="ExercisesChar"/>
    <w:link w:val="Writtenanswer"/>
    <w:locked/>
    <w:rsid w:val="00D44990"/>
    <w:rPr>
      <w:rFonts w:cs="Times New Roman"/>
      <w:bCs/>
      <w:sz w:val="22"/>
      <w:szCs w:val="22"/>
      <w:lang w:val="en-US" w:eastAsia="en-US"/>
    </w:rPr>
  </w:style>
  <w:style w:type="character" w:customStyle="1" w:styleId="bodytextitalics">
    <w:name w:val="body text  italics"/>
    <w:rsid w:val="00D44990"/>
    <w:rPr>
      <w:rFonts w:ascii="Palatino-Italic" w:hAnsi="Palatino-Italic"/>
      <w:i/>
      <w:color w:val="000000"/>
      <w:spacing w:val="0"/>
      <w:w w:val="100"/>
      <w:position w:val="0"/>
      <w:sz w:val="19"/>
      <w:u w:val="none"/>
      <w:vertAlign w:val="baseline"/>
    </w:rPr>
  </w:style>
  <w:style w:type="paragraph" w:customStyle="1" w:styleId="ittenAnswer">
    <w:name w:val="itten Answer"/>
    <w:basedOn w:val="Exercises"/>
    <w:link w:val="ittenAnswerChar"/>
    <w:rsid w:val="00D44990"/>
    <w:pPr>
      <w:tabs>
        <w:tab w:val="left" w:pos="567"/>
      </w:tabs>
      <w:spacing w:line="360" w:lineRule="auto"/>
      <w:ind w:left="1134" w:firstLine="0"/>
    </w:pPr>
    <w:rPr>
      <w:sz w:val="22"/>
      <w:szCs w:val="22"/>
    </w:rPr>
  </w:style>
  <w:style w:type="character" w:customStyle="1" w:styleId="ittenAnswerChar">
    <w:name w:val="itten Answer Char"/>
    <w:basedOn w:val="ExercisesChar"/>
    <w:link w:val="ittenAnswer"/>
    <w:locked/>
    <w:rsid w:val="00D44990"/>
    <w:rPr>
      <w:rFonts w:cs="Times New Roman"/>
      <w:bCs/>
      <w:sz w:val="22"/>
      <w:szCs w:val="22"/>
      <w:lang w:val="en-US" w:eastAsia="en-US"/>
    </w:rPr>
  </w:style>
  <w:style w:type="character" w:customStyle="1" w:styleId="Normal1">
    <w:name w:val="Normal1"/>
    <w:rsid w:val="00202245"/>
    <w:rPr>
      <w:rFonts w:ascii="Helvetica" w:hAnsi="Helvetica"/>
      <w:sz w:val="24"/>
    </w:rPr>
  </w:style>
  <w:style w:type="character" w:customStyle="1" w:styleId="reviewquestionitalic0">
    <w:name w:val="review question  italic"/>
    <w:rsid w:val="00D44990"/>
    <w:rPr>
      <w:rFonts w:ascii="Conduit ITC" w:hAnsi="Conduit ITC"/>
      <w:i/>
      <w:color w:val="000000"/>
      <w:w w:val="100"/>
      <w:sz w:val="19"/>
    </w:rPr>
  </w:style>
  <w:style w:type="character" w:customStyle="1" w:styleId="reviewquestionbolditalic">
    <w:name w:val="review question  bold italic"/>
    <w:rsid w:val="00D44990"/>
    <w:rPr>
      <w:rFonts w:ascii="Conduit ITC" w:hAnsi="Conduit ITC"/>
      <w:b/>
      <w:i/>
      <w:color w:val="000000"/>
      <w:sz w:val="19"/>
    </w:rPr>
  </w:style>
  <w:style w:type="character" w:customStyle="1" w:styleId="Chaptertitle0">
    <w:name w:val="Chapter title"/>
    <w:basedOn w:val="DefaultParagraphFont"/>
    <w:rsid w:val="00D44990"/>
    <w:rPr>
      <w:rFonts w:ascii="Franklin Gothic Book" w:hAnsi="Franklin Gothic Book" w:cs="Times New Roman"/>
      <w:b/>
      <w:bCs/>
      <w:color w:val="auto"/>
      <w:spacing w:val="0"/>
      <w:w w:val="0"/>
      <w:sz w:val="56"/>
      <w:u w:val="none"/>
      <w:vertAlign w:val="baseline"/>
    </w:rPr>
  </w:style>
  <w:style w:type="character" w:customStyle="1" w:styleId="bodytextitalic">
    <w:name w:val="body text italic"/>
    <w:rsid w:val="00D44990"/>
    <w:rPr>
      <w:rFonts w:ascii="MetaBook-Italic" w:hAnsi="MetaBook-Italic"/>
    </w:rPr>
  </w:style>
  <w:style w:type="paragraph" w:customStyle="1" w:styleId="CellHeading">
    <w:name w:val="CellHeading"/>
    <w:rsid w:val="00D44990"/>
    <w:pPr>
      <w:widowControl w:val="0"/>
      <w:suppressAutoHyphens/>
      <w:autoSpaceDE w:val="0"/>
      <w:autoSpaceDN w:val="0"/>
      <w:adjustRightInd w:val="0"/>
      <w:spacing w:line="220" w:lineRule="atLeast"/>
    </w:pPr>
    <w:rPr>
      <w:rFonts w:ascii="Helvetica" w:hAnsi="Helvetica" w:cs="Helvetica"/>
      <w:b/>
      <w:bCs/>
      <w:color w:val="000000"/>
      <w:w w:val="0"/>
      <w:sz w:val="18"/>
      <w:szCs w:val="18"/>
      <w:lang w:val="en-US" w:eastAsia="en-US"/>
    </w:rPr>
  </w:style>
  <w:style w:type="paragraph" w:styleId="NoSpacing">
    <w:name w:val="No Spacing"/>
    <w:link w:val="NoSpacingChar"/>
    <w:qFormat/>
    <w:rsid w:val="00D44990"/>
    <w:rPr>
      <w:rFonts w:ascii="Calibri" w:hAnsi="Calibri"/>
      <w:sz w:val="22"/>
      <w:szCs w:val="22"/>
      <w:lang w:val="en-US" w:eastAsia="en-US"/>
    </w:rPr>
  </w:style>
  <w:style w:type="character" w:customStyle="1" w:styleId="Questionnumber">
    <w:name w:val="Question number"/>
    <w:basedOn w:val="DefaultParagraphFont"/>
    <w:rsid w:val="00D44990"/>
    <w:rPr>
      <w:rFonts w:cs="Times New Roman"/>
      <w:b/>
      <w:bCs/>
      <w:color w:val="800000"/>
    </w:rPr>
  </w:style>
  <w:style w:type="paragraph" w:customStyle="1" w:styleId="Questiontext">
    <w:name w:val="Question text"/>
    <w:basedOn w:val="Normal"/>
    <w:link w:val="QuestiontextChar"/>
    <w:rsid w:val="00D44990"/>
    <w:pPr>
      <w:widowControl w:val="0"/>
      <w:tabs>
        <w:tab w:val="left" w:pos="567"/>
        <w:tab w:val="left" w:pos="1134"/>
      </w:tabs>
      <w:overflowPunct w:val="0"/>
      <w:autoSpaceDE w:val="0"/>
      <w:autoSpaceDN w:val="0"/>
      <w:adjustRightInd w:val="0"/>
      <w:spacing w:line="300" w:lineRule="exact"/>
      <w:ind w:left="567" w:hanging="567"/>
      <w:jc w:val="both"/>
      <w:textAlignment w:val="baseline"/>
    </w:pPr>
    <w:rPr>
      <w:szCs w:val="20"/>
    </w:rPr>
  </w:style>
  <w:style w:type="paragraph" w:customStyle="1" w:styleId="Questiontexta">
    <w:name w:val="Question text a"/>
    <w:basedOn w:val="Questiontext"/>
    <w:rsid w:val="00D44990"/>
    <w:pPr>
      <w:ind w:left="1134"/>
    </w:pPr>
  </w:style>
  <w:style w:type="paragraph" w:customStyle="1" w:styleId="SummaryHead">
    <w:name w:val="Summary Head"/>
    <w:basedOn w:val="Normal"/>
    <w:rsid w:val="00D44990"/>
    <w:pPr>
      <w:widowControl w:val="0"/>
      <w:overflowPunct w:val="0"/>
      <w:autoSpaceDE w:val="0"/>
      <w:autoSpaceDN w:val="0"/>
      <w:adjustRightInd w:val="0"/>
      <w:spacing w:before="180"/>
      <w:jc w:val="both"/>
      <w:textAlignment w:val="baseline"/>
    </w:pPr>
    <w:rPr>
      <w:rFonts w:ascii="Franklin Gothic Book" w:hAnsi="Franklin Gothic Book"/>
      <w:b/>
      <w:bCs/>
      <w:sz w:val="36"/>
      <w:szCs w:val="20"/>
    </w:rPr>
  </w:style>
  <w:style w:type="paragraph" w:customStyle="1" w:styleId="Writtenans">
    <w:name w:val="Written ans"/>
    <w:basedOn w:val="Normal"/>
    <w:link w:val="WrittenansChar"/>
    <w:rsid w:val="00D44990"/>
    <w:pPr>
      <w:spacing w:after="240" w:line="360" w:lineRule="auto"/>
      <w:ind w:left="720"/>
    </w:pPr>
  </w:style>
  <w:style w:type="character" w:customStyle="1" w:styleId="NoSpacingChar">
    <w:name w:val="No Spacing Char"/>
    <w:basedOn w:val="DefaultParagraphFont"/>
    <w:link w:val="NoSpacing"/>
    <w:locked/>
    <w:rsid w:val="004C507F"/>
    <w:rPr>
      <w:rFonts w:ascii="Calibri" w:hAnsi="Calibri" w:cs="Times New Roman"/>
      <w:sz w:val="22"/>
      <w:szCs w:val="22"/>
      <w:lang w:val="en-US" w:eastAsia="en-US" w:bidi="ar-SA"/>
    </w:rPr>
  </w:style>
  <w:style w:type="paragraph" w:customStyle="1" w:styleId="Pbodytextfullout">
    <w:name w:val="P: body text fullout"/>
    <w:basedOn w:val="Normal"/>
    <w:next w:val="Normal"/>
    <w:rsid w:val="000E2CF3"/>
    <w:rPr>
      <w:szCs w:val="20"/>
      <w:lang w:val="en-US"/>
    </w:rPr>
  </w:style>
  <w:style w:type="paragraph" w:customStyle="1" w:styleId="Pchaptertitle">
    <w:name w:val="P: chapter title"/>
    <w:basedOn w:val="Normal"/>
    <w:next w:val="Pbodytextfullout"/>
    <w:link w:val="PchaptertitleChar"/>
    <w:rsid w:val="000E2CF3"/>
    <w:pPr>
      <w:spacing w:before="240" w:after="120"/>
    </w:pPr>
    <w:rPr>
      <w:rFonts w:ascii="Arial" w:hAnsi="Arial" w:cs="Arial"/>
      <w:b/>
      <w:color w:val="993366"/>
      <w:sz w:val="40"/>
      <w:szCs w:val="40"/>
      <w:lang w:val="en-US"/>
    </w:rPr>
  </w:style>
  <w:style w:type="character" w:customStyle="1" w:styleId="PchaptertitleChar">
    <w:name w:val="P: chapter title Char"/>
    <w:basedOn w:val="DefaultParagraphFont"/>
    <w:link w:val="Pchaptertitle"/>
    <w:locked/>
    <w:rsid w:val="000E2CF3"/>
    <w:rPr>
      <w:rFonts w:ascii="Arial" w:hAnsi="Arial" w:cs="Arial"/>
      <w:b/>
      <w:color w:val="993366"/>
      <w:sz w:val="40"/>
      <w:szCs w:val="40"/>
      <w:lang w:val="en-US" w:eastAsia="en-US"/>
    </w:rPr>
  </w:style>
  <w:style w:type="paragraph" w:customStyle="1" w:styleId="Pbodytext">
    <w:name w:val="P: body text"/>
    <w:basedOn w:val="Normal"/>
    <w:rsid w:val="00014DE5"/>
    <w:pPr>
      <w:ind w:firstLine="567"/>
    </w:pPr>
    <w:rPr>
      <w:sz w:val="28"/>
      <w:szCs w:val="20"/>
      <w:lang w:val="en-US"/>
    </w:rPr>
  </w:style>
  <w:style w:type="paragraph" w:styleId="PlainText">
    <w:name w:val="Plain Text"/>
    <w:basedOn w:val="Normal"/>
    <w:link w:val="PlainTextChar"/>
    <w:rsid w:val="00014DE5"/>
    <w:pPr>
      <w:ind w:firstLine="567"/>
    </w:pPr>
    <w:rPr>
      <w:rFonts w:ascii="Courier" w:hAnsi="Courier"/>
      <w:sz w:val="28"/>
      <w:szCs w:val="20"/>
      <w:lang w:val="en-US" w:eastAsia="en-AU"/>
    </w:rPr>
  </w:style>
  <w:style w:type="character" w:customStyle="1" w:styleId="PlainTextChar">
    <w:name w:val="Plain Text Char"/>
    <w:basedOn w:val="DefaultParagraphFont"/>
    <w:link w:val="PlainText"/>
    <w:locked/>
    <w:rsid w:val="00014DE5"/>
    <w:rPr>
      <w:rFonts w:ascii="Courier" w:hAnsi="Courier" w:cs="Times New Roman"/>
      <w:sz w:val="28"/>
      <w:lang w:val="en-US" w:eastAsia="x-none"/>
    </w:rPr>
  </w:style>
  <w:style w:type="character" w:styleId="PageNumber">
    <w:name w:val="page number"/>
    <w:basedOn w:val="DefaultParagraphFont"/>
    <w:rsid w:val="00014DE5"/>
    <w:rPr>
      <w:rFonts w:cs="Times New Roman"/>
    </w:rPr>
  </w:style>
  <w:style w:type="paragraph" w:customStyle="1" w:styleId="Contents1">
    <w:name w:val="Contents 1"/>
    <w:basedOn w:val="TOC1"/>
    <w:link w:val="Contents1Char"/>
    <w:rsid w:val="000360A2"/>
    <w:pPr>
      <w:tabs>
        <w:tab w:val="left" w:pos="567"/>
      </w:tabs>
      <w:spacing w:after="0" w:line="360" w:lineRule="auto"/>
    </w:pPr>
    <w:rPr>
      <w:rFonts w:ascii="Franklin Gothic Book" w:hAnsi="Franklin Gothic Book"/>
      <w:bCs/>
      <w:lang w:val="en-US"/>
    </w:rPr>
  </w:style>
  <w:style w:type="character" w:customStyle="1" w:styleId="Contents1Char">
    <w:name w:val="Contents 1 Char"/>
    <w:basedOn w:val="DefaultParagraphFont"/>
    <w:link w:val="Contents1"/>
    <w:locked/>
    <w:rsid w:val="000360A2"/>
    <w:rPr>
      <w:rFonts w:ascii="Franklin Gothic Book" w:hAnsi="Franklin Gothic Book" w:cs="Times New Roman"/>
      <w:b/>
      <w:bCs/>
      <w:sz w:val="24"/>
      <w:szCs w:val="24"/>
      <w:lang w:val="en-US" w:eastAsia="en-US"/>
    </w:rPr>
  </w:style>
  <w:style w:type="paragraph" w:customStyle="1" w:styleId="Contents2">
    <w:name w:val="Contents 2"/>
    <w:basedOn w:val="TOC1"/>
    <w:rsid w:val="000360A2"/>
    <w:pPr>
      <w:tabs>
        <w:tab w:val="left" w:pos="567"/>
      </w:tabs>
      <w:spacing w:after="0" w:line="340" w:lineRule="exact"/>
    </w:pPr>
    <w:rPr>
      <w:rFonts w:ascii="Franklin Gothic Book" w:hAnsi="Franklin Gothic Book"/>
      <w:lang w:val="en-US"/>
    </w:rPr>
  </w:style>
  <w:style w:type="paragraph" w:styleId="TOC1">
    <w:name w:val="toc 1"/>
    <w:basedOn w:val="Normal"/>
    <w:next w:val="Normal"/>
    <w:autoRedefine/>
    <w:rsid w:val="006B4866"/>
    <w:pPr>
      <w:spacing w:after="100"/>
    </w:pPr>
    <w:rPr>
      <w:b/>
      <w:sz w:val="24"/>
    </w:rPr>
  </w:style>
  <w:style w:type="paragraph" w:customStyle="1" w:styleId="PAhead">
    <w:name w:val="P:  A head"/>
    <w:basedOn w:val="Normal"/>
    <w:next w:val="Normal"/>
    <w:link w:val="PAheadChar"/>
    <w:rsid w:val="000360A2"/>
    <w:pPr>
      <w:keepNext/>
      <w:keepLines/>
      <w:spacing w:before="480" w:after="240"/>
    </w:pPr>
    <w:rPr>
      <w:rFonts w:ascii="Arial" w:hAnsi="Arial" w:cs="Arial"/>
      <w:b/>
      <w:i/>
      <w:sz w:val="28"/>
      <w:szCs w:val="28"/>
      <w:lang w:val="en-US"/>
    </w:rPr>
  </w:style>
  <w:style w:type="character" w:customStyle="1" w:styleId="PAheadChar">
    <w:name w:val="P:  A head Char"/>
    <w:basedOn w:val="DefaultParagraphFont"/>
    <w:link w:val="PAhead"/>
    <w:locked/>
    <w:rsid w:val="000360A2"/>
    <w:rPr>
      <w:rFonts w:ascii="Arial" w:hAnsi="Arial" w:cs="Arial"/>
      <w:b/>
      <w:i/>
      <w:sz w:val="28"/>
      <w:szCs w:val="28"/>
      <w:lang w:val="en-US" w:eastAsia="en-US"/>
    </w:rPr>
  </w:style>
  <w:style w:type="paragraph" w:customStyle="1" w:styleId="PBhead">
    <w:name w:val="P:  B head"/>
    <w:basedOn w:val="Normal"/>
    <w:next w:val="Normal"/>
    <w:rsid w:val="000360A2"/>
    <w:pPr>
      <w:keepNext/>
      <w:keepLines/>
      <w:spacing w:before="480" w:after="240"/>
    </w:pPr>
    <w:rPr>
      <w:rFonts w:ascii="Arial" w:hAnsi="Arial"/>
      <w:b/>
      <w:sz w:val="28"/>
      <w:szCs w:val="20"/>
      <w:lang w:val="en-US"/>
    </w:rPr>
  </w:style>
  <w:style w:type="paragraph" w:customStyle="1" w:styleId="Pcontentsheading">
    <w:name w:val="P: contents heading"/>
    <w:basedOn w:val="Pbodytextfullout"/>
    <w:rsid w:val="000360A2"/>
    <w:rPr>
      <w:b/>
      <w:sz w:val="24"/>
    </w:rPr>
  </w:style>
  <w:style w:type="paragraph" w:customStyle="1" w:styleId="Pcontents">
    <w:name w:val="P: contents"/>
    <w:basedOn w:val="Pbodytextfullout"/>
    <w:rsid w:val="000360A2"/>
    <w:pPr>
      <w:tabs>
        <w:tab w:val="left" w:pos="7560"/>
      </w:tabs>
    </w:pPr>
  </w:style>
  <w:style w:type="character" w:customStyle="1" w:styleId="WrittenansChar">
    <w:name w:val="Written ans Char"/>
    <w:basedOn w:val="DefaultParagraphFont"/>
    <w:link w:val="Writtenans"/>
    <w:locked/>
    <w:rsid w:val="007C5EA3"/>
    <w:rPr>
      <w:rFonts w:cs="Times New Roman"/>
      <w:sz w:val="24"/>
      <w:szCs w:val="24"/>
      <w:lang w:val="x-none" w:eastAsia="en-US"/>
    </w:rPr>
  </w:style>
  <w:style w:type="character" w:customStyle="1" w:styleId="QuestiontextChar">
    <w:name w:val="Question text Char"/>
    <w:basedOn w:val="DefaultParagraphFont"/>
    <w:link w:val="Questiontext"/>
    <w:locked/>
    <w:rsid w:val="007C5EA3"/>
    <w:rPr>
      <w:rFonts w:cs="Times New Roman"/>
      <w:sz w:val="22"/>
      <w:lang w:val="x-none" w:eastAsia="en-US"/>
    </w:rPr>
  </w:style>
  <w:style w:type="character" w:customStyle="1" w:styleId="physicsfiletextitalic">
    <w:name w:val="physicsfile text  italic"/>
    <w:rsid w:val="00D334F3"/>
    <w:rPr>
      <w:rFonts w:ascii="AmericanTypewriter-Medium" w:hAnsi="AmericanTypewriter-Medium"/>
      <w:color w:val="000000"/>
      <w:w w:val="100"/>
      <w:sz w:val="16"/>
    </w:rPr>
  </w:style>
  <w:style w:type="character" w:customStyle="1" w:styleId="CapEmeditalicdefinitions">
    <w:name w:val="Cap E med italic definitions"/>
    <w:rsid w:val="00D334F3"/>
    <w:rPr>
      <w:rFonts w:ascii="Conduit ITC" w:hAnsi="Conduit ITC"/>
      <w:i/>
      <w:color w:val="0019E5"/>
      <w:sz w:val="21"/>
    </w:rPr>
  </w:style>
  <w:style w:type="character" w:customStyle="1" w:styleId="Symbol0">
    <w:name w:val="Symbol"/>
    <w:rsid w:val="00D334F3"/>
    <w:rPr>
      <w:rFonts w:ascii="Symbol (T1)" w:hAnsi="Symbol (T1)"/>
    </w:rPr>
  </w:style>
  <w:style w:type="paragraph" w:customStyle="1" w:styleId="Solutions">
    <w:name w:val="Solutions"/>
    <w:basedOn w:val="Exercises"/>
    <w:link w:val="SolutionsChar"/>
    <w:rsid w:val="00D334F3"/>
    <w:pPr>
      <w:spacing w:line="360" w:lineRule="auto"/>
      <w:ind w:left="1134" w:firstLine="0"/>
    </w:pPr>
    <w:rPr>
      <w:b/>
      <w:bCs w:val="0"/>
      <w:szCs w:val="20"/>
      <w:lang w:val="en-AU"/>
    </w:rPr>
  </w:style>
  <w:style w:type="character" w:customStyle="1" w:styleId="SolutionsChar">
    <w:name w:val="Solutions Char"/>
    <w:basedOn w:val="ExercisesChar"/>
    <w:link w:val="Solutions"/>
    <w:locked/>
    <w:rsid w:val="00D334F3"/>
    <w:rPr>
      <w:rFonts w:cs="Times New Roman"/>
      <w:b/>
      <w:bCs/>
      <w:sz w:val="19"/>
      <w:szCs w:val="19"/>
      <w:lang w:val="en-US" w:eastAsia="en-US"/>
    </w:rPr>
  </w:style>
  <w:style w:type="character" w:customStyle="1" w:styleId="AHead3">
    <w:name w:val="A Head 3"/>
    <w:rsid w:val="0033021B"/>
    <w:rPr>
      <w:rFonts w:ascii="Eurostile ExtendedTwo" w:hAnsi="Eurostile ExtendedTwo"/>
      <w:color w:val="FFFF00"/>
      <w:sz w:val="40"/>
    </w:rPr>
  </w:style>
  <w:style w:type="paragraph" w:customStyle="1" w:styleId="Answer">
    <w:name w:val="Answer"/>
    <w:basedOn w:val="Exercises"/>
    <w:link w:val="AnswerChar"/>
    <w:rsid w:val="0033021B"/>
    <w:pPr>
      <w:spacing w:line="360" w:lineRule="auto"/>
      <w:ind w:left="1134" w:firstLine="0"/>
    </w:pPr>
    <w:rPr>
      <w:b/>
      <w:bCs w:val="0"/>
      <w:szCs w:val="20"/>
      <w:lang w:val="en-AU"/>
    </w:rPr>
  </w:style>
  <w:style w:type="character" w:customStyle="1" w:styleId="AnswerChar">
    <w:name w:val="Answer Char"/>
    <w:basedOn w:val="ExercisesChar"/>
    <w:link w:val="Answer"/>
    <w:locked/>
    <w:rsid w:val="0033021B"/>
    <w:rPr>
      <w:rFonts w:cs="Times New Roman"/>
      <w:b/>
      <w:bCs/>
      <w:sz w:val="19"/>
      <w:szCs w:val="19"/>
      <w:lang w:val="en-US" w:eastAsia="en-US"/>
    </w:rPr>
  </w:style>
  <w:style w:type="paragraph" w:customStyle="1" w:styleId="Questiontext1a">
    <w:name w:val="Question text 1a"/>
    <w:basedOn w:val="Questiontext"/>
    <w:rsid w:val="0033021B"/>
    <w:pPr>
      <w:ind w:left="1134" w:hanging="1134"/>
    </w:pPr>
  </w:style>
  <w:style w:type="paragraph" w:customStyle="1" w:styleId="Questiontextii">
    <w:name w:val="Question text ii"/>
    <w:basedOn w:val="Questiontexta"/>
    <w:rsid w:val="0033021B"/>
    <w:pPr>
      <w:tabs>
        <w:tab w:val="left" w:pos="1701"/>
      </w:tabs>
      <w:ind w:left="1701"/>
    </w:pPr>
  </w:style>
  <w:style w:type="paragraph" w:customStyle="1" w:styleId="Questiontextai">
    <w:name w:val="Question text a i"/>
    <w:basedOn w:val="Questiontexta"/>
    <w:rsid w:val="00D07559"/>
    <w:pPr>
      <w:ind w:left="1701" w:hanging="1134"/>
    </w:pPr>
  </w:style>
  <w:style w:type="character" w:customStyle="1" w:styleId="chapterreviewno">
    <w:name w:val="chapter review  no."/>
    <w:rsid w:val="007A1770"/>
    <w:rPr>
      <w:rFonts w:ascii="Conduit ITC" w:hAnsi="Conduit ITC"/>
      <w:b/>
      <w:color w:val="00947D"/>
      <w:sz w:val="19"/>
    </w:rPr>
  </w:style>
  <w:style w:type="character" w:customStyle="1" w:styleId="nos-questionslowercase">
    <w:name w:val="nos-questions  (lower case)"/>
    <w:rsid w:val="00AA3258"/>
    <w:rPr>
      <w:rFonts w:ascii="Palatino-Bold" w:hAnsi="Palatino-Bold"/>
      <w:b/>
      <w:color w:val="D80000"/>
      <w:w w:val="100"/>
      <w:position w:val="0"/>
      <w:u w:val="none"/>
      <w:vertAlign w:val="baseline"/>
    </w:rPr>
  </w:style>
  <w:style w:type="character" w:styleId="Hyperlink">
    <w:name w:val="Hyperlink"/>
    <w:basedOn w:val="DefaultParagraphFont"/>
    <w:rsid w:val="006B4866"/>
    <w:rPr>
      <w:rFonts w:cs="Times New Roman"/>
      <w:color w:val="0000FF"/>
      <w:u w:val="single"/>
    </w:rPr>
  </w:style>
  <w:style w:type="paragraph" w:styleId="TOC2">
    <w:name w:val="toc 2"/>
    <w:basedOn w:val="Normal"/>
    <w:next w:val="Normal"/>
    <w:autoRedefine/>
    <w:rsid w:val="006B4866"/>
    <w:pPr>
      <w:spacing w:after="100"/>
      <w:ind w:left="220"/>
    </w:pPr>
  </w:style>
  <w:style w:type="paragraph" w:customStyle="1" w:styleId="equationsa">
    <w:name w:val="equations a"/>
    <w:basedOn w:val="questionsa"/>
    <w:rsid w:val="00CC496B"/>
    <w:pPr>
      <w:tabs>
        <w:tab w:val="clear" w:pos="510"/>
        <w:tab w:val="left" w:pos="851"/>
      </w:tabs>
      <w:spacing w:line="360" w:lineRule="auto"/>
      <w:ind w:left="851" w:firstLine="0"/>
    </w:pPr>
    <w:rPr>
      <w:bCs/>
      <w:position w:val="-74"/>
    </w:rPr>
  </w:style>
  <w:style w:type="paragraph" w:customStyle="1" w:styleId="equations">
    <w:name w:val="equations"/>
    <w:basedOn w:val="Normal"/>
    <w:rsid w:val="00CC496B"/>
    <w:pPr>
      <w:spacing w:line="360" w:lineRule="auto"/>
      <w:ind w:left="567"/>
    </w:pPr>
    <w:rPr>
      <w:szCs w:val="20"/>
    </w:rPr>
  </w:style>
  <w:style w:type="character" w:customStyle="1" w:styleId="Psuperscriptasis">
    <w:name w:val="P:   superscript as is"/>
    <w:basedOn w:val="DefaultParagraphFont"/>
    <w:rsid w:val="00F13D1D"/>
    <w:rPr>
      <w:rFonts w:cs="Times New Roman"/>
      <w:vertAlign w:val="superscript"/>
      <w:lang w:val="x-none" w:eastAsia="ja-JP"/>
    </w:rPr>
  </w:style>
  <w:style w:type="character" w:customStyle="1" w:styleId="Psubscriptasis">
    <w:name w:val="P:   subscript as is"/>
    <w:basedOn w:val="DefaultParagraphFont"/>
    <w:rsid w:val="00F13D1D"/>
    <w:rPr>
      <w:rFonts w:cs="Times New Roman"/>
      <w:vertAlign w:val="subscript"/>
      <w:lang w:val="x-none" w:eastAsia="ja-JP"/>
    </w:rPr>
  </w:style>
  <w:style w:type="character" w:customStyle="1" w:styleId="Pitalicasis">
    <w:name w:val="P:   italic as is"/>
    <w:basedOn w:val="DefaultParagraphFont"/>
    <w:rsid w:val="00CF3CFE"/>
    <w:rPr>
      <w:rFonts w:cs="Times New Roman"/>
      <w:i/>
      <w:lang w:val="x-none" w:eastAsia="ja-JP"/>
    </w:rPr>
  </w:style>
  <w:style w:type="character" w:customStyle="1" w:styleId="Pbolditalicasis">
    <w:name w:val="P:   bold italic as is"/>
    <w:basedOn w:val="Pitalicasis"/>
    <w:rsid w:val="006A6FC5"/>
    <w:rPr>
      <w:rFonts w:cs="Times New Roman"/>
      <w:b/>
      <w:bCs/>
      <w:i/>
      <w:iCs/>
      <w:lang w:val="x-none" w:eastAsia="ja-JP"/>
    </w:rPr>
  </w:style>
  <w:style w:type="character" w:customStyle="1" w:styleId="bodytextbolditalic03ptstroke">
    <w:name w:val="body text  bold italic + .03pt stroke"/>
    <w:rsid w:val="00936F89"/>
    <w:rPr>
      <w:rFonts w:ascii="Palatino-BoldItalic" w:hAnsi="Palatino-BoldItalic"/>
      <w:b/>
      <w:i/>
      <w:color w:val="000000"/>
      <w:w w:val="100"/>
      <w:sz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locked="1"/>
    <w:lsdException w:name="caption" w:locked="1" w:semiHidden="1" w:unhideWhenUsed="1" w:qFormat="1"/>
    <w:lsdException w:name="page number" w:locked="1"/>
    <w:lsdException w:name="Title" w:locked="1" w:qFormat="1"/>
    <w:lsdException w:name="Default Paragraph Font" w:locked="1"/>
    <w:lsdException w:name="Subtitle" w:locked="1" w:qFormat="1"/>
    <w:lsdException w:name="Strong" w:locked="1" w:qFormat="1"/>
    <w:lsdException w:name="Emphasis" w:locked="1" w:qFormat="1"/>
    <w:lsdException w:name="Plai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021B"/>
    <w:rPr>
      <w:sz w:val="22"/>
      <w:szCs w:val="24"/>
      <w:lang w:eastAsia="en-US"/>
    </w:rPr>
  </w:style>
  <w:style w:type="paragraph" w:styleId="Heading1">
    <w:name w:val="heading 1"/>
    <w:basedOn w:val="Normal"/>
    <w:next w:val="Normal"/>
    <w:link w:val="Heading1Char"/>
    <w:qFormat/>
    <w:rsid w:val="006B4866"/>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qFormat/>
    <w:rsid w:val="006B4866"/>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qFormat/>
    <w:rsid w:val="006B4866"/>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6B4866"/>
    <w:rPr>
      <w:rFonts w:ascii="Cambria" w:hAnsi="Cambria" w:cs="Times New Roman"/>
      <w:b/>
      <w:bCs/>
      <w:color w:val="365F91"/>
      <w:sz w:val="28"/>
      <w:szCs w:val="28"/>
      <w:lang w:val="x-none" w:eastAsia="en-US"/>
    </w:rPr>
  </w:style>
  <w:style w:type="character" w:customStyle="1" w:styleId="Heading2Char">
    <w:name w:val="Heading 2 Char"/>
    <w:basedOn w:val="DefaultParagraphFont"/>
    <w:link w:val="Heading2"/>
    <w:semiHidden/>
    <w:locked/>
    <w:rsid w:val="006B4866"/>
    <w:rPr>
      <w:rFonts w:ascii="Cambria" w:hAnsi="Cambria" w:cs="Times New Roman"/>
      <w:b/>
      <w:bCs/>
      <w:color w:val="4F81BD"/>
      <w:sz w:val="26"/>
      <w:szCs w:val="26"/>
      <w:lang w:val="x-none" w:eastAsia="en-US"/>
    </w:rPr>
  </w:style>
  <w:style w:type="character" w:customStyle="1" w:styleId="Heading3Char">
    <w:name w:val="Heading 3 Char"/>
    <w:basedOn w:val="DefaultParagraphFont"/>
    <w:link w:val="Heading3"/>
    <w:semiHidden/>
    <w:locked/>
    <w:rsid w:val="006B4866"/>
    <w:rPr>
      <w:rFonts w:ascii="Cambria" w:hAnsi="Cambria" w:cs="Times New Roman"/>
      <w:b/>
      <w:bCs/>
      <w:color w:val="4F81BD"/>
      <w:sz w:val="24"/>
      <w:szCs w:val="24"/>
      <w:lang w:val="x-none" w:eastAsia="en-US"/>
    </w:rPr>
  </w:style>
  <w:style w:type="paragraph" w:customStyle="1" w:styleId="NoParagraphStyle">
    <w:name w:val="[No Paragraph Style]"/>
    <w:rsid w:val="003545E7"/>
    <w:pPr>
      <w:widowControl w:val="0"/>
      <w:autoSpaceDE w:val="0"/>
      <w:autoSpaceDN w:val="0"/>
      <w:adjustRightInd w:val="0"/>
      <w:spacing w:line="288" w:lineRule="auto"/>
      <w:textAlignment w:val="center"/>
    </w:pPr>
    <w:rPr>
      <w:rFonts w:ascii="Times-Roman" w:hAnsi="Times-Roman"/>
      <w:color w:val="000000"/>
      <w:sz w:val="24"/>
      <w:szCs w:val="24"/>
      <w:lang w:val="en-US" w:eastAsia="en-US"/>
    </w:rPr>
  </w:style>
  <w:style w:type="paragraph" w:customStyle="1" w:styleId="BodyText1">
    <w:name w:val="Body Text1"/>
    <w:basedOn w:val="NoParagraphStyle"/>
    <w:rsid w:val="003545E7"/>
    <w:pPr>
      <w:suppressAutoHyphens/>
      <w:spacing w:before="28" w:line="254" w:lineRule="atLeast"/>
      <w:ind w:firstLine="227"/>
      <w:jc w:val="both"/>
    </w:pPr>
    <w:rPr>
      <w:rFonts w:ascii="Palatino (T1)" w:hAnsi="Palatino (T1)"/>
      <w:sz w:val="19"/>
      <w:szCs w:val="19"/>
    </w:rPr>
  </w:style>
  <w:style w:type="paragraph" w:customStyle="1" w:styleId="bodytextbullets">
    <w:name w:val="body text bullets"/>
    <w:basedOn w:val="BodyText1"/>
    <w:rsid w:val="003545E7"/>
    <w:pPr>
      <w:ind w:left="227" w:hanging="227"/>
    </w:pPr>
  </w:style>
  <w:style w:type="paragraph" w:customStyle="1" w:styleId="folio">
    <w:name w:val="folio"/>
    <w:basedOn w:val="NoParagraphStyle"/>
    <w:rsid w:val="003545E7"/>
    <w:pPr>
      <w:tabs>
        <w:tab w:val="left" w:pos="3351"/>
      </w:tabs>
      <w:suppressAutoHyphens/>
      <w:spacing w:line="400" w:lineRule="atLeast"/>
      <w:jc w:val="center"/>
    </w:pPr>
    <w:rPr>
      <w:rFonts w:ascii="Conduit ITC" w:hAnsi="Conduit ITC"/>
      <w:b/>
      <w:bCs/>
      <w:sz w:val="28"/>
      <w:szCs w:val="28"/>
    </w:rPr>
  </w:style>
  <w:style w:type="paragraph" w:customStyle="1" w:styleId="footer-recto">
    <w:name w:val="footer-recto"/>
    <w:basedOn w:val="bodytextbullets"/>
    <w:rsid w:val="003545E7"/>
    <w:pPr>
      <w:jc w:val="right"/>
    </w:pPr>
    <w:rPr>
      <w:rFonts w:ascii="Conduit ITC" w:hAnsi="Conduit ITC"/>
      <w:sz w:val="20"/>
      <w:szCs w:val="20"/>
    </w:rPr>
  </w:style>
  <w:style w:type="paragraph" w:customStyle="1" w:styleId="footer-verso">
    <w:name w:val="footer-verso"/>
    <w:basedOn w:val="bodytextbullets"/>
    <w:rsid w:val="003545E7"/>
    <w:rPr>
      <w:rFonts w:ascii="Conduit ITC" w:hAnsi="Conduit ITC"/>
      <w:sz w:val="20"/>
      <w:szCs w:val="20"/>
    </w:rPr>
  </w:style>
  <w:style w:type="paragraph" w:customStyle="1" w:styleId="Areaofstudytext">
    <w:name w:val="Area of study text"/>
    <w:basedOn w:val="NoParagraphStyle"/>
    <w:rsid w:val="003545E7"/>
    <w:pPr>
      <w:tabs>
        <w:tab w:val="right" w:pos="170"/>
        <w:tab w:val="left" w:pos="340"/>
        <w:tab w:val="left" w:pos="567"/>
      </w:tabs>
      <w:suppressAutoHyphens/>
      <w:spacing w:after="23" w:line="230" w:lineRule="atLeast"/>
      <w:ind w:firstLine="170"/>
      <w:jc w:val="both"/>
    </w:pPr>
    <w:rPr>
      <w:rFonts w:ascii="Conduit ITC" w:hAnsi="Conduit ITC"/>
      <w:sz w:val="18"/>
      <w:szCs w:val="18"/>
    </w:rPr>
  </w:style>
  <w:style w:type="paragraph" w:customStyle="1" w:styleId="areaofstudyfirstpara">
    <w:name w:val="area of study first para"/>
    <w:basedOn w:val="Areaofstudytext"/>
    <w:rsid w:val="003545E7"/>
    <w:pPr>
      <w:ind w:firstLine="0"/>
    </w:pPr>
  </w:style>
  <w:style w:type="paragraph" w:customStyle="1" w:styleId="intro">
    <w:name w:val="intro"/>
    <w:basedOn w:val="Areaofstudytext"/>
    <w:rsid w:val="003545E7"/>
  </w:style>
  <w:style w:type="paragraph" w:customStyle="1" w:styleId="introsubhead">
    <w:name w:val="intro sub head"/>
    <w:basedOn w:val="NoParagraphStyle"/>
    <w:rsid w:val="003545E7"/>
    <w:rPr>
      <w:rFonts w:ascii="Conduit ITC" w:hAnsi="Conduit ITC"/>
      <w:color w:val="FFFFFF"/>
      <w:sz w:val="36"/>
      <w:szCs w:val="36"/>
    </w:rPr>
  </w:style>
  <w:style w:type="paragraph" w:customStyle="1" w:styleId="introbytheend">
    <w:name w:val="intro (by the end...)"/>
    <w:basedOn w:val="NoParagraphStyle"/>
    <w:rsid w:val="003545E7"/>
    <w:pPr>
      <w:suppressAutoHyphens/>
      <w:spacing w:after="57" w:line="260" w:lineRule="atLeast"/>
    </w:pPr>
    <w:rPr>
      <w:rFonts w:ascii="Conduit ITC" w:hAnsi="Conduit ITC"/>
      <w:sz w:val="20"/>
      <w:szCs w:val="20"/>
    </w:rPr>
  </w:style>
  <w:style w:type="paragraph" w:customStyle="1" w:styleId="chpopenerbullets">
    <w:name w:val="chp opener bullets"/>
    <w:basedOn w:val="NoParagraphStyle"/>
    <w:rsid w:val="003545E7"/>
    <w:pPr>
      <w:suppressAutoHyphens/>
      <w:spacing w:after="57" w:line="260" w:lineRule="atLeast"/>
      <w:ind w:left="170" w:hanging="170"/>
    </w:pPr>
    <w:rPr>
      <w:rFonts w:ascii="Conduit ITC" w:hAnsi="Conduit ITC"/>
      <w:sz w:val="20"/>
      <w:szCs w:val="20"/>
    </w:rPr>
  </w:style>
  <w:style w:type="paragraph" w:customStyle="1" w:styleId="bodytext1stpara">
    <w:name w:val="body text 1st para"/>
    <w:basedOn w:val="BodyText1"/>
    <w:rsid w:val="003545E7"/>
    <w:pPr>
      <w:ind w:firstLine="0"/>
    </w:pPr>
  </w:style>
  <w:style w:type="paragraph" w:customStyle="1" w:styleId="Bhead">
    <w:name w:val="B head"/>
    <w:basedOn w:val="NoParagraphStyle"/>
    <w:rsid w:val="003545E7"/>
    <w:pPr>
      <w:suppressAutoHyphens/>
      <w:spacing w:before="227" w:after="57" w:line="400" w:lineRule="atLeast"/>
    </w:pPr>
    <w:rPr>
      <w:rFonts w:ascii="Conduit ITC" w:hAnsi="Conduit ITC"/>
      <w:color w:val="E20079"/>
      <w:sz w:val="36"/>
      <w:szCs w:val="36"/>
    </w:rPr>
  </w:style>
  <w:style w:type="paragraph" w:customStyle="1" w:styleId="anchoredobjectR">
    <w:name w:val="anchored object R"/>
    <w:basedOn w:val="bodytext1stpara"/>
    <w:rsid w:val="003545E7"/>
    <w:pPr>
      <w:spacing w:before="170" w:after="113" w:line="288" w:lineRule="auto"/>
      <w:jc w:val="right"/>
    </w:pPr>
  </w:style>
  <w:style w:type="paragraph" w:customStyle="1" w:styleId="equation">
    <w:name w:val="equation"/>
    <w:basedOn w:val="BodyText1"/>
    <w:rsid w:val="003545E7"/>
    <w:pPr>
      <w:tabs>
        <w:tab w:val="left" w:pos="283"/>
        <w:tab w:val="center" w:pos="3118"/>
        <w:tab w:val="right" w:pos="6236"/>
      </w:tabs>
      <w:ind w:firstLine="0"/>
      <w:jc w:val="center"/>
    </w:pPr>
  </w:style>
  <w:style w:type="paragraph" w:customStyle="1" w:styleId="CHead">
    <w:name w:val="C Head"/>
    <w:basedOn w:val="NoParagraphStyle"/>
    <w:rsid w:val="003545E7"/>
    <w:pPr>
      <w:suppressAutoHyphens/>
      <w:spacing w:before="283" w:after="57" w:line="340" w:lineRule="atLeast"/>
    </w:pPr>
    <w:rPr>
      <w:rFonts w:ascii="Conduit ITC" w:hAnsi="Conduit ITC"/>
      <w:i/>
      <w:iCs/>
      <w:color w:val="E20079"/>
      <w:spacing w:val="6"/>
    </w:rPr>
  </w:style>
  <w:style w:type="paragraph" w:customStyle="1" w:styleId="workedexample-head">
    <w:name w:val="worked example-head"/>
    <w:basedOn w:val="CHead"/>
    <w:rsid w:val="003545E7"/>
    <w:pPr>
      <w:keepNext/>
      <w:spacing w:before="170"/>
    </w:pPr>
    <w:rPr>
      <w:color w:val="FFFFFF"/>
      <w:u w:val="thick" w:color="0066B0"/>
    </w:rPr>
  </w:style>
  <w:style w:type="paragraph" w:customStyle="1" w:styleId="workedexamplebodytext">
    <w:name w:val="worked example body text"/>
    <w:basedOn w:val="BodyText1"/>
    <w:rsid w:val="003545E7"/>
    <w:pPr>
      <w:spacing w:before="0"/>
      <w:ind w:firstLine="0"/>
    </w:pPr>
    <w:rPr>
      <w:rFonts w:ascii="Conduit ITC" w:hAnsi="Conduit ITC"/>
    </w:rPr>
  </w:style>
  <w:style w:type="paragraph" w:customStyle="1" w:styleId="workedexamplelist">
    <w:name w:val="worked example list"/>
    <w:basedOn w:val="workedexamplebodytext"/>
    <w:rsid w:val="003545E7"/>
    <w:pPr>
      <w:tabs>
        <w:tab w:val="left" w:pos="283"/>
      </w:tabs>
      <w:ind w:left="283" w:hanging="283"/>
    </w:pPr>
  </w:style>
  <w:style w:type="paragraph" w:customStyle="1" w:styleId="workedexamplesolutiontext">
    <w:name w:val="worked example solution text"/>
    <w:basedOn w:val="BodyText1"/>
    <w:rsid w:val="003545E7"/>
    <w:pPr>
      <w:spacing w:before="0"/>
      <w:ind w:firstLine="0"/>
    </w:pPr>
    <w:rPr>
      <w:rFonts w:ascii="Conduit ITC" w:hAnsi="Conduit ITC"/>
      <w:color w:val="0066B0"/>
    </w:rPr>
  </w:style>
  <w:style w:type="paragraph" w:customStyle="1" w:styleId="workedexamplesolutionlist">
    <w:name w:val="worked example solution list"/>
    <w:basedOn w:val="workedexamplesolutiontext"/>
    <w:rsid w:val="003545E7"/>
    <w:pPr>
      <w:tabs>
        <w:tab w:val="left" w:pos="283"/>
        <w:tab w:val="left" w:pos="567"/>
      </w:tabs>
      <w:ind w:left="283" w:hanging="283"/>
    </w:pPr>
  </w:style>
  <w:style w:type="paragraph" w:customStyle="1" w:styleId="equationsolution">
    <w:name w:val="equation solution"/>
    <w:basedOn w:val="workedexamplesolutionlist"/>
    <w:rsid w:val="003545E7"/>
    <w:pPr>
      <w:ind w:left="0" w:firstLine="0"/>
      <w:jc w:val="left"/>
    </w:pPr>
  </w:style>
  <w:style w:type="paragraph" w:customStyle="1" w:styleId="captiontext">
    <w:name w:val="caption text"/>
    <w:basedOn w:val="NoParagraphStyle"/>
    <w:rsid w:val="003545E7"/>
    <w:pPr>
      <w:tabs>
        <w:tab w:val="left" w:pos="1020"/>
      </w:tabs>
      <w:suppressAutoHyphens/>
      <w:spacing w:line="210" w:lineRule="atLeast"/>
    </w:pPr>
    <w:rPr>
      <w:rFonts w:ascii="Conduit ITC" w:hAnsi="Conduit ITC"/>
      <w:color w:val="004577"/>
      <w:w w:val="95"/>
      <w:sz w:val="18"/>
      <w:szCs w:val="18"/>
    </w:rPr>
  </w:style>
  <w:style w:type="paragraph" w:customStyle="1" w:styleId="physicsfiletext">
    <w:name w:val="physicsfile text"/>
    <w:basedOn w:val="NoParagraphStyle"/>
    <w:rsid w:val="003545E7"/>
    <w:pPr>
      <w:tabs>
        <w:tab w:val="right" w:pos="170"/>
        <w:tab w:val="left" w:pos="340"/>
      </w:tabs>
      <w:suppressAutoHyphens/>
      <w:spacing w:line="210" w:lineRule="atLeast"/>
      <w:ind w:firstLine="283"/>
    </w:pPr>
    <w:rPr>
      <w:rFonts w:ascii="AmericanTypewriter-Medium" w:hAnsi="AmericanTypewriter-Medium"/>
      <w:w w:val="92"/>
      <w:sz w:val="16"/>
      <w:szCs w:val="16"/>
    </w:rPr>
  </w:style>
  <w:style w:type="paragraph" w:customStyle="1" w:styleId="physicstextrules">
    <w:name w:val="physics text rules"/>
    <w:basedOn w:val="physicsfiletext"/>
    <w:rsid w:val="003545E7"/>
    <w:pPr>
      <w:pBdr>
        <w:bottom w:val="single" w:sz="2" w:space="0" w:color="000000"/>
      </w:pBdr>
      <w:ind w:firstLine="0"/>
    </w:pPr>
    <w:rPr>
      <w:rFonts w:ascii="AmericanTypewriter-LightCond" w:hAnsi="AmericanTypewriter-LightCond"/>
      <w:outline/>
      <w:color w:val="E20079"/>
      <w:w w:val="100"/>
      <w:sz w:val="18"/>
      <w:szCs w:val="18"/>
      <w14:textOutline w14:w="9525" w14:cap="flat" w14:cmpd="sng" w14:algn="ctr">
        <w14:solidFill>
          <w14:srgbClr w14:val="E20079"/>
        </w14:solidFill>
        <w14:prstDash w14:val="solid"/>
        <w14:round/>
      </w14:textOutline>
      <w14:textFill>
        <w14:noFill/>
      </w14:textFill>
    </w:rPr>
  </w:style>
  <w:style w:type="paragraph" w:customStyle="1" w:styleId="physicsfile1stpara">
    <w:name w:val="physicsfile 1st para"/>
    <w:basedOn w:val="physicsfiletext"/>
    <w:rsid w:val="003545E7"/>
    <w:pPr>
      <w:ind w:firstLine="0"/>
    </w:pPr>
  </w:style>
  <w:style w:type="paragraph" w:customStyle="1" w:styleId="tablehead">
    <w:name w:val="table head"/>
    <w:basedOn w:val="bodytextbullets"/>
    <w:rsid w:val="003545E7"/>
    <w:pPr>
      <w:pBdr>
        <w:top w:val="single" w:sz="96" w:space="0" w:color="86BA42"/>
      </w:pBdr>
      <w:spacing w:before="227"/>
      <w:ind w:left="80" w:right="80" w:firstLine="0"/>
      <w:jc w:val="left"/>
    </w:pPr>
    <w:rPr>
      <w:rFonts w:ascii="Conduit ITC" w:hAnsi="Conduit ITC"/>
      <w:color w:val="FFFFFF"/>
      <w:sz w:val="22"/>
      <w:szCs w:val="22"/>
    </w:rPr>
  </w:style>
  <w:style w:type="paragraph" w:customStyle="1" w:styleId="tabletext">
    <w:name w:val="table text"/>
    <w:basedOn w:val="bodytextbullets"/>
    <w:rsid w:val="003545E7"/>
    <w:pPr>
      <w:ind w:left="0" w:firstLine="0"/>
      <w:jc w:val="left"/>
    </w:pPr>
    <w:rPr>
      <w:rFonts w:ascii="Conduit ITC" w:hAnsi="Conduit ITC"/>
    </w:rPr>
  </w:style>
  <w:style w:type="paragraph" w:customStyle="1" w:styleId="tablecolheading">
    <w:name w:val="table col heading"/>
    <w:basedOn w:val="tabletext"/>
    <w:rsid w:val="003545E7"/>
  </w:style>
  <w:style w:type="paragraph" w:customStyle="1" w:styleId="equationPIA">
    <w:name w:val="equation PIA"/>
    <w:basedOn w:val="physicsfiletext"/>
    <w:rsid w:val="003545E7"/>
    <w:pPr>
      <w:spacing w:before="100" w:after="110"/>
      <w:ind w:firstLine="0"/>
      <w:jc w:val="center"/>
    </w:pPr>
  </w:style>
  <w:style w:type="paragraph" w:customStyle="1" w:styleId="summaryquestionsbullets">
    <w:name w:val="summary + questions bullets"/>
    <w:basedOn w:val="bodytextbullets"/>
    <w:rsid w:val="003545E7"/>
    <w:pPr>
      <w:tabs>
        <w:tab w:val="left" w:pos="283"/>
        <w:tab w:val="left" w:pos="510"/>
      </w:tabs>
      <w:ind w:left="283" w:hanging="283"/>
    </w:pPr>
  </w:style>
  <w:style w:type="paragraph" w:customStyle="1" w:styleId="summaryquestionsbulletsalign10">
    <w:name w:val="summary + questions bullets (align 10)"/>
    <w:basedOn w:val="summaryquestionsbullets"/>
    <w:rsid w:val="003545E7"/>
    <w:pPr>
      <w:tabs>
        <w:tab w:val="right" w:pos="180"/>
      </w:tabs>
      <w:spacing w:before="85"/>
    </w:pPr>
  </w:style>
  <w:style w:type="paragraph" w:customStyle="1" w:styleId="questions10">
    <w:name w:val="questions 10"/>
    <w:basedOn w:val="summaryquestionsbullets"/>
    <w:rsid w:val="003545E7"/>
    <w:pPr>
      <w:tabs>
        <w:tab w:val="right" w:pos="180"/>
      </w:tabs>
      <w:spacing w:before="85"/>
    </w:pPr>
  </w:style>
  <w:style w:type="paragraph" w:customStyle="1" w:styleId="questionsa">
    <w:name w:val="questions a"/>
    <w:basedOn w:val="summaryquestionsbullets"/>
    <w:rsid w:val="003545E7"/>
    <w:pPr>
      <w:tabs>
        <w:tab w:val="left" w:pos="2551"/>
        <w:tab w:val="left" w:pos="2778"/>
      </w:tabs>
      <w:ind w:left="510" w:hanging="227"/>
    </w:pPr>
  </w:style>
  <w:style w:type="paragraph" w:customStyle="1" w:styleId="summary">
    <w:name w:val="summary"/>
    <w:basedOn w:val="summaryquestionsbullets"/>
    <w:rsid w:val="003545E7"/>
    <w:rPr>
      <w:color w:val="93117D"/>
    </w:rPr>
  </w:style>
  <w:style w:type="paragraph" w:customStyle="1" w:styleId="summaryquestionssubhead">
    <w:name w:val="summary + questions subhead"/>
    <w:basedOn w:val="BodyText1"/>
    <w:rsid w:val="003545E7"/>
    <w:rPr>
      <w:rFonts w:ascii="Conduit ITC" w:hAnsi="Conduit ITC"/>
      <w:color w:val="FFFFFF"/>
      <w:sz w:val="24"/>
      <w:szCs w:val="24"/>
    </w:rPr>
  </w:style>
  <w:style w:type="paragraph" w:customStyle="1" w:styleId="anchoredobjectL">
    <w:name w:val="anchored object L"/>
    <w:basedOn w:val="anchoredobjectR"/>
    <w:rsid w:val="003545E7"/>
    <w:pPr>
      <w:jc w:val="left"/>
    </w:pPr>
  </w:style>
  <w:style w:type="paragraph" w:customStyle="1" w:styleId="PhysicsfileChead">
    <w:name w:val="Physics file C head"/>
    <w:basedOn w:val="CHead"/>
    <w:rsid w:val="003545E7"/>
    <w:pPr>
      <w:spacing w:before="20" w:after="60"/>
    </w:pPr>
  </w:style>
  <w:style w:type="paragraph" w:customStyle="1" w:styleId="Label">
    <w:name w:val="Label"/>
    <w:basedOn w:val="NoParagraphStyle"/>
    <w:rsid w:val="003545E7"/>
    <w:pPr>
      <w:suppressAutoHyphens/>
      <w:spacing w:line="192" w:lineRule="atLeast"/>
    </w:pPr>
    <w:rPr>
      <w:rFonts w:ascii="Helvetica Neue" w:hAnsi="Helvetica Neue"/>
      <w:sz w:val="16"/>
      <w:szCs w:val="16"/>
    </w:rPr>
  </w:style>
  <w:style w:type="paragraph" w:customStyle="1" w:styleId="questionsai">
    <w:name w:val="questions a/i"/>
    <w:basedOn w:val="summaryquestionsbullets"/>
    <w:rsid w:val="003545E7"/>
    <w:pPr>
      <w:tabs>
        <w:tab w:val="clear" w:pos="283"/>
        <w:tab w:val="clear" w:pos="510"/>
        <w:tab w:val="right" w:pos="680"/>
        <w:tab w:val="left" w:pos="1077"/>
        <w:tab w:val="left" w:pos="2381"/>
        <w:tab w:val="left" w:pos="2721"/>
      </w:tabs>
      <w:ind w:left="794" w:hanging="794"/>
    </w:pPr>
  </w:style>
  <w:style w:type="paragraph" w:customStyle="1" w:styleId="BasicParagraph">
    <w:name w:val="[Basic Paragraph]"/>
    <w:basedOn w:val="NoParagraphStyle"/>
    <w:rsid w:val="003545E7"/>
  </w:style>
  <w:style w:type="paragraph" w:customStyle="1" w:styleId="chapterendhead">
    <w:name w:val="chapter end head"/>
    <w:basedOn w:val="BasicParagraph"/>
    <w:rsid w:val="003545E7"/>
    <w:pPr>
      <w:tabs>
        <w:tab w:val="left" w:pos="3351"/>
      </w:tabs>
      <w:spacing w:line="720" w:lineRule="atLeast"/>
    </w:pPr>
    <w:rPr>
      <w:rFonts w:ascii="Conduit ITC" w:hAnsi="Conduit ITC"/>
      <w:b/>
      <w:bCs/>
      <w:color w:val="FFEC00"/>
      <w:sz w:val="36"/>
      <w:szCs w:val="36"/>
    </w:rPr>
  </w:style>
  <w:style w:type="paragraph" w:customStyle="1" w:styleId="chapterreview1stpara">
    <w:name w:val="chapter review 1st para"/>
    <w:basedOn w:val="bodytextbullets"/>
    <w:rsid w:val="003545E7"/>
    <w:pPr>
      <w:spacing w:before="85"/>
      <w:ind w:left="0" w:firstLine="0"/>
    </w:pPr>
    <w:rPr>
      <w:rFonts w:ascii="Conduit ITC" w:hAnsi="Conduit ITC"/>
    </w:rPr>
  </w:style>
  <w:style w:type="paragraph" w:customStyle="1" w:styleId="reviewquestion">
    <w:name w:val="review question"/>
    <w:basedOn w:val="chapterreview1stpara"/>
    <w:rsid w:val="003545E7"/>
    <w:pPr>
      <w:tabs>
        <w:tab w:val="left" w:pos="283"/>
        <w:tab w:val="left" w:pos="567"/>
      </w:tabs>
    </w:pPr>
  </w:style>
  <w:style w:type="paragraph" w:customStyle="1" w:styleId="reviewquestionalign10">
    <w:name w:val="review question (align 10)"/>
    <w:basedOn w:val="reviewquestion"/>
    <w:rsid w:val="003545E7"/>
    <w:pPr>
      <w:tabs>
        <w:tab w:val="right" w:pos="180"/>
      </w:tabs>
      <w:ind w:left="283" w:hanging="283"/>
    </w:pPr>
  </w:style>
  <w:style w:type="paragraph" w:customStyle="1" w:styleId="reviewquestiona">
    <w:name w:val="review question a"/>
    <w:basedOn w:val="reviewquestion"/>
    <w:rsid w:val="003545E7"/>
    <w:pPr>
      <w:tabs>
        <w:tab w:val="clear" w:pos="283"/>
        <w:tab w:val="left" w:pos="850"/>
        <w:tab w:val="left" w:pos="1559"/>
        <w:tab w:val="left" w:pos="1843"/>
        <w:tab w:val="left" w:pos="2551"/>
        <w:tab w:val="left" w:pos="2835"/>
        <w:tab w:val="left" w:pos="3543"/>
        <w:tab w:val="left" w:pos="3827"/>
      </w:tabs>
      <w:spacing w:before="0"/>
      <w:ind w:left="567" w:hanging="283"/>
    </w:pPr>
  </w:style>
  <w:style w:type="paragraph" w:customStyle="1" w:styleId="physicsfilehead">
    <w:name w:val="physics file head"/>
    <w:basedOn w:val="NoParagraphStyle"/>
    <w:rsid w:val="003545E7"/>
    <w:pPr>
      <w:suppressAutoHyphens/>
      <w:jc w:val="center"/>
    </w:pPr>
    <w:rPr>
      <w:rFonts w:ascii="BubbledotICG-FinePos" w:hAnsi="BubbledotICG-FinePos"/>
      <w:sz w:val="18"/>
      <w:szCs w:val="18"/>
    </w:rPr>
  </w:style>
  <w:style w:type="paragraph" w:customStyle="1" w:styleId="physicsinactionsubhead">
    <w:name w:val="physics in action subhead"/>
    <w:basedOn w:val="BodyText1"/>
    <w:rsid w:val="003545E7"/>
    <w:rPr>
      <w:rFonts w:ascii="Conduit ITC" w:hAnsi="Conduit ITC"/>
      <w:sz w:val="24"/>
      <w:szCs w:val="24"/>
    </w:rPr>
  </w:style>
  <w:style w:type="paragraph" w:customStyle="1" w:styleId="AreaofStudyheader">
    <w:name w:val="Area of Study header"/>
    <w:basedOn w:val="NoParagraphStyle"/>
    <w:rsid w:val="003545E7"/>
    <w:pPr>
      <w:suppressAutoHyphens/>
      <w:spacing w:line="440" w:lineRule="atLeast"/>
    </w:pPr>
    <w:rPr>
      <w:rFonts w:ascii="Eurostile" w:hAnsi="Eurostile"/>
      <w:b/>
      <w:bCs/>
      <w:caps/>
      <w:color w:val="FFFFFF"/>
      <w:sz w:val="43"/>
      <w:szCs w:val="43"/>
    </w:rPr>
  </w:style>
  <w:style w:type="paragraph" w:customStyle="1" w:styleId="outcomesbodytext">
    <w:name w:val="outcomes body text"/>
    <w:basedOn w:val="NoParagraphStyle"/>
    <w:rsid w:val="003545E7"/>
    <w:pPr>
      <w:suppressAutoHyphens/>
    </w:pPr>
    <w:rPr>
      <w:rFonts w:ascii="Conduit ITC" w:hAnsi="Conduit ITC"/>
      <w:sz w:val="28"/>
      <w:szCs w:val="28"/>
    </w:rPr>
  </w:style>
  <w:style w:type="paragraph" w:customStyle="1" w:styleId="outcomehead">
    <w:name w:val="outcome head"/>
    <w:basedOn w:val="NoParagraphStyle"/>
    <w:rsid w:val="003545E7"/>
    <w:rPr>
      <w:rFonts w:ascii="Conduit ITC" w:hAnsi="Conduit ITC"/>
      <w:color w:val="FFFFFF"/>
      <w:sz w:val="36"/>
      <w:szCs w:val="36"/>
    </w:rPr>
  </w:style>
  <w:style w:type="paragraph" w:customStyle="1" w:styleId="chaptertitle">
    <w:name w:val="chapter title"/>
    <w:basedOn w:val="Normal"/>
    <w:rsid w:val="00D44990"/>
    <w:pPr>
      <w:widowControl w:val="0"/>
      <w:tabs>
        <w:tab w:val="left" w:pos="3351"/>
      </w:tabs>
      <w:autoSpaceDE w:val="0"/>
      <w:autoSpaceDN w:val="0"/>
      <w:adjustRightInd w:val="0"/>
      <w:spacing w:line="720" w:lineRule="atLeast"/>
      <w:textAlignment w:val="center"/>
    </w:pPr>
    <w:rPr>
      <w:rFonts w:ascii="Conduit ITC" w:hAnsi="Conduit ITC"/>
      <w:b/>
      <w:bCs/>
      <w:color w:val="000000"/>
      <w:sz w:val="80"/>
      <w:szCs w:val="80"/>
      <w:lang w:val="en-US"/>
    </w:rPr>
  </w:style>
  <w:style w:type="paragraph" w:customStyle="1" w:styleId="Aheadnumber">
    <w:name w:val="A head number"/>
    <w:basedOn w:val="BasicParagraph"/>
    <w:rsid w:val="003545E7"/>
    <w:pPr>
      <w:tabs>
        <w:tab w:val="left" w:pos="3351"/>
      </w:tabs>
      <w:spacing w:line="500" w:lineRule="atLeast"/>
      <w:jc w:val="center"/>
    </w:pPr>
    <w:rPr>
      <w:rFonts w:ascii="Conduit ITC" w:hAnsi="Conduit ITC"/>
      <w:b/>
      <w:bCs/>
      <w:sz w:val="48"/>
      <w:szCs w:val="48"/>
    </w:rPr>
  </w:style>
  <w:style w:type="paragraph" w:customStyle="1" w:styleId="Ahead">
    <w:name w:val="A head"/>
    <w:basedOn w:val="NoParagraphStyle"/>
    <w:rsid w:val="003545E7"/>
    <w:pPr>
      <w:tabs>
        <w:tab w:val="left" w:pos="3351"/>
      </w:tabs>
      <w:suppressAutoHyphens/>
      <w:spacing w:line="480" w:lineRule="atLeast"/>
    </w:pPr>
    <w:rPr>
      <w:rFonts w:ascii="Conduit ITC" w:hAnsi="Conduit ITC"/>
      <w:b/>
      <w:bCs/>
      <w:color w:val="FFFFFF"/>
      <w:sz w:val="44"/>
      <w:szCs w:val="44"/>
    </w:rPr>
  </w:style>
  <w:style w:type="paragraph" w:customStyle="1" w:styleId="Bodytxt-bullets">
    <w:name w:val="Bodytxt-bullets"/>
    <w:basedOn w:val="NoParagraphStyle"/>
    <w:rsid w:val="003545E7"/>
    <w:pPr>
      <w:tabs>
        <w:tab w:val="left" w:pos="227"/>
      </w:tabs>
      <w:suppressAutoHyphens/>
      <w:spacing w:line="254" w:lineRule="atLeast"/>
      <w:ind w:left="170" w:hanging="170"/>
      <w:jc w:val="both"/>
    </w:pPr>
    <w:rPr>
      <w:rFonts w:ascii="Palatino-Roman" w:hAnsi="Palatino-Roman"/>
      <w:sz w:val="18"/>
      <w:szCs w:val="18"/>
    </w:rPr>
  </w:style>
  <w:style w:type="paragraph" w:customStyle="1" w:styleId="fractionline1">
    <w:name w:val="fraction line1"/>
    <w:basedOn w:val="bodytext1stpara"/>
    <w:rsid w:val="003545E7"/>
    <w:pPr>
      <w:pBdr>
        <w:bottom w:val="single" w:sz="2" w:space="1" w:color="000000"/>
      </w:pBdr>
      <w:spacing w:before="0" w:line="140" w:lineRule="atLeast"/>
      <w:jc w:val="center"/>
    </w:pPr>
    <w:rPr>
      <w:sz w:val="10"/>
      <w:szCs w:val="10"/>
    </w:rPr>
  </w:style>
  <w:style w:type="paragraph" w:customStyle="1" w:styleId="practicalactivitytext">
    <w:name w:val="practical activity text"/>
    <w:basedOn w:val="NoParagraphStyle"/>
    <w:rsid w:val="003545E7"/>
    <w:pPr>
      <w:suppressAutoHyphens/>
      <w:spacing w:line="212" w:lineRule="atLeast"/>
    </w:pPr>
    <w:rPr>
      <w:rFonts w:ascii="Conduit ITC" w:hAnsi="Conduit ITC"/>
      <w:sz w:val="18"/>
      <w:szCs w:val="18"/>
    </w:rPr>
  </w:style>
  <w:style w:type="paragraph" w:customStyle="1" w:styleId="physicsfilebullets">
    <w:name w:val="physicsfile bullets"/>
    <w:basedOn w:val="physicsfiletext"/>
    <w:rsid w:val="003545E7"/>
    <w:pPr>
      <w:ind w:left="283" w:hanging="283"/>
    </w:pPr>
  </w:style>
  <w:style w:type="paragraph" w:customStyle="1" w:styleId="definition">
    <w:name w:val="definition"/>
    <w:basedOn w:val="NoParagraphStyle"/>
    <w:rsid w:val="003545E7"/>
    <w:pPr>
      <w:suppressAutoHyphens/>
      <w:spacing w:line="240" w:lineRule="atLeast"/>
      <w:ind w:left="255"/>
    </w:pPr>
    <w:rPr>
      <w:rFonts w:ascii="Conduit ITC" w:hAnsi="Conduit ITC"/>
      <w:color w:val="003781"/>
      <w:spacing w:val="-2"/>
      <w:w w:val="92"/>
      <w:sz w:val="21"/>
      <w:szCs w:val="21"/>
    </w:rPr>
  </w:style>
  <w:style w:type="paragraph" w:customStyle="1" w:styleId="solutionrulebelow">
    <w:name w:val="solution rule below"/>
    <w:basedOn w:val="workedexamplesolutiontext"/>
    <w:next w:val="solutioncentred"/>
    <w:rsid w:val="003545E7"/>
    <w:pPr>
      <w:pBdr>
        <w:bottom w:val="single" w:sz="2" w:space="2" w:color="000000"/>
      </w:pBdr>
      <w:jc w:val="center"/>
    </w:pPr>
  </w:style>
  <w:style w:type="paragraph" w:customStyle="1" w:styleId="solutioncentred">
    <w:name w:val="solution centred"/>
    <w:basedOn w:val="workedexamplesolutiontext"/>
    <w:rsid w:val="003545E7"/>
    <w:pPr>
      <w:jc w:val="center"/>
    </w:pPr>
  </w:style>
  <w:style w:type="paragraph" w:customStyle="1" w:styleId="equationdefinition">
    <w:name w:val="equation definition"/>
    <w:basedOn w:val="definition"/>
    <w:rsid w:val="003545E7"/>
    <w:pPr>
      <w:jc w:val="center"/>
    </w:pPr>
  </w:style>
  <w:style w:type="paragraph" w:customStyle="1" w:styleId="definitionrulebelow">
    <w:name w:val="definition rule below"/>
    <w:basedOn w:val="definition"/>
    <w:next w:val="definitioncentred"/>
    <w:rsid w:val="003545E7"/>
    <w:pPr>
      <w:pBdr>
        <w:bottom w:val="single" w:sz="4" w:space="2" w:color="auto"/>
      </w:pBdr>
      <w:ind w:left="0"/>
      <w:jc w:val="center"/>
    </w:pPr>
  </w:style>
  <w:style w:type="paragraph" w:customStyle="1" w:styleId="definitioncentred">
    <w:name w:val="definition centred"/>
    <w:basedOn w:val="definition"/>
    <w:rsid w:val="003545E7"/>
    <w:pPr>
      <w:ind w:left="0"/>
      <w:jc w:val="center"/>
    </w:pPr>
  </w:style>
  <w:style w:type="paragraph" w:customStyle="1" w:styleId="physicsfilecentre">
    <w:name w:val="physics file centre"/>
    <w:basedOn w:val="physicsfiletext"/>
    <w:rsid w:val="003545E7"/>
    <w:pPr>
      <w:ind w:firstLine="0"/>
      <w:jc w:val="center"/>
    </w:pPr>
  </w:style>
  <w:style w:type="paragraph" w:customStyle="1" w:styleId="physicsfilerule">
    <w:name w:val="physics file rule"/>
    <w:basedOn w:val="physicsfilecentre"/>
    <w:next w:val="physicsfilecentre"/>
    <w:rsid w:val="003545E7"/>
    <w:pPr>
      <w:pBdr>
        <w:bottom w:val="single" w:sz="4" w:space="2" w:color="000000"/>
      </w:pBdr>
    </w:pPr>
  </w:style>
  <w:style w:type="paragraph" w:customStyle="1" w:styleId="bodytextcentre">
    <w:name w:val="body text centre"/>
    <w:basedOn w:val="bodytext1stpara"/>
    <w:rsid w:val="003545E7"/>
    <w:pPr>
      <w:spacing w:before="0"/>
      <w:jc w:val="center"/>
    </w:pPr>
  </w:style>
  <w:style w:type="paragraph" w:customStyle="1" w:styleId="bodytextrule">
    <w:name w:val="body text rule"/>
    <w:basedOn w:val="bodytextcentre"/>
    <w:next w:val="bodytextcentre"/>
    <w:rsid w:val="003545E7"/>
    <w:pPr>
      <w:pBdr>
        <w:bottom w:val="single" w:sz="4" w:space="2" w:color="000000"/>
      </w:pBdr>
    </w:pPr>
  </w:style>
  <w:style w:type="paragraph" w:customStyle="1" w:styleId="areaofstudyhead">
    <w:name w:val="area of study head"/>
    <w:basedOn w:val="NoParagraphStyle"/>
    <w:rsid w:val="003545E7"/>
    <w:pPr>
      <w:spacing w:line="1200" w:lineRule="atLeast"/>
    </w:pPr>
    <w:rPr>
      <w:rFonts w:ascii="Conduit ITC" w:hAnsi="Conduit ITC"/>
      <w:b/>
      <w:bCs/>
      <w:color w:val="FFFFFF"/>
      <w:sz w:val="140"/>
      <w:szCs w:val="140"/>
    </w:rPr>
  </w:style>
  <w:style w:type="paragraph" w:customStyle="1" w:styleId="fractionline2">
    <w:name w:val="fraction line2"/>
    <w:basedOn w:val="fractionline1"/>
    <w:rsid w:val="003545E7"/>
    <w:pPr>
      <w:pBdr>
        <w:bottom w:val="none" w:sz="0" w:space="0" w:color="auto"/>
      </w:pBdr>
    </w:pPr>
  </w:style>
  <w:style w:type="paragraph" w:customStyle="1" w:styleId="fractionline1sans">
    <w:name w:val="fraction line1 sans"/>
    <w:basedOn w:val="fractionline1"/>
    <w:next w:val="fractionline2sans"/>
    <w:rsid w:val="003545E7"/>
    <w:pPr>
      <w:spacing w:line="130" w:lineRule="atLeast"/>
    </w:pPr>
    <w:rPr>
      <w:rFonts w:ascii="Conduit ITC" w:hAnsi="Conduit ITC"/>
      <w:sz w:val="11"/>
      <w:szCs w:val="11"/>
    </w:rPr>
  </w:style>
  <w:style w:type="paragraph" w:customStyle="1" w:styleId="fractionline2sans">
    <w:name w:val="fraction line2 sans"/>
    <w:basedOn w:val="fractionline1sans"/>
    <w:rsid w:val="003545E7"/>
    <w:pPr>
      <w:pBdr>
        <w:bottom w:val="none" w:sz="0" w:space="0" w:color="auto"/>
      </w:pBdr>
    </w:pPr>
  </w:style>
  <w:style w:type="paragraph" w:customStyle="1" w:styleId="DTO">
    <w:name w:val="&lt;DTO&gt;"/>
    <w:basedOn w:val="NoParagraphStyle"/>
    <w:rsid w:val="003545E7"/>
    <w:pPr>
      <w:suppressAutoHyphens/>
      <w:spacing w:before="57" w:after="57" w:line="220" w:lineRule="atLeast"/>
      <w:jc w:val="center"/>
    </w:pPr>
    <w:rPr>
      <w:rFonts w:ascii="Conduit ITC" w:hAnsi="Conduit ITC"/>
      <w:b/>
      <w:bCs/>
      <w:color w:val="E20079"/>
      <w:sz w:val="20"/>
      <w:szCs w:val="20"/>
    </w:rPr>
  </w:style>
  <w:style w:type="paragraph" w:customStyle="1" w:styleId="tableheader">
    <w:name w:val="table header"/>
    <w:basedOn w:val="tablehead"/>
    <w:rsid w:val="003545E7"/>
    <w:pPr>
      <w:pBdr>
        <w:top w:val="none" w:sz="0" w:space="0" w:color="auto"/>
      </w:pBdr>
      <w:ind w:left="0"/>
    </w:pPr>
  </w:style>
  <w:style w:type="character" w:customStyle="1" w:styleId="symbol">
    <w:name w:val="symbol"/>
    <w:rsid w:val="003545E7"/>
    <w:rPr>
      <w:rFonts w:ascii="Symbol (T1)" w:hAnsi="Symbol (T1)"/>
    </w:rPr>
  </w:style>
  <w:style w:type="character" w:customStyle="1" w:styleId="superscript">
    <w:name w:val="superscript"/>
    <w:rsid w:val="003545E7"/>
    <w:rPr>
      <w:vertAlign w:val="superscript"/>
    </w:rPr>
  </w:style>
  <w:style w:type="character" w:customStyle="1" w:styleId="bodycopybold">
    <w:name w:val="body copy bold"/>
    <w:rsid w:val="003545E7"/>
    <w:rPr>
      <w:rFonts w:ascii="Palatino (T1)" w:hAnsi="Palatino (T1)"/>
      <w:b/>
    </w:rPr>
  </w:style>
  <w:style w:type="character" w:customStyle="1" w:styleId="bodycopyitalic">
    <w:name w:val="body copy italic"/>
    <w:rsid w:val="003545E7"/>
    <w:rPr>
      <w:rFonts w:ascii="Palatino (T1)" w:hAnsi="Palatino (T1)"/>
      <w:i/>
    </w:rPr>
  </w:style>
  <w:style w:type="character" w:customStyle="1" w:styleId="captionbolditalic">
    <w:name w:val="caption bold italic"/>
    <w:rsid w:val="003545E7"/>
    <w:rPr>
      <w:rFonts w:ascii="Conduit ITC" w:hAnsi="Conduit ITC"/>
      <w:b/>
      <w:i/>
    </w:rPr>
  </w:style>
  <w:style w:type="character" w:customStyle="1" w:styleId="bodycopybolditalic">
    <w:name w:val="body copy bold italic"/>
    <w:rsid w:val="003545E7"/>
    <w:rPr>
      <w:rFonts w:ascii="Palatino (T1)" w:hAnsi="Palatino (T1)"/>
      <w:b/>
      <w:i/>
    </w:rPr>
  </w:style>
  <w:style w:type="character" w:customStyle="1" w:styleId="workedexamplenumber">
    <w:name w:val="worked example number"/>
    <w:rsid w:val="003545E7"/>
    <w:rPr>
      <w:rFonts w:ascii="Conduit ITC" w:hAnsi="Conduit ITC"/>
      <w:b/>
      <w:outline/>
      <w:color w:val="000000"/>
      <w:w w:val="80"/>
      <w:sz w:val="24"/>
      <w:u w:val="thick"/>
      <w14:textOutline w14:w="9525" w14:cap="flat" w14:cmpd="sng" w14:algn="ctr">
        <w14:solidFill>
          <w14:srgbClr w14:val="000000"/>
        </w14:solidFill>
        <w14:prstDash w14:val="solid"/>
        <w14:round/>
      </w14:textOutline>
      <w14:textFill>
        <w14:noFill/>
      </w14:textFill>
    </w:rPr>
  </w:style>
  <w:style w:type="character" w:customStyle="1" w:styleId="workedexamplebold">
    <w:name w:val="worked example bold"/>
    <w:basedOn w:val="workedexamplenumber"/>
    <w:rsid w:val="003545E7"/>
    <w:rPr>
      <w:rFonts w:ascii="Conduit ITC" w:hAnsi="Conduit ITC" w:cs="Times New Roman"/>
      <w:b/>
      <w:bCs/>
      <w:outline/>
      <w:color w:val="000000"/>
      <w:w w:val="80"/>
      <w:sz w:val="24"/>
      <w:szCs w:val="24"/>
      <w:u w:val="none"/>
      <w14:textOutline w14:w="9525" w14:cap="flat" w14:cmpd="sng" w14:algn="ctr">
        <w14:solidFill>
          <w14:srgbClr w14:val="000000"/>
        </w14:solidFill>
        <w14:prstDash w14:val="solid"/>
        <w14:round/>
      </w14:textOutline>
      <w14:textFill>
        <w14:noFill/>
      </w14:textFill>
    </w:rPr>
  </w:style>
  <w:style w:type="character" w:customStyle="1" w:styleId="captionlightitalic">
    <w:name w:val="caption light italic"/>
    <w:rsid w:val="003545E7"/>
    <w:rPr>
      <w:rFonts w:ascii="Conduit ITC" w:hAnsi="Conduit ITC"/>
      <w:i/>
    </w:rPr>
  </w:style>
  <w:style w:type="character" w:customStyle="1" w:styleId="subscript">
    <w:name w:val="subscript"/>
    <w:rsid w:val="003545E7"/>
    <w:rPr>
      <w:vertAlign w:val="subscript"/>
    </w:rPr>
  </w:style>
  <w:style w:type="character" w:customStyle="1" w:styleId="figureboldcaptionsChar">
    <w:name w:val="figure bold (captions) Char"/>
    <w:rsid w:val="003545E7"/>
    <w:rPr>
      <w:rFonts w:ascii="Conduit ITC" w:hAnsi="Conduit ITC"/>
      <w:b/>
      <w:color w:val="FFFFFF"/>
      <w:spacing w:val="0"/>
      <w:w w:val="85"/>
      <w:position w:val="0"/>
      <w:sz w:val="17"/>
      <w:u w:val="thick" w:color="000000"/>
      <w:vertAlign w:val="baseline"/>
    </w:rPr>
  </w:style>
  <w:style w:type="character" w:customStyle="1" w:styleId="figureboldnochar">
    <w:name w:val="figure bold (no) char"/>
    <w:basedOn w:val="figureboldcaptionsChar"/>
    <w:rsid w:val="003545E7"/>
    <w:rPr>
      <w:rFonts w:ascii="Conduit ITC" w:hAnsi="Conduit ITC" w:cs="Times New Roman"/>
      <w:b/>
      <w:bCs/>
      <w:color w:val="FFFFFF"/>
      <w:spacing w:val="0"/>
      <w:w w:val="85"/>
      <w:position w:val="0"/>
      <w:sz w:val="19"/>
      <w:szCs w:val="19"/>
      <w:u w:val="thick" w:color="000000"/>
      <w:vertAlign w:val="baseline"/>
    </w:rPr>
  </w:style>
  <w:style w:type="character" w:customStyle="1" w:styleId="physicsfileitalic">
    <w:name w:val="physics file italic"/>
    <w:rsid w:val="003545E7"/>
    <w:rPr>
      <w:rFonts w:ascii="AmericanTypewriter-Medium" w:hAnsi="AmericanTypewriter-Medium"/>
      <w:w w:val="100"/>
      <w:sz w:val="16"/>
    </w:rPr>
  </w:style>
  <w:style w:type="character" w:customStyle="1" w:styleId="tablenumber">
    <w:name w:val="table number"/>
    <w:rsid w:val="003545E7"/>
    <w:rPr>
      <w:rFonts w:ascii="Conduit ITC" w:hAnsi="Conduit ITC"/>
      <w:b/>
      <w:outline/>
      <w:color w:val="000000"/>
      <w:spacing w:val="0"/>
      <w:w w:val="100"/>
      <w:position w:val="0"/>
      <w:sz w:val="24"/>
      <w:u w:val="none"/>
      <w:vertAlign w:val="baseline"/>
      <w14:textOutline w14:w="9525" w14:cap="flat" w14:cmpd="sng" w14:algn="ctr">
        <w14:solidFill>
          <w14:srgbClr w14:val="000000"/>
        </w14:solidFill>
        <w14:prstDash w14:val="solid"/>
        <w14:round/>
      </w14:textOutline>
      <w14:textFill>
        <w14:noFill/>
      </w14:textFill>
    </w:rPr>
  </w:style>
  <w:style w:type="character" w:customStyle="1" w:styleId="tablecolhead">
    <w:name w:val="table col head"/>
    <w:rsid w:val="003545E7"/>
    <w:rPr>
      <w:rFonts w:ascii="Conduit ITC" w:hAnsi="Conduit ITC"/>
      <w:b/>
      <w:color w:val="000000"/>
      <w:w w:val="100"/>
      <w:sz w:val="19"/>
      <w:lang w:val="en-GB" w:eastAsia="x-none"/>
    </w:rPr>
  </w:style>
  <w:style w:type="character" w:customStyle="1" w:styleId="Exerciseboxnos">
    <w:name w:val="Exercise box nos"/>
    <w:rsid w:val="00202245"/>
    <w:rPr>
      <w:rFonts w:ascii="MetaBook-Roman" w:hAnsi="MetaBook-Roman"/>
      <w:color w:val="000000"/>
    </w:rPr>
  </w:style>
  <w:style w:type="character" w:customStyle="1" w:styleId="summaryandquestionssubheadbold">
    <w:name w:val="summary and questions subhead bold"/>
    <w:rsid w:val="003545E7"/>
    <w:rPr>
      <w:b/>
    </w:rPr>
  </w:style>
  <w:style w:type="character" w:customStyle="1" w:styleId="reviewquestionitalic">
    <w:name w:val="review question italic"/>
    <w:rsid w:val="003545E7"/>
    <w:rPr>
      <w:rFonts w:ascii="Conduit ITC" w:hAnsi="Conduit ITC"/>
      <w:i/>
      <w:w w:val="100"/>
    </w:rPr>
  </w:style>
  <w:style w:type="character" w:customStyle="1" w:styleId="smallcaps">
    <w:name w:val="small caps"/>
    <w:rsid w:val="003545E7"/>
    <w:rPr>
      <w:smallCaps/>
    </w:rPr>
  </w:style>
  <w:style w:type="character" w:customStyle="1" w:styleId="workedexamplesolutiontextitalic">
    <w:name w:val="worked example solution text  italic"/>
    <w:rsid w:val="003545E7"/>
    <w:rPr>
      <w:rFonts w:ascii="Conduit ITC" w:hAnsi="Conduit ITC"/>
      <w:i/>
      <w:color w:val="0066B0"/>
      <w:w w:val="100"/>
    </w:rPr>
  </w:style>
  <w:style w:type="character" w:customStyle="1" w:styleId="nos-questions">
    <w:name w:val="nos-questions"/>
    <w:rsid w:val="007A1770"/>
    <w:rPr>
      <w:rFonts w:ascii="Palatino-Bold" w:hAnsi="Palatino-Bold"/>
      <w:b/>
      <w:caps/>
      <w:color w:val="902983"/>
      <w:spacing w:val="0"/>
      <w:w w:val="100"/>
      <w:position w:val="0"/>
      <w:sz w:val="19"/>
      <w:u w:val="none"/>
      <w:vertAlign w:val="baseline"/>
    </w:rPr>
  </w:style>
  <w:style w:type="character" w:customStyle="1" w:styleId="Bheadoptionalstar">
    <w:name w:val="B head optional star"/>
    <w:rsid w:val="003545E7"/>
    <w:rPr>
      <w:rFonts w:ascii="ZapfDingbatsITC" w:hAnsi="ZapfDingbatsITC"/>
      <w:outline/>
      <w:color w:val="E20079"/>
      <w14:textOutline w14:w="9525" w14:cap="flat" w14:cmpd="sng" w14:algn="ctr">
        <w14:solidFill>
          <w14:srgbClr w14:val="E20079"/>
        </w14:solidFill>
        <w14:prstDash w14:val="solid"/>
        <w14:round/>
      </w14:textOutline>
      <w14:textFill>
        <w14:noFill/>
      </w14:textFill>
    </w:rPr>
  </w:style>
  <w:style w:type="character" w:customStyle="1" w:styleId="definitionlightitalic">
    <w:name w:val="definition  light italic"/>
    <w:basedOn w:val="captionlightitalic"/>
    <w:rsid w:val="003545E7"/>
    <w:rPr>
      <w:rFonts w:ascii="Conduit ITC" w:hAnsi="Conduit ITC" w:cs="Times New Roman"/>
      <w:i/>
      <w:iCs/>
      <w:color w:val="003781"/>
    </w:rPr>
  </w:style>
  <w:style w:type="character" w:customStyle="1" w:styleId="practicalactivityheadbold">
    <w:name w:val="practical activity head  bold"/>
    <w:rsid w:val="003545E7"/>
    <w:rPr>
      <w:rFonts w:ascii="Conduit ITC" w:hAnsi="Conduit ITC"/>
      <w:b/>
      <w:caps/>
      <w:color w:val="000000"/>
      <w:sz w:val="18"/>
    </w:rPr>
  </w:style>
  <w:style w:type="character" w:customStyle="1" w:styleId="definitionbolditalic">
    <w:name w:val="definition  bold italic"/>
    <w:rsid w:val="003545E7"/>
    <w:rPr>
      <w:rFonts w:ascii="Conduit ITC" w:hAnsi="Conduit ITC"/>
      <w:b/>
      <w:i/>
      <w:color w:val="003781"/>
      <w:sz w:val="21"/>
    </w:rPr>
  </w:style>
  <w:style w:type="character" w:customStyle="1" w:styleId="captionbold">
    <w:name w:val="caption bold"/>
    <w:rsid w:val="003545E7"/>
    <w:rPr>
      <w:rFonts w:ascii="Conduit ITC" w:hAnsi="Conduit ITC"/>
      <w:b/>
    </w:rPr>
  </w:style>
  <w:style w:type="character" w:customStyle="1" w:styleId="definitionchar">
    <w:name w:val="definition char"/>
    <w:rsid w:val="003545E7"/>
    <w:rPr>
      <w:rFonts w:ascii="Conduit ITC" w:hAnsi="Conduit ITC"/>
      <w:color w:val="003781"/>
      <w:spacing w:val="-2"/>
      <w:sz w:val="20"/>
    </w:rPr>
  </w:style>
  <w:style w:type="character" w:customStyle="1" w:styleId="definitionbolditalic0">
    <w:name w:val="definition bold italic"/>
    <w:rsid w:val="003545E7"/>
    <w:rPr>
      <w:rFonts w:ascii="Conduit ITC" w:hAnsi="Conduit ITC"/>
      <w:b/>
      <w:i/>
      <w:color w:val="003781"/>
    </w:rPr>
  </w:style>
  <w:style w:type="paragraph" w:styleId="Header">
    <w:name w:val="header"/>
    <w:basedOn w:val="Normal"/>
    <w:link w:val="HeaderChar"/>
    <w:rsid w:val="00D44990"/>
    <w:pPr>
      <w:tabs>
        <w:tab w:val="center" w:pos="4513"/>
        <w:tab w:val="right" w:pos="9026"/>
      </w:tabs>
    </w:pPr>
  </w:style>
  <w:style w:type="character" w:customStyle="1" w:styleId="HeaderChar">
    <w:name w:val="Header Char"/>
    <w:basedOn w:val="DefaultParagraphFont"/>
    <w:link w:val="Header"/>
    <w:locked/>
    <w:rsid w:val="00E75AB1"/>
    <w:rPr>
      <w:rFonts w:cs="Times New Roman"/>
      <w:sz w:val="24"/>
      <w:szCs w:val="24"/>
      <w:lang w:val="x-none" w:eastAsia="en-US"/>
    </w:rPr>
  </w:style>
  <w:style w:type="paragraph" w:styleId="TableofFigures">
    <w:name w:val="table of figures"/>
    <w:basedOn w:val="Normal"/>
    <w:next w:val="Normal"/>
    <w:semiHidden/>
    <w:rsid w:val="003545E7"/>
    <w:pPr>
      <w:ind w:left="480" w:hanging="480"/>
    </w:pPr>
  </w:style>
  <w:style w:type="paragraph" w:styleId="Footer">
    <w:name w:val="footer"/>
    <w:aliases w:val="Footer1"/>
    <w:basedOn w:val="Normal"/>
    <w:link w:val="FooterChar"/>
    <w:rsid w:val="00D44990"/>
    <w:pPr>
      <w:tabs>
        <w:tab w:val="center" w:pos="4513"/>
        <w:tab w:val="right" w:pos="9026"/>
      </w:tabs>
    </w:pPr>
  </w:style>
  <w:style w:type="character" w:customStyle="1" w:styleId="FooterChar">
    <w:name w:val="Footer Char"/>
    <w:aliases w:val="Footer1 Char"/>
    <w:basedOn w:val="DefaultParagraphFont"/>
    <w:link w:val="Footer"/>
    <w:locked/>
    <w:rsid w:val="00E75AB1"/>
    <w:rPr>
      <w:rFonts w:cs="Times New Roman"/>
      <w:sz w:val="24"/>
      <w:szCs w:val="24"/>
      <w:lang w:val="x-none" w:eastAsia="en-US"/>
    </w:rPr>
  </w:style>
  <w:style w:type="paragraph" w:styleId="BalloonText">
    <w:name w:val="Balloon Text"/>
    <w:basedOn w:val="Normal"/>
    <w:link w:val="BalloonTextChar"/>
    <w:semiHidden/>
    <w:rsid w:val="00D44990"/>
    <w:rPr>
      <w:rFonts w:ascii="Tahoma" w:hAnsi="Tahoma" w:cs="Tahoma"/>
      <w:sz w:val="16"/>
      <w:szCs w:val="16"/>
    </w:rPr>
  </w:style>
  <w:style w:type="character" w:customStyle="1" w:styleId="BalloonTextChar">
    <w:name w:val="Balloon Text Char"/>
    <w:basedOn w:val="DefaultParagraphFont"/>
    <w:link w:val="BalloonText"/>
    <w:semiHidden/>
    <w:locked/>
    <w:rsid w:val="00E75AB1"/>
    <w:rPr>
      <w:rFonts w:ascii="Tahoma" w:hAnsi="Tahoma" w:cs="Tahoma"/>
      <w:sz w:val="16"/>
      <w:szCs w:val="16"/>
      <w:lang w:val="x-none" w:eastAsia="en-US"/>
    </w:rPr>
  </w:style>
  <w:style w:type="paragraph" w:customStyle="1" w:styleId="ChapterHeading">
    <w:name w:val="Chapter Heading"/>
    <w:basedOn w:val="Normal"/>
    <w:link w:val="ChapterHeadingChar"/>
    <w:rsid w:val="00D44990"/>
    <w:pPr>
      <w:widowControl w:val="0"/>
      <w:autoSpaceDE w:val="0"/>
      <w:autoSpaceDN w:val="0"/>
      <w:adjustRightInd w:val="0"/>
      <w:spacing w:line="480" w:lineRule="auto"/>
    </w:pPr>
    <w:rPr>
      <w:rFonts w:ascii="Helvetica" w:hAnsi="Helvetica"/>
      <w:b/>
      <w:bCs/>
      <w:color w:val="FFFFFF"/>
      <w:w w:val="0"/>
      <w:sz w:val="40"/>
      <w:szCs w:val="40"/>
      <w:lang w:val="en-US"/>
    </w:rPr>
  </w:style>
  <w:style w:type="character" w:customStyle="1" w:styleId="ChapterHeadingChar">
    <w:name w:val="Chapter Heading Char"/>
    <w:basedOn w:val="DefaultParagraphFont"/>
    <w:link w:val="ChapterHeading"/>
    <w:locked/>
    <w:rsid w:val="00E75AB1"/>
    <w:rPr>
      <w:rFonts w:ascii="Helvetica" w:hAnsi="Helvetica" w:cs="Times New Roman"/>
      <w:b/>
      <w:bCs/>
      <w:color w:val="FFFFFF"/>
      <w:w w:val="0"/>
      <w:sz w:val="40"/>
      <w:szCs w:val="40"/>
      <w:lang w:val="en-US" w:eastAsia="en-US"/>
    </w:rPr>
  </w:style>
  <w:style w:type="paragraph" w:customStyle="1" w:styleId="Figuretext">
    <w:name w:val="Figure text"/>
    <w:basedOn w:val="Normal"/>
    <w:link w:val="FiguretextChar"/>
    <w:rsid w:val="00D44990"/>
    <w:pPr>
      <w:widowControl w:val="0"/>
      <w:overflowPunct w:val="0"/>
      <w:autoSpaceDE w:val="0"/>
      <w:autoSpaceDN w:val="0"/>
      <w:adjustRightInd w:val="0"/>
      <w:spacing w:line="480" w:lineRule="auto"/>
      <w:jc w:val="both"/>
      <w:textAlignment w:val="baseline"/>
    </w:pPr>
    <w:rPr>
      <w:b/>
      <w:sz w:val="20"/>
      <w:szCs w:val="20"/>
    </w:rPr>
  </w:style>
  <w:style w:type="character" w:customStyle="1" w:styleId="FiguretextChar">
    <w:name w:val="Figure text Char"/>
    <w:basedOn w:val="DefaultParagraphFont"/>
    <w:link w:val="Figuretext"/>
    <w:locked/>
    <w:rsid w:val="00E75AB1"/>
    <w:rPr>
      <w:rFonts w:eastAsia="Times New Roman" w:cs="Times New Roman"/>
      <w:b/>
      <w:lang w:val="x-none" w:eastAsia="en-US"/>
    </w:rPr>
  </w:style>
  <w:style w:type="paragraph" w:customStyle="1" w:styleId="Textnoindent">
    <w:name w:val="Text no indent"/>
    <w:basedOn w:val="Normal"/>
    <w:link w:val="TextnoindentChar"/>
    <w:rsid w:val="00D44990"/>
    <w:pPr>
      <w:widowControl w:val="0"/>
      <w:overflowPunct w:val="0"/>
      <w:autoSpaceDE w:val="0"/>
      <w:autoSpaceDN w:val="0"/>
      <w:adjustRightInd w:val="0"/>
      <w:spacing w:line="480" w:lineRule="auto"/>
      <w:jc w:val="both"/>
      <w:textAlignment w:val="baseline"/>
    </w:pPr>
    <w:rPr>
      <w:szCs w:val="22"/>
    </w:rPr>
  </w:style>
  <w:style w:type="character" w:customStyle="1" w:styleId="TextnoindentChar">
    <w:name w:val="Text no indent Char"/>
    <w:basedOn w:val="DefaultParagraphFont"/>
    <w:link w:val="Textnoindent"/>
    <w:locked/>
    <w:rsid w:val="00E75AB1"/>
    <w:rPr>
      <w:rFonts w:cs="Times New Roman"/>
      <w:sz w:val="22"/>
      <w:szCs w:val="22"/>
      <w:lang w:val="x-none" w:eastAsia="en-US"/>
    </w:rPr>
  </w:style>
  <w:style w:type="paragraph" w:customStyle="1" w:styleId="AHeading">
    <w:name w:val="A Heading"/>
    <w:basedOn w:val="Normal"/>
    <w:link w:val="AHeadingChar"/>
    <w:rsid w:val="00D44990"/>
    <w:pPr>
      <w:keepNext/>
      <w:suppressAutoHyphens/>
      <w:autoSpaceDE w:val="0"/>
      <w:autoSpaceDN w:val="0"/>
      <w:adjustRightInd w:val="0"/>
      <w:spacing w:line="480" w:lineRule="auto"/>
      <w:jc w:val="both"/>
    </w:pPr>
    <w:rPr>
      <w:b/>
      <w:bCs/>
      <w:sz w:val="28"/>
      <w:lang w:val="en-US"/>
    </w:rPr>
  </w:style>
  <w:style w:type="character" w:customStyle="1" w:styleId="AHeadingChar">
    <w:name w:val="A Heading Char"/>
    <w:basedOn w:val="DefaultParagraphFont"/>
    <w:link w:val="AHeading"/>
    <w:locked/>
    <w:rsid w:val="00E75AB1"/>
    <w:rPr>
      <w:rFonts w:cs="Times New Roman"/>
      <w:b/>
      <w:bCs/>
      <w:sz w:val="24"/>
      <w:szCs w:val="24"/>
      <w:lang w:val="en-US" w:eastAsia="en-US"/>
    </w:rPr>
  </w:style>
  <w:style w:type="paragraph" w:customStyle="1" w:styleId="LinktoChapter">
    <w:name w:val="Link to Chapter"/>
    <w:basedOn w:val="Normal"/>
    <w:link w:val="LinktoChapterChar"/>
    <w:rsid w:val="009D79D1"/>
    <w:pPr>
      <w:widowControl w:val="0"/>
      <w:overflowPunct w:val="0"/>
      <w:autoSpaceDE w:val="0"/>
      <w:autoSpaceDN w:val="0"/>
      <w:adjustRightInd w:val="0"/>
      <w:spacing w:line="480" w:lineRule="auto"/>
      <w:jc w:val="both"/>
      <w:textAlignment w:val="baseline"/>
    </w:pPr>
    <w:rPr>
      <w:color w:val="FF0000"/>
      <w:sz w:val="24"/>
      <w:lang w:val="en-US"/>
    </w:rPr>
  </w:style>
  <w:style w:type="character" w:customStyle="1" w:styleId="LinktoChapterChar">
    <w:name w:val="Link to Chapter Char"/>
    <w:basedOn w:val="DefaultParagraphFont"/>
    <w:link w:val="LinktoChapter"/>
    <w:locked/>
    <w:rsid w:val="009D79D1"/>
    <w:rPr>
      <w:rFonts w:cs="Times New Roman"/>
      <w:color w:val="FF0000"/>
      <w:sz w:val="24"/>
      <w:szCs w:val="24"/>
      <w:lang w:val="en-US" w:eastAsia="en-US"/>
    </w:rPr>
  </w:style>
  <w:style w:type="paragraph" w:customStyle="1" w:styleId="Textindent">
    <w:name w:val="Text indent"/>
    <w:basedOn w:val="Normal"/>
    <w:link w:val="TextindentChar"/>
    <w:rsid w:val="00D44990"/>
    <w:pPr>
      <w:spacing w:line="480" w:lineRule="auto"/>
      <w:ind w:firstLine="283"/>
      <w:jc w:val="both"/>
    </w:pPr>
  </w:style>
  <w:style w:type="character" w:customStyle="1" w:styleId="TextindentChar">
    <w:name w:val="Text indent Char"/>
    <w:basedOn w:val="DefaultParagraphFont"/>
    <w:link w:val="Textindent"/>
    <w:locked/>
    <w:rsid w:val="00E75AB1"/>
    <w:rPr>
      <w:rFonts w:cs="Times New Roman"/>
      <w:sz w:val="24"/>
      <w:szCs w:val="24"/>
      <w:lang w:val="x-none" w:eastAsia="en-US"/>
    </w:rPr>
  </w:style>
  <w:style w:type="paragraph" w:customStyle="1" w:styleId="Exercises">
    <w:name w:val="Exercises"/>
    <w:basedOn w:val="Normal"/>
    <w:link w:val="ExercisesChar"/>
    <w:rsid w:val="00D44990"/>
    <w:pPr>
      <w:widowControl w:val="0"/>
      <w:overflowPunct w:val="0"/>
      <w:autoSpaceDE w:val="0"/>
      <w:autoSpaceDN w:val="0"/>
      <w:adjustRightInd w:val="0"/>
      <w:spacing w:line="480" w:lineRule="auto"/>
      <w:ind w:left="453" w:hanging="453"/>
      <w:jc w:val="both"/>
      <w:textAlignment w:val="baseline"/>
    </w:pPr>
    <w:rPr>
      <w:bCs/>
      <w:sz w:val="20"/>
      <w:szCs w:val="19"/>
      <w:lang w:val="en-US"/>
    </w:rPr>
  </w:style>
  <w:style w:type="character" w:customStyle="1" w:styleId="ExercisesChar">
    <w:name w:val="Exercises Char"/>
    <w:basedOn w:val="DefaultParagraphFont"/>
    <w:link w:val="Exercises"/>
    <w:locked/>
    <w:rsid w:val="00E75AB1"/>
    <w:rPr>
      <w:rFonts w:cs="Times New Roman"/>
      <w:bCs/>
      <w:sz w:val="19"/>
      <w:szCs w:val="19"/>
      <w:lang w:val="en-US" w:eastAsia="en-US"/>
    </w:rPr>
  </w:style>
  <w:style w:type="paragraph" w:customStyle="1" w:styleId="BHeading">
    <w:name w:val="B Heading"/>
    <w:basedOn w:val="Normal"/>
    <w:link w:val="BHeadingChar"/>
    <w:rsid w:val="00D44990"/>
    <w:pPr>
      <w:widowControl w:val="0"/>
      <w:overflowPunct w:val="0"/>
      <w:autoSpaceDE w:val="0"/>
      <w:autoSpaceDN w:val="0"/>
      <w:adjustRightInd w:val="0"/>
      <w:spacing w:line="480" w:lineRule="auto"/>
      <w:jc w:val="both"/>
      <w:textAlignment w:val="baseline"/>
    </w:pPr>
    <w:rPr>
      <w:b/>
      <w:sz w:val="30"/>
      <w:szCs w:val="20"/>
    </w:rPr>
  </w:style>
  <w:style w:type="character" w:customStyle="1" w:styleId="BHeadingChar">
    <w:name w:val="B Heading Char"/>
    <w:basedOn w:val="DefaultParagraphFont"/>
    <w:link w:val="BHeading"/>
    <w:locked/>
    <w:rsid w:val="00E75AB1"/>
    <w:rPr>
      <w:rFonts w:eastAsia="Times New Roman" w:cs="Times New Roman"/>
      <w:b/>
      <w:sz w:val="30"/>
      <w:lang w:val="x-none" w:eastAsia="en-US"/>
    </w:rPr>
  </w:style>
  <w:style w:type="paragraph" w:customStyle="1" w:styleId="CHeading">
    <w:name w:val="C Heading"/>
    <w:basedOn w:val="BHeading"/>
    <w:rsid w:val="00471A1F"/>
    <w:rPr>
      <w:sz w:val="24"/>
      <w:szCs w:val="24"/>
    </w:rPr>
  </w:style>
  <w:style w:type="paragraph" w:customStyle="1" w:styleId="Outcome">
    <w:name w:val="Outcome"/>
    <w:basedOn w:val="Normal"/>
    <w:rsid w:val="00D44990"/>
    <w:pPr>
      <w:suppressAutoHyphens/>
      <w:autoSpaceDE w:val="0"/>
      <w:autoSpaceDN w:val="0"/>
      <w:adjustRightInd w:val="0"/>
      <w:spacing w:line="480" w:lineRule="auto"/>
      <w:jc w:val="both"/>
    </w:pPr>
    <w:rPr>
      <w:rFonts w:eastAsia="Utopia"/>
      <w:b/>
      <w:i/>
      <w:iCs/>
      <w:sz w:val="20"/>
      <w:szCs w:val="18"/>
      <w:lang w:val="en-US"/>
    </w:rPr>
  </w:style>
  <w:style w:type="paragraph" w:customStyle="1" w:styleId="OutcomeBullets">
    <w:name w:val="Outcome Bullets"/>
    <w:basedOn w:val="Normal"/>
    <w:rsid w:val="00D44990"/>
    <w:pPr>
      <w:numPr>
        <w:numId w:val="12"/>
      </w:numPr>
      <w:tabs>
        <w:tab w:val="left" w:pos="220"/>
      </w:tabs>
      <w:suppressAutoHyphens/>
      <w:autoSpaceDE w:val="0"/>
      <w:autoSpaceDN w:val="0"/>
      <w:adjustRightInd w:val="0"/>
      <w:spacing w:line="480" w:lineRule="auto"/>
      <w:jc w:val="both"/>
    </w:pPr>
    <w:rPr>
      <w:rFonts w:eastAsia="Utopia"/>
      <w:sz w:val="20"/>
      <w:szCs w:val="18"/>
      <w:lang w:val="en-US"/>
    </w:rPr>
  </w:style>
  <w:style w:type="paragraph" w:customStyle="1" w:styleId="OutcomeElaboration">
    <w:name w:val="Outcome Elaboration"/>
    <w:basedOn w:val="Normal"/>
    <w:rsid w:val="00D44990"/>
    <w:pPr>
      <w:suppressAutoHyphens/>
      <w:autoSpaceDE w:val="0"/>
      <w:autoSpaceDN w:val="0"/>
      <w:adjustRightInd w:val="0"/>
      <w:spacing w:line="480" w:lineRule="auto"/>
      <w:jc w:val="both"/>
    </w:pPr>
    <w:rPr>
      <w:rFonts w:eastAsia="Utopia"/>
      <w:b/>
      <w:sz w:val="20"/>
      <w:szCs w:val="19"/>
      <w:lang w:val="en-US"/>
    </w:rPr>
  </w:style>
  <w:style w:type="paragraph" w:customStyle="1" w:styleId="H3head">
    <w:name w:val="H3 head"/>
    <w:rsid w:val="00AD7829"/>
    <w:pPr>
      <w:keepNext/>
      <w:suppressAutoHyphens/>
      <w:autoSpaceDE w:val="0"/>
      <w:autoSpaceDN w:val="0"/>
      <w:adjustRightInd w:val="0"/>
      <w:spacing w:before="240" w:after="100" w:line="340" w:lineRule="atLeast"/>
    </w:pPr>
    <w:rPr>
      <w:rFonts w:ascii="Helvetica" w:hAnsi="Helvetica" w:cs="Helvetica"/>
      <w:b/>
      <w:bCs/>
      <w:color w:val="000000"/>
      <w:w w:val="0"/>
      <w:sz w:val="30"/>
      <w:szCs w:val="30"/>
      <w:lang w:val="en-US" w:eastAsia="en-US"/>
    </w:rPr>
  </w:style>
  <w:style w:type="paragraph" w:customStyle="1" w:styleId="H4head">
    <w:name w:val="H4 head"/>
    <w:rsid w:val="00AD7829"/>
    <w:pPr>
      <w:keepNext/>
      <w:widowControl w:val="0"/>
      <w:suppressAutoHyphens/>
      <w:autoSpaceDE w:val="0"/>
      <w:autoSpaceDN w:val="0"/>
      <w:adjustRightInd w:val="0"/>
      <w:spacing w:before="60" w:after="20" w:line="280" w:lineRule="atLeast"/>
    </w:pPr>
    <w:rPr>
      <w:rFonts w:ascii="Helvetica" w:hAnsi="Helvetica" w:cs="Helvetica"/>
      <w:b/>
      <w:bCs/>
      <w:color w:val="000000"/>
      <w:w w:val="0"/>
      <w:sz w:val="24"/>
      <w:szCs w:val="24"/>
      <w:lang w:val="en-US" w:eastAsia="en-US"/>
    </w:rPr>
  </w:style>
  <w:style w:type="paragraph" w:customStyle="1" w:styleId="H5head">
    <w:name w:val="H5 head"/>
    <w:rsid w:val="00AD7829"/>
    <w:pPr>
      <w:keepNext/>
      <w:widowControl w:val="0"/>
      <w:suppressAutoHyphens/>
      <w:autoSpaceDE w:val="0"/>
      <w:autoSpaceDN w:val="0"/>
      <w:adjustRightInd w:val="0"/>
      <w:spacing w:before="60" w:after="20" w:line="240" w:lineRule="atLeast"/>
    </w:pPr>
    <w:rPr>
      <w:rFonts w:ascii="Helvetica" w:hAnsi="Helvetica" w:cs="Helvetica"/>
      <w:b/>
      <w:bCs/>
      <w:color w:val="000000"/>
      <w:w w:val="0"/>
      <w:lang w:val="en-US" w:eastAsia="en-US"/>
    </w:rPr>
  </w:style>
  <w:style w:type="paragraph" w:customStyle="1" w:styleId="P1text">
    <w:name w:val="P1 text"/>
    <w:rsid w:val="00AD7829"/>
    <w:pPr>
      <w:suppressAutoHyphens/>
      <w:autoSpaceDE w:val="0"/>
      <w:autoSpaceDN w:val="0"/>
      <w:adjustRightInd w:val="0"/>
      <w:spacing w:line="220" w:lineRule="atLeast"/>
      <w:jc w:val="both"/>
    </w:pPr>
    <w:rPr>
      <w:rFonts w:ascii="Utopia" w:eastAsia="Utopia"/>
      <w:color w:val="000000"/>
      <w:w w:val="0"/>
      <w:sz w:val="18"/>
      <w:szCs w:val="18"/>
      <w:lang w:val="en-US" w:eastAsia="en-US"/>
    </w:rPr>
  </w:style>
  <w:style w:type="paragraph" w:customStyle="1" w:styleId="P2text">
    <w:name w:val="P2 text"/>
    <w:rsid w:val="00AD7829"/>
    <w:pPr>
      <w:suppressAutoHyphens/>
      <w:autoSpaceDE w:val="0"/>
      <w:autoSpaceDN w:val="0"/>
      <w:adjustRightInd w:val="0"/>
      <w:spacing w:line="220" w:lineRule="atLeast"/>
      <w:ind w:firstLine="240"/>
      <w:jc w:val="both"/>
    </w:pPr>
    <w:rPr>
      <w:rFonts w:ascii="Utopia" w:eastAsia="Utopia"/>
      <w:color w:val="000000"/>
      <w:w w:val="0"/>
      <w:sz w:val="18"/>
      <w:szCs w:val="18"/>
      <w:lang w:val="en-US" w:eastAsia="en-US"/>
    </w:rPr>
  </w:style>
  <w:style w:type="paragraph" w:customStyle="1" w:styleId="P3text-bullets">
    <w:name w:val="P3 text-bullets"/>
    <w:rsid w:val="00AD7829"/>
    <w:pPr>
      <w:widowControl w:val="0"/>
      <w:tabs>
        <w:tab w:val="left" w:pos="240"/>
      </w:tabs>
      <w:suppressAutoHyphens/>
      <w:autoSpaceDE w:val="0"/>
      <w:autoSpaceDN w:val="0"/>
      <w:adjustRightInd w:val="0"/>
      <w:spacing w:line="220" w:lineRule="atLeast"/>
      <w:ind w:left="240" w:hanging="240"/>
      <w:jc w:val="both"/>
    </w:pPr>
    <w:rPr>
      <w:rFonts w:ascii="Utopia" w:eastAsia="Utopia"/>
      <w:color w:val="000000"/>
      <w:w w:val="0"/>
      <w:sz w:val="18"/>
      <w:szCs w:val="18"/>
      <w:lang w:val="en-US" w:eastAsia="en-US"/>
    </w:rPr>
  </w:style>
  <w:style w:type="paragraph" w:customStyle="1" w:styleId="physicsfileruletext">
    <w:name w:val="physics file ruletext"/>
    <w:rsid w:val="00AD7829"/>
    <w:pPr>
      <w:widowControl w:val="0"/>
      <w:pBdr>
        <w:bottom w:val="single" w:sz="8" w:space="0" w:color="auto"/>
      </w:pBdr>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physicsfiletext0">
    <w:name w:val="physics file text"/>
    <w:rsid w:val="00AD7829"/>
    <w:pPr>
      <w:widowControl w:val="0"/>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WE-a">
    <w:name w:val="WE-a"/>
    <w:rsid w:val="00AD7829"/>
    <w:pPr>
      <w:widowControl w:val="0"/>
      <w:tabs>
        <w:tab w:val="left" w:pos="240"/>
      </w:tabs>
      <w:autoSpaceDE w:val="0"/>
      <w:autoSpaceDN w:val="0"/>
      <w:adjustRightInd w:val="0"/>
      <w:spacing w:line="220" w:lineRule="atLeast"/>
      <w:ind w:left="240" w:hanging="240"/>
      <w:jc w:val="both"/>
    </w:pPr>
    <w:rPr>
      <w:rFonts w:ascii="Helvetica" w:hAnsi="Helvetica" w:cs="Helvetica"/>
      <w:color w:val="000000"/>
      <w:w w:val="0"/>
      <w:sz w:val="18"/>
      <w:szCs w:val="18"/>
      <w:lang w:val="en-US" w:eastAsia="en-US"/>
    </w:rPr>
  </w:style>
  <w:style w:type="paragraph" w:customStyle="1" w:styleId="WE-text">
    <w:name w:val="WE-text"/>
    <w:rsid w:val="00AD7829"/>
    <w:pPr>
      <w:autoSpaceDE w:val="0"/>
      <w:autoSpaceDN w:val="0"/>
      <w:adjustRightInd w:val="0"/>
      <w:spacing w:line="220" w:lineRule="atLeast"/>
      <w:jc w:val="both"/>
    </w:pPr>
    <w:rPr>
      <w:rFonts w:ascii="Helvetica" w:hAnsi="Helvetica" w:cs="Helvetica"/>
      <w:color w:val="000000"/>
      <w:w w:val="0"/>
      <w:sz w:val="18"/>
      <w:szCs w:val="18"/>
      <w:lang w:val="en-US" w:eastAsia="en-US"/>
    </w:rPr>
  </w:style>
  <w:style w:type="character" w:customStyle="1" w:styleId="captionno">
    <w:name w:val="caption no."/>
    <w:rsid w:val="00AD7829"/>
    <w:rPr>
      <w:rFonts w:ascii="Helvetica" w:hAnsi="Helvetica"/>
      <w:b/>
      <w:i/>
      <w:color w:val="000000"/>
      <w:spacing w:val="0"/>
      <w:sz w:val="19"/>
      <w:u w:val="none"/>
      <w:vertAlign w:val="baseline"/>
    </w:rPr>
  </w:style>
  <w:style w:type="character" w:customStyle="1" w:styleId="symbolasis">
    <w:name w:val="symbol asis"/>
    <w:rsid w:val="00D44990"/>
    <w:rPr>
      <w:rFonts w:ascii="Symbol" w:hAnsi="Symbol"/>
    </w:rPr>
  </w:style>
  <w:style w:type="character" w:styleId="CommentReference">
    <w:name w:val="annotation reference"/>
    <w:basedOn w:val="DefaultParagraphFont"/>
    <w:semiHidden/>
    <w:rsid w:val="0079352D"/>
    <w:rPr>
      <w:rFonts w:cs="Times New Roman"/>
      <w:sz w:val="16"/>
      <w:szCs w:val="16"/>
    </w:rPr>
  </w:style>
  <w:style w:type="paragraph" w:styleId="CommentText">
    <w:name w:val="annotation text"/>
    <w:basedOn w:val="Normal"/>
    <w:link w:val="CommentTextChar"/>
    <w:semiHidden/>
    <w:rsid w:val="0079352D"/>
    <w:rPr>
      <w:sz w:val="20"/>
      <w:szCs w:val="20"/>
    </w:rPr>
  </w:style>
  <w:style w:type="character" w:customStyle="1" w:styleId="CommentTextChar">
    <w:name w:val="Comment Text Char"/>
    <w:basedOn w:val="DefaultParagraphFont"/>
    <w:link w:val="CommentText"/>
    <w:semiHidden/>
    <w:locked/>
    <w:rsid w:val="00347B35"/>
    <w:rPr>
      <w:rFonts w:cs="Times New Roman"/>
      <w:lang w:val="x-none" w:eastAsia="en-US"/>
    </w:rPr>
  </w:style>
  <w:style w:type="paragraph" w:styleId="CommentSubject">
    <w:name w:val="annotation subject"/>
    <w:basedOn w:val="CommentText"/>
    <w:next w:val="CommentText"/>
    <w:link w:val="CommentSubjectChar"/>
    <w:semiHidden/>
    <w:rsid w:val="0079352D"/>
    <w:rPr>
      <w:b/>
      <w:bCs/>
    </w:rPr>
  </w:style>
  <w:style w:type="character" w:customStyle="1" w:styleId="CommentSubjectChar">
    <w:name w:val="Comment Subject Char"/>
    <w:basedOn w:val="CommentTextChar"/>
    <w:link w:val="CommentSubject"/>
    <w:semiHidden/>
    <w:locked/>
    <w:rsid w:val="00784B96"/>
    <w:rPr>
      <w:rFonts w:cs="Times New Roman"/>
      <w:b/>
      <w:bCs/>
      <w:sz w:val="20"/>
      <w:szCs w:val="20"/>
      <w:lang w:val="x-none" w:eastAsia="en-US"/>
    </w:rPr>
  </w:style>
  <w:style w:type="character" w:customStyle="1" w:styleId="nos-questionsred">
    <w:name w:val="nos-questions red"/>
    <w:rsid w:val="00D44990"/>
    <w:rPr>
      <w:rFonts w:ascii="Palatino-Bold" w:hAnsi="Palatino-Bold"/>
      <w:b/>
      <w:caps/>
      <w:color w:val="CC071D"/>
      <w:spacing w:val="0"/>
      <w:w w:val="100"/>
      <w:position w:val="0"/>
      <w:sz w:val="19"/>
      <w:u w:val="none"/>
      <w:vertAlign w:val="baseline"/>
    </w:rPr>
  </w:style>
  <w:style w:type="character" w:customStyle="1" w:styleId="nos-questionslowercasered">
    <w:name w:val="nos-questions  (lower case)  red"/>
    <w:rsid w:val="003243CB"/>
    <w:rPr>
      <w:rFonts w:ascii="Palatino-Bold" w:hAnsi="Palatino-Bold"/>
      <w:b/>
      <w:color w:val="CC071D"/>
      <w:sz w:val="19"/>
    </w:rPr>
  </w:style>
  <w:style w:type="character" w:customStyle="1" w:styleId="summaryquestionsitalics">
    <w:name w:val="summary + questions  italics"/>
    <w:rsid w:val="00D44990"/>
    <w:rPr>
      <w:rFonts w:ascii="Palatino-Italic" w:hAnsi="Palatino-Italic"/>
      <w:i/>
      <w:color w:val="000000"/>
      <w:w w:val="100"/>
      <w:sz w:val="19"/>
    </w:rPr>
  </w:style>
  <w:style w:type="paragraph" w:customStyle="1" w:styleId="questionsfo">
    <w:name w:val="questions f/o"/>
    <w:basedOn w:val="Normal"/>
    <w:rsid w:val="00D44990"/>
    <w:pPr>
      <w:widowControl w:val="0"/>
      <w:tabs>
        <w:tab w:val="left" w:pos="283"/>
        <w:tab w:val="left" w:pos="510"/>
      </w:tabs>
      <w:suppressAutoHyphens/>
      <w:autoSpaceDE w:val="0"/>
      <w:autoSpaceDN w:val="0"/>
      <w:adjustRightInd w:val="0"/>
      <w:spacing w:line="254" w:lineRule="atLeast"/>
      <w:jc w:val="both"/>
      <w:textAlignment w:val="center"/>
    </w:pPr>
    <w:rPr>
      <w:rFonts w:ascii="Palatino-Roman" w:hAnsi="Palatino-Roman"/>
      <w:color w:val="000000"/>
      <w:sz w:val="19"/>
      <w:szCs w:val="19"/>
      <w:lang w:val="en-US"/>
    </w:rPr>
  </w:style>
  <w:style w:type="paragraph" w:customStyle="1" w:styleId="Writtenanswer">
    <w:name w:val="Written answer"/>
    <w:basedOn w:val="Exercises"/>
    <w:link w:val="WrittenanswerChar"/>
    <w:rsid w:val="00D44990"/>
    <w:pPr>
      <w:spacing w:line="360" w:lineRule="auto"/>
      <w:ind w:left="1134" w:firstLine="0"/>
    </w:pPr>
    <w:rPr>
      <w:sz w:val="22"/>
      <w:szCs w:val="22"/>
    </w:rPr>
  </w:style>
  <w:style w:type="character" w:customStyle="1" w:styleId="WrittenanswerChar">
    <w:name w:val="Written answer Char"/>
    <w:basedOn w:val="ExercisesChar"/>
    <w:link w:val="Writtenanswer"/>
    <w:locked/>
    <w:rsid w:val="00D44990"/>
    <w:rPr>
      <w:rFonts w:cs="Times New Roman"/>
      <w:bCs/>
      <w:sz w:val="22"/>
      <w:szCs w:val="22"/>
      <w:lang w:val="en-US" w:eastAsia="en-US"/>
    </w:rPr>
  </w:style>
  <w:style w:type="character" w:customStyle="1" w:styleId="bodytextitalics">
    <w:name w:val="body text  italics"/>
    <w:rsid w:val="00D44990"/>
    <w:rPr>
      <w:rFonts w:ascii="Palatino-Italic" w:hAnsi="Palatino-Italic"/>
      <w:i/>
      <w:color w:val="000000"/>
      <w:spacing w:val="0"/>
      <w:w w:val="100"/>
      <w:position w:val="0"/>
      <w:sz w:val="19"/>
      <w:u w:val="none"/>
      <w:vertAlign w:val="baseline"/>
    </w:rPr>
  </w:style>
  <w:style w:type="paragraph" w:customStyle="1" w:styleId="ittenAnswer">
    <w:name w:val="itten Answer"/>
    <w:basedOn w:val="Exercises"/>
    <w:link w:val="ittenAnswerChar"/>
    <w:rsid w:val="00D44990"/>
    <w:pPr>
      <w:tabs>
        <w:tab w:val="left" w:pos="567"/>
      </w:tabs>
      <w:spacing w:line="360" w:lineRule="auto"/>
      <w:ind w:left="1134" w:firstLine="0"/>
    </w:pPr>
    <w:rPr>
      <w:sz w:val="22"/>
      <w:szCs w:val="22"/>
    </w:rPr>
  </w:style>
  <w:style w:type="character" w:customStyle="1" w:styleId="ittenAnswerChar">
    <w:name w:val="itten Answer Char"/>
    <w:basedOn w:val="ExercisesChar"/>
    <w:link w:val="ittenAnswer"/>
    <w:locked/>
    <w:rsid w:val="00D44990"/>
    <w:rPr>
      <w:rFonts w:cs="Times New Roman"/>
      <w:bCs/>
      <w:sz w:val="22"/>
      <w:szCs w:val="22"/>
      <w:lang w:val="en-US" w:eastAsia="en-US"/>
    </w:rPr>
  </w:style>
  <w:style w:type="character" w:customStyle="1" w:styleId="Normal1">
    <w:name w:val="Normal1"/>
    <w:rsid w:val="00202245"/>
    <w:rPr>
      <w:rFonts w:ascii="Helvetica" w:hAnsi="Helvetica"/>
      <w:sz w:val="24"/>
    </w:rPr>
  </w:style>
  <w:style w:type="character" w:customStyle="1" w:styleId="reviewquestionitalic0">
    <w:name w:val="review question  italic"/>
    <w:rsid w:val="00D44990"/>
    <w:rPr>
      <w:rFonts w:ascii="Conduit ITC" w:hAnsi="Conduit ITC"/>
      <w:i/>
      <w:color w:val="000000"/>
      <w:w w:val="100"/>
      <w:sz w:val="19"/>
    </w:rPr>
  </w:style>
  <w:style w:type="character" w:customStyle="1" w:styleId="reviewquestionbolditalic">
    <w:name w:val="review question  bold italic"/>
    <w:rsid w:val="00D44990"/>
    <w:rPr>
      <w:rFonts w:ascii="Conduit ITC" w:hAnsi="Conduit ITC"/>
      <w:b/>
      <w:i/>
      <w:color w:val="000000"/>
      <w:sz w:val="19"/>
    </w:rPr>
  </w:style>
  <w:style w:type="character" w:customStyle="1" w:styleId="Chaptertitle0">
    <w:name w:val="Chapter title"/>
    <w:basedOn w:val="DefaultParagraphFont"/>
    <w:rsid w:val="00D44990"/>
    <w:rPr>
      <w:rFonts w:ascii="Franklin Gothic Book" w:hAnsi="Franklin Gothic Book" w:cs="Times New Roman"/>
      <w:b/>
      <w:bCs/>
      <w:color w:val="auto"/>
      <w:spacing w:val="0"/>
      <w:w w:val="0"/>
      <w:sz w:val="56"/>
      <w:u w:val="none"/>
      <w:vertAlign w:val="baseline"/>
    </w:rPr>
  </w:style>
  <w:style w:type="character" w:customStyle="1" w:styleId="bodytextitalic">
    <w:name w:val="body text italic"/>
    <w:rsid w:val="00D44990"/>
    <w:rPr>
      <w:rFonts w:ascii="MetaBook-Italic" w:hAnsi="MetaBook-Italic"/>
    </w:rPr>
  </w:style>
  <w:style w:type="paragraph" w:customStyle="1" w:styleId="CellHeading">
    <w:name w:val="CellHeading"/>
    <w:rsid w:val="00D44990"/>
    <w:pPr>
      <w:widowControl w:val="0"/>
      <w:suppressAutoHyphens/>
      <w:autoSpaceDE w:val="0"/>
      <w:autoSpaceDN w:val="0"/>
      <w:adjustRightInd w:val="0"/>
      <w:spacing w:line="220" w:lineRule="atLeast"/>
    </w:pPr>
    <w:rPr>
      <w:rFonts w:ascii="Helvetica" w:hAnsi="Helvetica" w:cs="Helvetica"/>
      <w:b/>
      <w:bCs/>
      <w:color w:val="000000"/>
      <w:w w:val="0"/>
      <w:sz w:val="18"/>
      <w:szCs w:val="18"/>
      <w:lang w:val="en-US" w:eastAsia="en-US"/>
    </w:rPr>
  </w:style>
  <w:style w:type="paragraph" w:styleId="NoSpacing">
    <w:name w:val="No Spacing"/>
    <w:link w:val="NoSpacingChar"/>
    <w:qFormat/>
    <w:rsid w:val="00D44990"/>
    <w:rPr>
      <w:rFonts w:ascii="Calibri" w:hAnsi="Calibri"/>
      <w:sz w:val="22"/>
      <w:szCs w:val="22"/>
      <w:lang w:val="en-US" w:eastAsia="en-US"/>
    </w:rPr>
  </w:style>
  <w:style w:type="character" w:customStyle="1" w:styleId="Questionnumber">
    <w:name w:val="Question number"/>
    <w:basedOn w:val="DefaultParagraphFont"/>
    <w:rsid w:val="00D44990"/>
    <w:rPr>
      <w:rFonts w:cs="Times New Roman"/>
      <w:b/>
      <w:bCs/>
      <w:color w:val="800000"/>
    </w:rPr>
  </w:style>
  <w:style w:type="paragraph" w:customStyle="1" w:styleId="Questiontext">
    <w:name w:val="Question text"/>
    <w:basedOn w:val="Normal"/>
    <w:link w:val="QuestiontextChar"/>
    <w:rsid w:val="00D44990"/>
    <w:pPr>
      <w:widowControl w:val="0"/>
      <w:tabs>
        <w:tab w:val="left" w:pos="567"/>
        <w:tab w:val="left" w:pos="1134"/>
      </w:tabs>
      <w:overflowPunct w:val="0"/>
      <w:autoSpaceDE w:val="0"/>
      <w:autoSpaceDN w:val="0"/>
      <w:adjustRightInd w:val="0"/>
      <w:spacing w:line="300" w:lineRule="exact"/>
      <w:ind w:left="567" w:hanging="567"/>
      <w:jc w:val="both"/>
      <w:textAlignment w:val="baseline"/>
    </w:pPr>
    <w:rPr>
      <w:szCs w:val="20"/>
    </w:rPr>
  </w:style>
  <w:style w:type="paragraph" w:customStyle="1" w:styleId="Questiontexta">
    <w:name w:val="Question text a"/>
    <w:basedOn w:val="Questiontext"/>
    <w:rsid w:val="00D44990"/>
    <w:pPr>
      <w:ind w:left="1134"/>
    </w:pPr>
  </w:style>
  <w:style w:type="paragraph" w:customStyle="1" w:styleId="SummaryHead">
    <w:name w:val="Summary Head"/>
    <w:basedOn w:val="Normal"/>
    <w:rsid w:val="00D44990"/>
    <w:pPr>
      <w:widowControl w:val="0"/>
      <w:overflowPunct w:val="0"/>
      <w:autoSpaceDE w:val="0"/>
      <w:autoSpaceDN w:val="0"/>
      <w:adjustRightInd w:val="0"/>
      <w:spacing w:before="180"/>
      <w:jc w:val="both"/>
      <w:textAlignment w:val="baseline"/>
    </w:pPr>
    <w:rPr>
      <w:rFonts w:ascii="Franklin Gothic Book" w:hAnsi="Franklin Gothic Book"/>
      <w:b/>
      <w:bCs/>
      <w:sz w:val="36"/>
      <w:szCs w:val="20"/>
    </w:rPr>
  </w:style>
  <w:style w:type="paragraph" w:customStyle="1" w:styleId="Writtenans">
    <w:name w:val="Written ans"/>
    <w:basedOn w:val="Normal"/>
    <w:link w:val="WrittenansChar"/>
    <w:rsid w:val="00D44990"/>
    <w:pPr>
      <w:spacing w:after="240" w:line="360" w:lineRule="auto"/>
      <w:ind w:left="720"/>
    </w:pPr>
  </w:style>
  <w:style w:type="character" w:customStyle="1" w:styleId="NoSpacingChar">
    <w:name w:val="No Spacing Char"/>
    <w:basedOn w:val="DefaultParagraphFont"/>
    <w:link w:val="NoSpacing"/>
    <w:locked/>
    <w:rsid w:val="004C507F"/>
    <w:rPr>
      <w:rFonts w:ascii="Calibri" w:hAnsi="Calibri" w:cs="Times New Roman"/>
      <w:sz w:val="22"/>
      <w:szCs w:val="22"/>
      <w:lang w:val="en-US" w:eastAsia="en-US" w:bidi="ar-SA"/>
    </w:rPr>
  </w:style>
  <w:style w:type="paragraph" w:customStyle="1" w:styleId="Pbodytextfullout">
    <w:name w:val="P: body text fullout"/>
    <w:basedOn w:val="Normal"/>
    <w:next w:val="Normal"/>
    <w:rsid w:val="000E2CF3"/>
    <w:rPr>
      <w:szCs w:val="20"/>
      <w:lang w:val="en-US"/>
    </w:rPr>
  </w:style>
  <w:style w:type="paragraph" w:customStyle="1" w:styleId="Pchaptertitle">
    <w:name w:val="P: chapter title"/>
    <w:basedOn w:val="Normal"/>
    <w:next w:val="Pbodytextfullout"/>
    <w:link w:val="PchaptertitleChar"/>
    <w:rsid w:val="000E2CF3"/>
    <w:pPr>
      <w:spacing w:before="240" w:after="120"/>
    </w:pPr>
    <w:rPr>
      <w:rFonts w:ascii="Arial" w:hAnsi="Arial" w:cs="Arial"/>
      <w:b/>
      <w:color w:val="993366"/>
      <w:sz w:val="40"/>
      <w:szCs w:val="40"/>
      <w:lang w:val="en-US"/>
    </w:rPr>
  </w:style>
  <w:style w:type="character" w:customStyle="1" w:styleId="PchaptertitleChar">
    <w:name w:val="P: chapter title Char"/>
    <w:basedOn w:val="DefaultParagraphFont"/>
    <w:link w:val="Pchaptertitle"/>
    <w:locked/>
    <w:rsid w:val="000E2CF3"/>
    <w:rPr>
      <w:rFonts w:ascii="Arial" w:hAnsi="Arial" w:cs="Arial"/>
      <w:b/>
      <w:color w:val="993366"/>
      <w:sz w:val="40"/>
      <w:szCs w:val="40"/>
      <w:lang w:val="en-US" w:eastAsia="en-US"/>
    </w:rPr>
  </w:style>
  <w:style w:type="paragraph" w:customStyle="1" w:styleId="Pbodytext">
    <w:name w:val="P: body text"/>
    <w:basedOn w:val="Normal"/>
    <w:rsid w:val="00014DE5"/>
    <w:pPr>
      <w:ind w:firstLine="567"/>
    </w:pPr>
    <w:rPr>
      <w:sz w:val="28"/>
      <w:szCs w:val="20"/>
      <w:lang w:val="en-US"/>
    </w:rPr>
  </w:style>
  <w:style w:type="paragraph" w:styleId="PlainText">
    <w:name w:val="Plain Text"/>
    <w:basedOn w:val="Normal"/>
    <w:link w:val="PlainTextChar"/>
    <w:rsid w:val="00014DE5"/>
    <w:pPr>
      <w:ind w:firstLine="567"/>
    </w:pPr>
    <w:rPr>
      <w:rFonts w:ascii="Courier" w:hAnsi="Courier"/>
      <w:sz w:val="28"/>
      <w:szCs w:val="20"/>
      <w:lang w:val="en-US" w:eastAsia="en-AU"/>
    </w:rPr>
  </w:style>
  <w:style w:type="character" w:customStyle="1" w:styleId="PlainTextChar">
    <w:name w:val="Plain Text Char"/>
    <w:basedOn w:val="DefaultParagraphFont"/>
    <w:link w:val="PlainText"/>
    <w:locked/>
    <w:rsid w:val="00014DE5"/>
    <w:rPr>
      <w:rFonts w:ascii="Courier" w:hAnsi="Courier" w:cs="Times New Roman"/>
      <w:sz w:val="28"/>
      <w:lang w:val="en-US" w:eastAsia="x-none"/>
    </w:rPr>
  </w:style>
  <w:style w:type="character" w:styleId="PageNumber">
    <w:name w:val="page number"/>
    <w:basedOn w:val="DefaultParagraphFont"/>
    <w:rsid w:val="00014DE5"/>
    <w:rPr>
      <w:rFonts w:cs="Times New Roman"/>
    </w:rPr>
  </w:style>
  <w:style w:type="paragraph" w:customStyle="1" w:styleId="Contents1">
    <w:name w:val="Contents 1"/>
    <w:basedOn w:val="TOC1"/>
    <w:link w:val="Contents1Char"/>
    <w:rsid w:val="000360A2"/>
    <w:pPr>
      <w:tabs>
        <w:tab w:val="left" w:pos="567"/>
      </w:tabs>
      <w:spacing w:after="0" w:line="360" w:lineRule="auto"/>
    </w:pPr>
    <w:rPr>
      <w:rFonts w:ascii="Franklin Gothic Book" w:hAnsi="Franklin Gothic Book"/>
      <w:bCs/>
      <w:lang w:val="en-US"/>
    </w:rPr>
  </w:style>
  <w:style w:type="character" w:customStyle="1" w:styleId="Contents1Char">
    <w:name w:val="Contents 1 Char"/>
    <w:basedOn w:val="DefaultParagraphFont"/>
    <w:link w:val="Contents1"/>
    <w:locked/>
    <w:rsid w:val="000360A2"/>
    <w:rPr>
      <w:rFonts w:ascii="Franklin Gothic Book" w:hAnsi="Franklin Gothic Book" w:cs="Times New Roman"/>
      <w:b/>
      <w:bCs/>
      <w:sz w:val="24"/>
      <w:szCs w:val="24"/>
      <w:lang w:val="en-US" w:eastAsia="en-US"/>
    </w:rPr>
  </w:style>
  <w:style w:type="paragraph" w:customStyle="1" w:styleId="Contents2">
    <w:name w:val="Contents 2"/>
    <w:basedOn w:val="TOC1"/>
    <w:rsid w:val="000360A2"/>
    <w:pPr>
      <w:tabs>
        <w:tab w:val="left" w:pos="567"/>
      </w:tabs>
      <w:spacing w:after="0" w:line="340" w:lineRule="exact"/>
    </w:pPr>
    <w:rPr>
      <w:rFonts w:ascii="Franklin Gothic Book" w:hAnsi="Franklin Gothic Book"/>
      <w:lang w:val="en-US"/>
    </w:rPr>
  </w:style>
  <w:style w:type="paragraph" w:styleId="TOC1">
    <w:name w:val="toc 1"/>
    <w:basedOn w:val="Normal"/>
    <w:next w:val="Normal"/>
    <w:autoRedefine/>
    <w:rsid w:val="006B4866"/>
    <w:pPr>
      <w:spacing w:after="100"/>
    </w:pPr>
    <w:rPr>
      <w:b/>
      <w:sz w:val="24"/>
    </w:rPr>
  </w:style>
  <w:style w:type="paragraph" w:customStyle="1" w:styleId="PAhead">
    <w:name w:val="P:  A head"/>
    <w:basedOn w:val="Normal"/>
    <w:next w:val="Normal"/>
    <w:link w:val="PAheadChar"/>
    <w:rsid w:val="000360A2"/>
    <w:pPr>
      <w:keepNext/>
      <w:keepLines/>
      <w:spacing w:before="480" w:after="240"/>
    </w:pPr>
    <w:rPr>
      <w:rFonts w:ascii="Arial" w:hAnsi="Arial" w:cs="Arial"/>
      <w:b/>
      <w:i/>
      <w:sz w:val="28"/>
      <w:szCs w:val="28"/>
      <w:lang w:val="en-US"/>
    </w:rPr>
  </w:style>
  <w:style w:type="character" w:customStyle="1" w:styleId="PAheadChar">
    <w:name w:val="P:  A head Char"/>
    <w:basedOn w:val="DefaultParagraphFont"/>
    <w:link w:val="PAhead"/>
    <w:locked/>
    <w:rsid w:val="000360A2"/>
    <w:rPr>
      <w:rFonts w:ascii="Arial" w:hAnsi="Arial" w:cs="Arial"/>
      <w:b/>
      <w:i/>
      <w:sz w:val="28"/>
      <w:szCs w:val="28"/>
      <w:lang w:val="en-US" w:eastAsia="en-US"/>
    </w:rPr>
  </w:style>
  <w:style w:type="paragraph" w:customStyle="1" w:styleId="PBhead">
    <w:name w:val="P:  B head"/>
    <w:basedOn w:val="Normal"/>
    <w:next w:val="Normal"/>
    <w:rsid w:val="000360A2"/>
    <w:pPr>
      <w:keepNext/>
      <w:keepLines/>
      <w:spacing w:before="480" w:after="240"/>
    </w:pPr>
    <w:rPr>
      <w:rFonts w:ascii="Arial" w:hAnsi="Arial"/>
      <w:b/>
      <w:sz w:val="28"/>
      <w:szCs w:val="20"/>
      <w:lang w:val="en-US"/>
    </w:rPr>
  </w:style>
  <w:style w:type="paragraph" w:customStyle="1" w:styleId="Pcontentsheading">
    <w:name w:val="P: contents heading"/>
    <w:basedOn w:val="Pbodytextfullout"/>
    <w:rsid w:val="000360A2"/>
    <w:rPr>
      <w:b/>
      <w:sz w:val="24"/>
    </w:rPr>
  </w:style>
  <w:style w:type="paragraph" w:customStyle="1" w:styleId="Pcontents">
    <w:name w:val="P: contents"/>
    <w:basedOn w:val="Pbodytextfullout"/>
    <w:rsid w:val="000360A2"/>
    <w:pPr>
      <w:tabs>
        <w:tab w:val="left" w:pos="7560"/>
      </w:tabs>
    </w:pPr>
  </w:style>
  <w:style w:type="character" w:customStyle="1" w:styleId="WrittenansChar">
    <w:name w:val="Written ans Char"/>
    <w:basedOn w:val="DefaultParagraphFont"/>
    <w:link w:val="Writtenans"/>
    <w:locked/>
    <w:rsid w:val="007C5EA3"/>
    <w:rPr>
      <w:rFonts w:cs="Times New Roman"/>
      <w:sz w:val="24"/>
      <w:szCs w:val="24"/>
      <w:lang w:val="x-none" w:eastAsia="en-US"/>
    </w:rPr>
  </w:style>
  <w:style w:type="character" w:customStyle="1" w:styleId="QuestiontextChar">
    <w:name w:val="Question text Char"/>
    <w:basedOn w:val="DefaultParagraphFont"/>
    <w:link w:val="Questiontext"/>
    <w:locked/>
    <w:rsid w:val="007C5EA3"/>
    <w:rPr>
      <w:rFonts w:cs="Times New Roman"/>
      <w:sz w:val="22"/>
      <w:lang w:val="x-none" w:eastAsia="en-US"/>
    </w:rPr>
  </w:style>
  <w:style w:type="character" w:customStyle="1" w:styleId="physicsfiletextitalic">
    <w:name w:val="physicsfile text  italic"/>
    <w:rsid w:val="00D334F3"/>
    <w:rPr>
      <w:rFonts w:ascii="AmericanTypewriter-Medium" w:hAnsi="AmericanTypewriter-Medium"/>
      <w:color w:val="000000"/>
      <w:w w:val="100"/>
      <w:sz w:val="16"/>
    </w:rPr>
  </w:style>
  <w:style w:type="character" w:customStyle="1" w:styleId="CapEmeditalicdefinitions">
    <w:name w:val="Cap E med italic definitions"/>
    <w:rsid w:val="00D334F3"/>
    <w:rPr>
      <w:rFonts w:ascii="Conduit ITC" w:hAnsi="Conduit ITC"/>
      <w:i/>
      <w:color w:val="0019E5"/>
      <w:sz w:val="21"/>
    </w:rPr>
  </w:style>
  <w:style w:type="character" w:customStyle="1" w:styleId="Symbol0">
    <w:name w:val="Symbol"/>
    <w:rsid w:val="00D334F3"/>
    <w:rPr>
      <w:rFonts w:ascii="Symbol (T1)" w:hAnsi="Symbol (T1)"/>
    </w:rPr>
  </w:style>
  <w:style w:type="paragraph" w:customStyle="1" w:styleId="Solutions">
    <w:name w:val="Solutions"/>
    <w:basedOn w:val="Exercises"/>
    <w:link w:val="SolutionsChar"/>
    <w:rsid w:val="00D334F3"/>
    <w:pPr>
      <w:spacing w:line="360" w:lineRule="auto"/>
      <w:ind w:left="1134" w:firstLine="0"/>
    </w:pPr>
    <w:rPr>
      <w:b/>
      <w:bCs w:val="0"/>
      <w:szCs w:val="20"/>
      <w:lang w:val="en-AU"/>
    </w:rPr>
  </w:style>
  <w:style w:type="character" w:customStyle="1" w:styleId="SolutionsChar">
    <w:name w:val="Solutions Char"/>
    <w:basedOn w:val="ExercisesChar"/>
    <w:link w:val="Solutions"/>
    <w:locked/>
    <w:rsid w:val="00D334F3"/>
    <w:rPr>
      <w:rFonts w:cs="Times New Roman"/>
      <w:b/>
      <w:bCs/>
      <w:sz w:val="19"/>
      <w:szCs w:val="19"/>
      <w:lang w:val="en-US" w:eastAsia="en-US"/>
    </w:rPr>
  </w:style>
  <w:style w:type="character" w:customStyle="1" w:styleId="AHead3">
    <w:name w:val="A Head 3"/>
    <w:rsid w:val="0033021B"/>
    <w:rPr>
      <w:rFonts w:ascii="Eurostile ExtendedTwo" w:hAnsi="Eurostile ExtendedTwo"/>
      <w:color w:val="FFFF00"/>
      <w:sz w:val="40"/>
    </w:rPr>
  </w:style>
  <w:style w:type="paragraph" w:customStyle="1" w:styleId="Answer">
    <w:name w:val="Answer"/>
    <w:basedOn w:val="Exercises"/>
    <w:link w:val="AnswerChar"/>
    <w:rsid w:val="0033021B"/>
    <w:pPr>
      <w:spacing w:line="360" w:lineRule="auto"/>
      <w:ind w:left="1134" w:firstLine="0"/>
    </w:pPr>
    <w:rPr>
      <w:b/>
      <w:bCs w:val="0"/>
      <w:szCs w:val="20"/>
      <w:lang w:val="en-AU"/>
    </w:rPr>
  </w:style>
  <w:style w:type="character" w:customStyle="1" w:styleId="AnswerChar">
    <w:name w:val="Answer Char"/>
    <w:basedOn w:val="ExercisesChar"/>
    <w:link w:val="Answer"/>
    <w:locked/>
    <w:rsid w:val="0033021B"/>
    <w:rPr>
      <w:rFonts w:cs="Times New Roman"/>
      <w:b/>
      <w:bCs/>
      <w:sz w:val="19"/>
      <w:szCs w:val="19"/>
      <w:lang w:val="en-US" w:eastAsia="en-US"/>
    </w:rPr>
  </w:style>
  <w:style w:type="paragraph" w:customStyle="1" w:styleId="Questiontext1a">
    <w:name w:val="Question text 1a"/>
    <w:basedOn w:val="Questiontext"/>
    <w:rsid w:val="0033021B"/>
    <w:pPr>
      <w:ind w:left="1134" w:hanging="1134"/>
    </w:pPr>
  </w:style>
  <w:style w:type="paragraph" w:customStyle="1" w:styleId="Questiontextii">
    <w:name w:val="Question text ii"/>
    <w:basedOn w:val="Questiontexta"/>
    <w:rsid w:val="0033021B"/>
    <w:pPr>
      <w:tabs>
        <w:tab w:val="left" w:pos="1701"/>
      </w:tabs>
      <w:ind w:left="1701"/>
    </w:pPr>
  </w:style>
  <w:style w:type="paragraph" w:customStyle="1" w:styleId="Questiontextai">
    <w:name w:val="Question text a i"/>
    <w:basedOn w:val="Questiontexta"/>
    <w:rsid w:val="00D07559"/>
    <w:pPr>
      <w:ind w:left="1701" w:hanging="1134"/>
    </w:pPr>
  </w:style>
  <w:style w:type="character" w:customStyle="1" w:styleId="chapterreviewno">
    <w:name w:val="chapter review  no."/>
    <w:rsid w:val="007A1770"/>
    <w:rPr>
      <w:rFonts w:ascii="Conduit ITC" w:hAnsi="Conduit ITC"/>
      <w:b/>
      <w:color w:val="00947D"/>
      <w:sz w:val="19"/>
    </w:rPr>
  </w:style>
  <w:style w:type="character" w:customStyle="1" w:styleId="nos-questionslowercase">
    <w:name w:val="nos-questions  (lower case)"/>
    <w:rsid w:val="00AA3258"/>
    <w:rPr>
      <w:rFonts w:ascii="Palatino-Bold" w:hAnsi="Palatino-Bold"/>
      <w:b/>
      <w:color w:val="D80000"/>
      <w:w w:val="100"/>
      <w:position w:val="0"/>
      <w:u w:val="none"/>
      <w:vertAlign w:val="baseline"/>
    </w:rPr>
  </w:style>
  <w:style w:type="character" w:styleId="Hyperlink">
    <w:name w:val="Hyperlink"/>
    <w:basedOn w:val="DefaultParagraphFont"/>
    <w:rsid w:val="006B4866"/>
    <w:rPr>
      <w:rFonts w:cs="Times New Roman"/>
      <w:color w:val="0000FF"/>
      <w:u w:val="single"/>
    </w:rPr>
  </w:style>
  <w:style w:type="paragraph" w:styleId="TOC2">
    <w:name w:val="toc 2"/>
    <w:basedOn w:val="Normal"/>
    <w:next w:val="Normal"/>
    <w:autoRedefine/>
    <w:rsid w:val="006B4866"/>
    <w:pPr>
      <w:spacing w:after="100"/>
      <w:ind w:left="220"/>
    </w:pPr>
  </w:style>
  <w:style w:type="paragraph" w:customStyle="1" w:styleId="equationsa">
    <w:name w:val="equations a"/>
    <w:basedOn w:val="questionsa"/>
    <w:rsid w:val="00CC496B"/>
    <w:pPr>
      <w:tabs>
        <w:tab w:val="clear" w:pos="510"/>
        <w:tab w:val="left" w:pos="851"/>
      </w:tabs>
      <w:spacing w:line="360" w:lineRule="auto"/>
      <w:ind w:left="851" w:firstLine="0"/>
    </w:pPr>
    <w:rPr>
      <w:bCs/>
      <w:position w:val="-74"/>
    </w:rPr>
  </w:style>
  <w:style w:type="paragraph" w:customStyle="1" w:styleId="equations">
    <w:name w:val="equations"/>
    <w:basedOn w:val="Normal"/>
    <w:rsid w:val="00CC496B"/>
    <w:pPr>
      <w:spacing w:line="360" w:lineRule="auto"/>
      <w:ind w:left="567"/>
    </w:pPr>
    <w:rPr>
      <w:szCs w:val="20"/>
    </w:rPr>
  </w:style>
  <w:style w:type="character" w:customStyle="1" w:styleId="Psuperscriptasis">
    <w:name w:val="P:   superscript as is"/>
    <w:basedOn w:val="DefaultParagraphFont"/>
    <w:rsid w:val="00F13D1D"/>
    <w:rPr>
      <w:rFonts w:cs="Times New Roman"/>
      <w:vertAlign w:val="superscript"/>
      <w:lang w:val="x-none" w:eastAsia="ja-JP"/>
    </w:rPr>
  </w:style>
  <w:style w:type="character" w:customStyle="1" w:styleId="Psubscriptasis">
    <w:name w:val="P:   subscript as is"/>
    <w:basedOn w:val="DefaultParagraphFont"/>
    <w:rsid w:val="00F13D1D"/>
    <w:rPr>
      <w:rFonts w:cs="Times New Roman"/>
      <w:vertAlign w:val="subscript"/>
      <w:lang w:val="x-none" w:eastAsia="ja-JP"/>
    </w:rPr>
  </w:style>
  <w:style w:type="character" w:customStyle="1" w:styleId="Pitalicasis">
    <w:name w:val="P:   italic as is"/>
    <w:basedOn w:val="DefaultParagraphFont"/>
    <w:rsid w:val="00CF3CFE"/>
    <w:rPr>
      <w:rFonts w:cs="Times New Roman"/>
      <w:i/>
      <w:lang w:val="x-none" w:eastAsia="ja-JP"/>
    </w:rPr>
  </w:style>
  <w:style w:type="character" w:customStyle="1" w:styleId="Pbolditalicasis">
    <w:name w:val="P:   bold italic as is"/>
    <w:basedOn w:val="Pitalicasis"/>
    <w:rsid w:val="006A6FC5"/>
    <w:rPr>
      <w:rFonts w:cs="Times New Roman"/>
      <w:b/>
      <w:bCs/>
      <w:i/>
      <w:iCs/>
      <w:lang w:val="x-none" w:eastAsia="ja-JP"/>
    </w:rPr>
  </w:style>
  <w:style w:type="character" w:customStyle="1" w:styleId="bodytextbolditalic03ptstroke">
    <w:name w:val="body text  bold italic + .03pt stroke"/>
    <w:rsid w:val="00936F89"/>
    <w:rPr>
      <w:rFonts w:ascii="Palatino-BoldItalic" w:hAnsi="Palatino-BoldItalic"/>
      <w:b/>
      <w:i/>
      <w:color w:val="000000"/>
      <w:w w:val="100"/>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image" Target="media/image6.wmf"/><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image" Target="media/image311.wmf"/><Relationship Id="rId170" Type="http://schemas.openxmlformats.org/officeDocument/2006/relationships/image" Target="media/image81.wmf"/><Relationship Id="rId836" Type="http://schemas.openxmlformats.org/officeDocument/2006/relationships/oleObject" Target="embeddings/oleObject412.bin"/><Relationship Id="rId268" Type="http://schemas.openxmlformats.org/officeDocument/2006/relationships/image" Target="media/image130.wmf"/><Relationship Id="rId475" Type="http://schemas.openxmlformats.org/officeDocument/2006/relationships/oleObject" Target="embeddings/oleObject232.bin"/><Relationship Id="rId682" Type="http://schemas.openxmlformats.org/officeDocument/2006/relationships/oleObject" Target="embeddings/oleObject335.bin"/><Relationship Id="rId903" Type="http://schemas.openxmlformats.org/officeDocument/2006/relationships/oleObject" Target="embeddings/oleObject445.bin"/><Relationship Id="rId32"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oleObject" Target="embeddings/oleObject162.bin"/><Relationship Id="rId542" Type="http://schemas.openxmlformats.org/officeDocument/2006/relationships/image" Target="media/image267.wmf"/><Relationship Id="rId181" Type="http://schemas.openxmlformats.org/officeDocument/2006/relationships/oleObject" Target="embeddings/oleObject85.bin"/><Relationship Id="rId402" Type="http://schemas.openxmlformats.org/officeDocument/2006/relationships/image" Target="media/image197.wmf"/><Relationship Id="rId847" Type="http://schemas.openxmlformats.org/officeDocument/2006/relationships/image" Target="media/image420.wmf"/><Relationship Id="rId279" Type="http://schemas.openxmlformats.org/officeDocument/2006/relationships/oleObject" Target="embeddings/oleObject134.bin"/><Relationship Id="rId486" Type="http://schemas.openxmlformats.org/officeDocument/2006/relationships/image" Target="media/image239.wmf"/><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header" Target="header1.xml"/><Relationship Id="rId43" Type="http://schemas.openxmlformats.org/officeDocument/2006/relationships/image" Target="media/image17.wmf"/><Relationship Id="rId139" Type="http://schemas.openxmlformats.org/officeDocument/2006/relationships/oleObject" Target="embeddings/oleObject64.bin"/><Relationship Id="rId346" Type="http://schemas.openxmlformats.org/officeDocument/2006/relationships/image" Target="media/image169.wmf"/><Relationship Id="rId553" Type="http://schemas.openxmlformats.org/officeDocument/2006/relationships/oleObject" Target="embeddings/oleObject271.bin"/><Relationship Id="rId760" Type="http://schemas.openxmlformats.org/officeDocument/2006/relationships/oleObject" Target="embeddings/oleObject374.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1.bin"/><Relationship Id="rId858" Type="http://schemas.openxmlformats.org/officeDocument/2006/relationships/oleObject" Target="embeddings/oleObject423.bin"/><Relationship Id="rId497" Type="http://schemas.openxmlformats.org/officeDocument/2006/relationships/oleObject" Target="embeddings/oleObject243.bin"/><Relationship Id="rId620" Type="http://schemas.openxmlformats.org/officeDocument/2006/relationships/oleObject" Target="embeddings/oleObject304.bin"/><Relationship Id="rId718" Type="http://schemas.openxmlformats.org/officeDocument/2006/relationships/oleObject" Target="embeddings/oleObject353.bin"/><Relationship Id="rId357" Type="http://schemas.openxmlformats.org/officeDocument/2006/relationships/oleObject" Target="embeddings/oleObject173.bin"/><Relationship Id="rId54" Type="http://schemas.openxmlformats.org/officeDocument/2006/relationships/image" Target="media/image23.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image" Target="media/image131.wmf"/><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oleObject" Target="embeddings/oleObject385.bin"/><Relationship Id="rId228" Type="http://schemas.openxmlformats.org/officeDocument/2006/relationships/image" Target="media/image110.wmf"/><Relationship Id="rId435" Type="http://schemas.openxmlformats.org/officeDocument/2006/relationships/oleObject" Target="embeddings/oleObject212.bin"/><Relationship Id="rId642" Type="http://schemas.openxmlformats.org/officeDocument/2006/relationships/oleObject" Target="embeddings/oleObject315.bin"/><Relationship Id="rId281" Type="http://schemas.openxmlformats.org/officeDocument/2006/relationships/oleObject" Target="embeddings/oleObject135.bin"/><Relationship Id="rId502" Type="http://schemas.openxmlformats.org/officeDocument/2006/relationships/image" Target="media/image247.wmf"/><Relationship Id="rId76" Type="http://schemas.openxmlformats.org/officeDocument/2006/relationships/image" Target="media/image34.wmf"/><Relationship Id="rId141" Type="http://schemas.openxmlformats.org/officeDocument/2006/relationships/oleObject" Target="embeddings/oleObject65.bin"/><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settings" Target="settings.xml"/><Relationship Id="rId239" Type="http://schemas.openxmlformats.org/officeDocument/2006/relationships/oleObject" Target="embeddings/oleObject114.bin"/><Relationship Id="rId446" Type="http://schemas.openxmlformats.org/officeDocument/2006/relationships/image" Target="media/image219.wmf"/><Relationship Id="rId653" Type="http://schemas.openxmlformats.org/officeDocument/2006/relationships/image" Target="media/image323.wmf"/><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oleObject" Target="embeddings/oleObject424.bin"/><Relationship Id="rId87" Type="http://schemas.openxmlformats.org/officeDocument/2006/relationships/oleObject" Target="embeddings/oleObject38.bin"/><Relationship Id="rId513" Type="http://schemas.openxmlformats.org/officeDocument/2006/relationships/oleObject" Target="embeddings/oleObject251.bin"/><Relationship Id="rId597" Type="http://schemas.openxmlformats.org/officeDocument/2006/relationships/image" Target="media/image295.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image" Target="media/image72.wmf"/><Relationship Id="rId457" Type="http://schemas.openxmlformats.org/officeDocument/2006/relationships/oleObject" Target="embeddings/oleObject223.bin"/><Relationship Id="rId664" Type="http://schemas.openxmlformats.org/officeDocument/2006/relationships/oleObject" Target="embeddings/oleObject326.bin"/><Relationship Id="rId871" Type="http://schemas.openxmlformats.org/officeDocument/2006/relationships/image" Target="media/image432.png"/><Relationship Id="rId14" Type="http://schemas.openxmlformats.org/officeDocument/2006/relationships/oleObject" Target="embeddings/oleObject2.bin"/><Relationship Id="rId317" Type="http://schemas.openxmlformats.org/officeDocument/2006/relationships/oleObject" Target="embeddings/oleObject153.bin"/><Relationship Id="rId524" Type="http://schemas.openxmlformats.org/officeDocument/2006/relationships/image" Target="media/image258.wmf"/><Relationship Id="rId731" Type="http://schemas.openxmlformats.org/officeDocument/2006/relationships/image" Target="media/image362.wmf"/><Relationship Id="rId98" Type="http://schemas.openxmlformats.org/officeDocument/2006/relationships/image" Target="media/image45.wmf"/><Relationship Id="rId163" Type="http://schemas.openxmlformats.org/officeDocument/2006/relationships/oleObject" Target="embeddings/oleObject76.bin"/><Relationship Id="rId370" Type="http://schemas.openxmlformats.org/officeDocument/2006/relationships/image" Target="media/image181.wmf"/><Relationship Id="rId829" Type="http://schemas.openxmlformats.org/officeDocument/2006/relationships/image" Target="media/image411.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image" Target="media/image334.wmf"/><Relationship Id="rId840" Type="http://schemas.openxmlformats.org/officeDocument/2006/relationships/oleObject" Target="embeddings/oleObject414.bin"/><Relationship Id="rId882" Type="http://schemas.openxmlformats.org/officeDocument/2006/relationships/image" Target="media/image438.wmf"/><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2.bin"/><Relationship Id="rId577" Type="http://schemas.openxmlformats.org/officeDocument/2006/relationships/image" Target="media/image285.wmf"/><Relationship Id="rId700" Type="http://schemas.openxmlformats.org/officeDocument/2006/relationships/oleObject" Target="embeddings/oleObject344.bin"/><Relationship Id="rId742" Type="http://schemas.openxmlformats.org/officeDocument/2006/relationships/oleObject" Target="embeddings/oleObject365.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5.bin"/><Relationship Id="rId602" Type="http://schemas.openxmlformats.org/officeDocument/2006/relationships/oleObject" Target="embeddings/oleObject295.bin"/><Relationship Id="rId784" Type="http://schemas.openxmlformats.org/officeDocument/2006/relationships/oleObject" Target="embeddings/oleObject386.bin"/><Relationship Id="rId241" Type="http://schemas.openxmlformats.org/officeDocument/2006/relationships/oleObject" Target="embeddings/oleObject115.bin"/><Relationship Id="rId437" Type="http://schemas.openxmlformats.org/officeDocument/2006/relationships/oleObject" Target="embeddings/oleObject213.bin"/><Relationship Id="rId479" Type="http://schemas.openxmlformats.org/officeDocument/2006/relationships/oleObject" Target="embeddings/oleObject234.bin"/><Relationship Id="rId644" Type="http://schemas.openxmlformats.org/officeDocument/2006/relationships/oleObject" Target="embeddings/oleObject316.bin"/><Relationship Id="rId686" Type="http://schemas.openxmlformats.org/officeDocument/2006/relationships/oleObject" Target="embeddings/oleObject337.bin"/><Relationship Id="rId851" Type="http://schemas.openxmlformats.org/officeDocument/2006/relationships/image" Target="media/image422.wmf"/><Relationship Id="rId893" Type="http://schemas.openxmlformats.org/officeDocument/2006/relationships/oleObject" Target="embeddings/oleObject440.bin"/><Relationship Id="rId907" Type="http://schemas.openxmlformats.org/officeDocument/2006/relationships/oleObject" Target="embeddings/oleObject447.bin"/><Relationship Id="rId36" Type="http://schemas.openxmlformats.org/officeDocument/2006/relationships/oleObject" Target="embeddings/oleObject13.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image" Target="media/image269.wmf"/><Relationship Id="rId711" Type="http://schemas.openxmlformats.org/officeDocument/2006/relationships/image" Target="media/image352.wmf"/><Relationship Id="rId753" Type="http://schemas.openxmlformats.org/officeDocument/2006/relationships/image" Target="media/image373.wmf"/><Relationship Id="rId78" Type="http://schemas.openxmlformats.org/officeDocument/2006/relationships/image" Target="media/image35.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88.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footnotes" Target="footnotes.xml"/><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3.wmf"/><Relationship Id="rId655" Type="http://schemas.openxmlformats.org/officeDocument/2006/relationships/image" Target="media/image324.wmf"/><Relationship Id="rId697" Type="http://schemas.openxmlformats.org/officeDocument/2006/relationships/image" Target="media/image345.wmf"/><Relationship Id="rId820" Type="http://schemas.openxmlformats.org/officeDocument/2006/relationships/oleObject" Target="embeddings/oleObject404.bin"/><Relationship Id="rId862" Type="http://schemas.openxmlformats.org/officeDocument/2006/relationships/oleObject" Target="embeddings/oleObject425.bin"/><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2.bin"/><Relationship Id="rId722" Type="http://schemas.openxmlformats.org/officeDocument/2006/relationships/oleObject" Target="embeddings/oleObject355.bin"/><Relationship Id="rId47" Type="http://schemas.openxmlformats.org/officeDocument/2006/relationships/image" Target="media/image19.wmf"/><Relationship Id="rId89" Type="http://schemas.openxmlformats.org/officeDocument/2006/relationships/oleObject" Target="embeddings/oleObject39.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5.bin"/><Relationship Id="rId557" Type="http://schemas.openxmlformats.org/officeDocument/2006/relationships/oleObject" Target="embeddings/oleObject273.bin"/><Relationship Id="rId599" Type="http://schemas.openxmlformats.org/officeDocument/2006/relationships/image" Target="media/image296.wmf"/><Relationship Id="rId764" Type="http://schemas.openxmlformats.org/officeDocument/2006/relationships/oleObject" Target="embeddings/oleObject376.bin"/><Relationship Id="rId196" Type="http://schemas.openxmlformats.org/officeDocument/2006/relationships/image" Target="media/image94.wmf"/><Relationship Id="rId417" Type="http://schemas.openxmlformats.org/officeDocument/2006/relationships/oleObject" Target="embeddings/oleObject203.bin"/><Relationship Id="rId459" Type="http://schemas.openxmlformats.org/officeDocument/2006/relationships/oleObject" Target="embeddings/oleObject224.bin"/><Relationship Id="rId624" Type="http://schemas.openxmlformats.org/officeDocument/2006/relationships/oleObject" Target="embeddings/oleObject306.bin"/><Relationship Id="rId666" Type="http://schemas.openxmlformats.org/officeDocument/2006/relationships/oleObject" Target="embeddings/oleObject327.bin"/><Relationship Id="rId831" Type="http://schemas.openxmlformats.org/officeDocument/2006/relationships/image" Target="media/image412.wmf"/><Relationship Id="rId873" Type="http://schemas.openxmlformats.org/officeDocument/2006/relationships/oleObject" Target="embeddings/oleObject430.bin"/><Relationship Id="rId16" Type="http://schemas.openxmlformats.org/officeDocument/2006/relationships/oleObject" Target="embeddings/oleObject3.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31.wmf"/><Relationship Id="rId526" Type="http://schemas.openxmlformats.org/officeDocument/2006/relationships/image" Target="media/image259.wmf"/><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image" Target="media/image161.wmf"/><Relationship Id="rId568" Type="http://schemas.openxmlformats.org/officeDocument/2006/relationships/oleObject" Target="embeddings/oleObject278.bin"/><Relationship Id="rId733" Type="http://schemas.openxmlformats.org/officeDocument/2006/relationships/image" Target="media/image363.wmf"/><Relationship Id="rId775" Type="http://schemas.openxmlformats.org/officeDocument/2006/relationships/image" Target="media/image384.wmf"/><Relationship Id="rId165" Type="http://schemas.openxmlformats.org/officeDocument/2006/relationships/oleObject" Target="embeddings/oleObject77.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4.wmf"/><Relationship Id="rId677" Type="http://schemas.openxmlformats.org/officeDocument/2006/relationships/image" Target="media/image335.wmf"/><Relationship Id="rId800" Type="http://schemas.openxmlformats.org/officeDocument/2006/relationships/oleObject" Target="embeddings/oleObject394.bin"/><Relationship Id="rId842" Type="http://schemas.openxmlformats.org/officeDocument/2006/relationships/oleObject" Target="embeddings/oleObject415.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5.bin"/><Relationship Id="rId702" Type="http://schemas.openxmlformats.org/officeDocument/2006/relationships/oleObject" Target="embeddings/oleObject345.bin"/><Relationship Id="rId884" Type="http://schemas.openxmlformats.org/officeDocument/2006/relationships/image" Target="media/image439.wmf"/><Relationship Id="rId27" Type="http://schemas.openxmlformats.org/officeDocument/2006/relationships/image" Target="media/image9.wmf"/><Relationship Id="rId69" Type="http://schemas.openxmlformats.org/officeDocument/2006/relationships/oleObject" Target="embeddings/oleObject29.bin"/><Relationship Id="rId134" Type="http://schemas.openxmlformats.org/officeDocument/2006/relationships/image" Target="media/image63.wmf"/><Relationship Id="rId537" Type="http://schemas.openxmlformats.org/officeDocument/2006/relationships/oleObject" Target="embeddings/oleObject263.bin"/><Relationship Id="rId579" Type="http://schemas.openxmlformats.org/officeDocument/2006/relationships/image" Target="media/image286.wmf"/><Relationship Id="rId744" Type="http://schemas.openxmlformats.org/officeDocument/2006/relationships/oleObject" Target="embeddings/oleObject366.bin"/><Relationship Id="rId786" Type="http://schemas.openxmlformats.org/officeDocument/2006/relationships/oleObject" Target="embeddings/oleObject387.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oleObject" Target="embeddings/oleObject317.bin"/><Relationship Id="rId811" Type="http://schemas.openxmlformats.org/officeDocument/2006/relationships/image" Target="media/image402.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1.wmf"/><Relationship Id="rId506" Type="http://schemas.openxmlformats.org/officeDocument/2006/relationships/image" Target="media/image249.wmf"/><Relationship Id="rId688" Type="http://schemas.openxmlformats.org/officeDocument/2006/relationships/oleObject" Target="embeddings/oleObject338.bin"/><Relationship Id="rId853" Type="http://schemas.openxmlformats.org/officeDocument/2006/relationships/image" Target="media/image423.wmf"/><Relationship Id="rId895" Type="http://schemas.openxmlformats.org/officeDocument/2006/relationships/oleObject" Target="embeddings/oleObject441.bin"/><Relationship Id="rId909" Type="http://schemas.openxmlformats.org/officeDocument/2006/relationships/oleObject" Target="embeddings/oleObject448.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image" Target="media/image270.wmf"/><Relationship Id="rId713" Type="http://schemas.openxmlformats.org/officeDocument/2006/relationships/image" Target="media/image353.wmf"/><Relationship Id="rId755" Type="http://schemas.openxmlformats.org/officeDocument/2006/relationships/image" Target="media/image374.wmf"/><Relationship Id="rId797" Type="http://schemas.openxmlformats.org/officeDocument/2006/relationships/image" Target="media/image395.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822" Type="http://schemas.openxmlformats.org/officeDocument/2006/relationships/oleObject" Target="embeddings/oleObject405.bin"/><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25.wmf"/><Relationship Id="rId699" Type="http://schemas.openxmlformats.org/officeDocument/2006/relationships/image" Target="media/image346.wmf"/><Relationship Id="rId864" Type="http://schemas.openxmlformats.org/officeDocument/2006/relationships/oleObject" Target="embeddings/oleObject426.bin"/><Relationship Id="rId49" Type="http://schemas.openxmlformats.org/officeDocument/2006/relationships/image" Target="media/image20.wmf"/><Relationship Id="rId114" Type="http://schemas.openxmlformats.org/officeDocument/2006/relationships/image" Target="media/image53.wmf"/><Relationship Id="rId296" Type="http://schemas.openxmlformats.org/officeDocument/2006/relationships/image" Target="media/image144.wmf"/><Relationship Id="rId461" Type="http://schemas.openxmlformats.org/officeDocument/2006/relationships/oleObject" Target="embeddings/oleObject225.bin"/><Relationship Id="rId517" Type="http://schemas.openxmlformats.org/officeDocument/2006/relationships/oleObject" Target="embeddings/oleObject253.bin"/><Relationship Id="rId559" Type="http://schemas.openxmlformats.org/officeDocument/2006/relationships/oleObject" Target="embeddings/oleObject274.bin"/><Relationship Id="rId724" Type="http://schemas.openxmlformats.org/officeDocument/2006/relationships/oleObject" Target="embeddings/oleObject356.bin"/><Relationship Id="rId766" Type="http://schemas.openxmlformats.org/officeDocument/2006/relationships/oleObject" Target="embeddings/oleObject377.bin"/><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oleObject" Target="embeddings/oleObject279.bin"/><Relationship Id="rId626" Type="http://schemas.openxmlformats.org/officeDocument/2006/relationships/oleObject" Target="embeddings/oleObject307.bin"/><Relationship Id="rId223" Type="http://schemas.openxmlformats.org/officeDocument/2006/relationships/oleObject" Target="embeddings/oleObject106.bin"/><Relationship Id="rId430" Type="http://schemas.openxmlformats.org/officeDocument/2006/relationships/image" Target="media/image211.wmf"/><Relationship Id="rId668" Type="http://schemas.openxmlformats.org/officeDocument/2006/relationships/oleObject" Target="embeddings/oleObject328.bin"/><Relationship Id="rId833" Type="http://schemas.openxmlformats.org/officeDocument/2006/relationships/image" Target="media/image413.wmf"/><Relationship Id="rId875" Type="http://schemas.openxmlformats.org/officeDocument/2006/relationships/oleObject" Target="embeddings/oleObject431.bin"/><Relationship Id="rId18" Type="http://schemas.openxmlformats.org/officeDocument/2006/relationships/oleObject" Target="embeddings/oleObject4.bin"/><Relationship Id="rId265" Type="http://schemas.openxmlformats.org/officeDocument/2006/relationships/oleObject" Target="embeddings/oleObject127.bin"/><Relationship Id="rId472" Type="http://schemas.openxmlformats.org/officeDocument/2006/relationships/image" Target="media/image232.wmf"/><Relationship Id="rId528" Type="http://schemas.openxmlformats.org/officeDocument/2006/relationships/image" Target="media/image260.wmf"/><Relationship Id="rId735" Type="http://schemas.openxmlformats.org/officeDocument/2006/relationships/image" Target="media/image364.wmf"/><Relationship Id="rId900" Type="http://schemas.openxmlformats.org/officeDocument/2006/relationships/image" Target="media/image447.w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image" Target="media/image162.wmf"/><Relationship Id="rId374" Type="http://schemas.openxmlformats.org/officeDocument/2006/relationships/image" Target="media/image183.wmf"/><Relationship Id="rId581" Type="http://schemas.openxmlformats.org/officeDocument/2006/relationships/image" Target="media/image287.wmf"/><Relationship Id="rId777" Type="http://schemas.openxmlformats.org/officeDocument/2006/relationships/image" Target="media/image385.wmf"/><Relationship Id="rId71" Type="http://schemas.openxmlformats.org/officeDocument/2006/relationships/oleObject" Target="embeddings/oleObject30.bin"/><Relationship Id="rId234" Type="http://schemas.openxmlformats.org/officeDocument/2006/relationships/image" Target="media/image113.wmf"/><Relationship Id="rId637" Type="http://schemas.openxmlformats.org/officeDocument/2006/relationships/image" Target="media/image315.wmf"/><Relationship Id="rId679" Type="http://schemas.openxmlformats.org/officeDocument/2006/relationships/image" Target="media/image336.wmf"/><Relationship Id="rId802" Type="http://schemas.openxmlformats.org/officeDocument/2006/relationships/oleObject" Target="embeddings/oleObject395.bin"/><Relationship Id="rId844" Type="http://schemas.openxmlformats.org/officeDocument/2006/relationships/oleObject" Target="embeddings/oleObject416.bin"/><Relationship Id="rId886" Type="http://schemas.openxmlformats.org/officeDocument/2006/relationships/image" Target="media/image440.wmf"/><Relationship Id="rId2" Type="http://schemas.openxmlformats.org/officeDocument/2006/relationships/customXml" Target="../customXml/item2.xml"/><Relationship Id="rId29" Type="http://schemas.openxmlformats.org/officeDocument/2006/relationships/image" Target="media/image10.wmf"/><Relationship Id="rId276" Type="http://schemas.openxmlformats.org/officeDocument/2006/relationships/image" Target="media/image134.wmf"/><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oleObject" Target="embeddings/oleObject264.bin"/><Relationship Id="rId690" Type="http://schemas.openxmlformats.org/officeDocument/2006/relationships/oleObject" Target="embeddings/oleObject339.bin"/><Relationship Id="rId704" Type="http://schemas.openxmlformats.org/officeDocument/2006/relationships/oleObject" Target="embeddings/oleObject346.bin"/><Relationship Id="rId746" Type="http://schemas.openxmlformats.org/officeDocument/2006/relationships/oleObject" Target="embeddings/oleObject367.bin"/><Relationship Id="rId911" Type="http://schemas.openxmlformats.org/officeDocument/2006/relationships/oleObject" Target="embeddings/oleObject449.bin"/><Relationship Id="rId40" Type="http://schemas.openxmlformats.org/officeDocument/2006/relationships/oleObject" Target="embeddings/oleObject15.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image" Target="media/image271.wmf"/><Relationship Id="rId788" Type="http://schemas.openxmlformats.org/officeDocument/2006/relationships/oleObject" Target="embeddings/oleObject388.bin"/><Relationship Id="rId82" Type="http://schemas.openxmlformats.org/officeDocument/2006/relationships/image" Target="media/image37.wmf"/><Relationship Id="rId203" Type="http://schemas.openxmlformats.org/officeDocument/2006/relationships/oleObject" Target="embeddings/oleObject96.bin"/><Relationship Id="rId385" Type="http://schemas.openxmlformats.org/officeDocument/2006/relationships/oleObject" Target="embeddings/oleObject187.bin"/><Relationship Id="rId592" Type="http://schemas.openxmlformats.org/officeDocument/2006/relationships/oleObject" Target="embeddings/oleObject290.bin"/><Relationship Id="rId606" Type="http://schemas.openxmlformats.org/officeDocument/2006/relationships/oleObject" Target="embeddings/oleObject297.bin"/><Relationship Id="rId648" Type="http://schemas.openxmlformats.org/officeDocument/2006/relationships/oleObject" Target="embeddings/oleObject318.bin"/><Relationship Id="rId813" Type="http://schemas.openxmlformats.org/officeDocument/2006/relationships/image" Target="media/image403.wmf"/><Relationship Id="rId855" Type="http://schemas.openxmlformats.org/officeDocument/2006/relationships/image" Target="media/image424.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54.wmf"/><Relationship Id="rId897" Type="http://schemas.openxmlformats.org/officeDocument/2006/relationships/oleObject" Target="embeddings/oleObject442.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2.wmf"/><Relationship Id="rId354" Type="http://schemas.openxmlformats.org/officeDocument/2006/relationships/image" Target="media/image173.wmf"/><Relationship Id="rId757" Type="http://schemas.openxmlformats.org/officeDocument/2006/relationships/image" Target="media/image375.wmf"/><Relationship Id="rId799" Type="http://schemas.openxmlformats.org/officeDocument/2006/relationships/image" Target="media/image396.wmf"/><Relationship Id="rId51" Type="http://schemas.openxmlformats.org/officeDocument/2006/relationships/image" Target="media/image21.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image" Target="media/image194.wmf"/><Relationship Id="rId561" Type="http://schemas.openxmlformats.org/officeDocument/2006/relationships/image" Target="media/image277.wmf"/><Relationship Id="rId617" Type="http://schemas.openxmlformats.org/officeDocument/2006/relationships/image" Target="media/image305.wmf"/><Relationship Id="rId659" Type="http://schemas.openxmlformats.org/officeDocument/2006/relationships/image" Target="media/image326.wmf"/><Relationship Id="rId824" Type="http://schemas.openxmlformats.org/officeDocument/2006/relationships/oleObject" Target="embeddings/oleObject406.bin"/><Relationship Id="rId866" Type="http://schemas.openxmlformats.org/officeDocument/2006/relationships/oleObject" Target="embeddings/oleObject427.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4.bin"/><Relationship Id="rId670" Type="http://schemas.openxmlformats.org/officeDocument/2006/relationships/oleObject" Target="embeddings/oleObject329.bin"/><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oleObject" Target="embeddings/oleObject156.bin"/><Relationship Id="rId530" Type="http://schemas.openxmlformats.org/officeDocument/2006/relationships/image" Target="media/image261.wmf"/><Relationship Id="rId726" Type="http://schemas.openxmlformats.org/officeDocument/2006/relationships/oleObject" Target="embeddings/oleObject357.bin"/><Relationship Id="rId768" Type="http://schemas.openxmlformats.org/officeDocument/2006/relationships/oleObject" Target="embeddings/oleObject378.bin"/><Relationship Id="rId20" Type="http://schemas.openxmlformats.org/officeDocument/2006/relationships/oleObject" Target="embeddings/oleObject5.bin"/><Relationship Id="rId62" Type="http://schemas.openxmlformats.org/officeDocument/2006/relationships/image" Target="media/image27.wmf"/><Relationship Id="rId365" Type="http://schemas.openxmlformats.org/officeDocument/2006/relationships/oleObject" Target="embeddings/oleObject177.bin"/><Relationship Id="rId572" Type="http://schemas.openxmlformats.org/officeDocument/2006/relationships/oleObject" Target="embeddings/oleObject280.bin"/><Relationship Id="rId628" Type="http://schemas.openxmlformats.org/officeDocument/2006/relationships/oleObject" Target="embeddings/oleObject308.bin"/><Relationship Id="rId835" Type="http://schemas.openxmlformats.org/officeDocument/2006/relationships/image" Target="media/image414.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2.wmf"/><Relationship Id="rId474" Type="http://schemas.openxmlformats.org/officeDocument/2006/relationships/image" Target="media/image233.wmf"/><Relationship Id="rId877" Type="http://schemas.openxmlformats.org/officeDocument/2006/relationships/oleObject" Target="embeddings/oleObject432.bin"/><Relationship Id="rId127" Type="http://schemas.openxmlformats.org/officeDocument/2006/relationships/oleObject" Target="embeddings/oleObject58.bin"/><Relationship Id="rId681" Type="http://schemas.openxmlformats.org/officeDocument/2006/relationships/image" Target="media/image337.wmf"/><Relationship Id="rId737" Type="http://schemas.openxmlformats.org/officeDocument/2006/relationships/image" Target="media/image365.wmf"/><Relationship Id="rId779" Type="http://schemas.openxmlformats.org/officeDocument/2006/relationships/image" Target="media/image386.wmf"/><Relationship Id="rId902" Type="http://schemas.openxmlformats.org/officeDocument/2006/relationships/image" Target="media/image448.wmf"/><Relationship Id="rId31" Type="http://schemas.openxmlformats.org/officeDocument/2006/relationships/image" Target="media/image11.wmf"/><Relationship Id="rId73" Type="http://schemas.openxmlformats.org/officeDocument/2006/relationships/oleObject" Target="embeddings/oleObject31.bin"/><Relationship Id="rId169" Type="http://schemas.openxmlformats.org/officeDocument/2006/relationships/oleObject" Target="embeddings/oleObject79.bin"/><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oleObject" Target="embeddings/oleObject265.bin"/><Relationship Id="rId583" Type="http://schemas.openxmlformats.org/officeDocument/2006/relationships/image" Target="media/image288.wmf"/><Relationship Id="rId639" Type="http://schemas.openxmlformats.org/officeDocument/2006/relationships/image" Target="media/image316.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numbering" Target="numbering.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oleObject" Target="embeddings/oleObject319.bin"/><Relationship Id="rId846" Type="http://schemas.openxmlformats.org/officeDocument/2006/relationships/oleObject" Target="embeddings/oleObject417.bin"/><Relationship Id="rId888" Type="http://schemas.openxmlformats.org/officeDocument/2006/relationships/image" Target="media/image441.wmf"/><Relationship Id="rId303" Type="http://schemas.openxmlformats.org/officeDocument/2006/relationships/oleObject" Target="embeddings/oleObject146.bin"/><Relationship Id="rId485" Type="http://schemas.openxmlformats.org/officeDocument/2006/relationships/oleObject" Target="embeddings/oleObject237.bin"/><Relationship Id="rId692" Type="http://schemas.openxmlformats.org/officeDocument/2006/relationships/oleObject" Target="embeddings/oleObject340.bin"/><Relationship Id="rId706" Type="http://schemas.openxmlformats.org/officeDocument/2006/relationships/oleObject" Target="embeddings/oleObject347.bin"/><Relationship Id="rId748" Type="http://schemas.openxmlformats.org/officeDocument/2006/relationships/oleObject" Target="embeddings/oleObject368.bin"/><Relationship Id="rId913" Type="http://schemas.openxmlformats.org/officeDocument/2006/relationships/oleObject" Target="embeddings/oleObject450.bin"/><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4.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2.wmf"/><Relationship Id="rId857" Type="http://schemas.openxmlformats.org/officeDocument/2006/relationships/image" Target="media/image425.wmf"/><Relationship Id="rId899" Type="http://schemas.openxmlformats.org/officeDocument/2006/relationships/oleObject" Target="embeddings/oleObject443.bin"/><Relationship Id="rId107" Type="http://schemas.openxmlformats.org/officeDocument/2006/relationships/oleObject" Target="embeddings/oleObject48.bin"/><Relationship Id="rId289" Type="http://schemas.openxmlformats.org/officeDocument/2006/relationships/oleObject" Target="embeddings/oleObject139.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image" Target="media/image327.wmf"/><Relationship Id="rId717" Type="http://schemas.openxmlformats.org/officeDocument/2006/relationships/image" Target="media/image355.wmf"/><Relationship Id="rId759" Type="http://schemas.openxmlformats.org/officeDocument/2006/relationships/image" Target="media/image376.wmf"/><Relationship Id="rId11" Type="http://schemas.openxmlformats.org/officeDocument/2006/relationships/image" Target="media/image1.wmf"/><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5.bin"/><Relationship Id="rId563" Type="http://schemas.openxmlformats.org/officeDocument/2006/relationships/image" Target="media/image278.wmf"/><Relationship Id="rId619" Type="http://schemas.openxmlformats.org/officeDocument/2006/relationships/image" Target="media/image306.wmf"/><Relationship Id="rId770" Type="http://schemas.openxmlformats.org/officeDocument/2006/relationships/oleObject" Target="embeddings/oleObject379.bin"/><Relationship Id="rId95" Type="http://schemas.openxmlformats.org/officeDocument/2006/relationships/oleObject" Target="embeddings/oleObject42.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6.bin"/><Relationship Id="rId826" Type="http://schemas.openxmlformats.org/officeDocument/2006/relationships/oleObject" Target="embeddings/oleObject407.bin"/><Relationship Id="rId868" Type="http://schemas.openxmlformats.org/officeDocument/2006/relationships/oleObject" Target="embeddings/oleObject428.bin"/><Relationship Id="rId258" Type="http://schemas.openxmlformats.org/officeDocument/2006/relationships/image" Target="media/image125.wmf"/><Relationship Id="rId465" Type="http://schemas.openxmlformats.org/officeDocument/2006/relationships/oleObject" Target="embeddings/oleObject227.bin"/><Relationship Id="rId630" Type="http://schemas.openxmlformats.org/officeDocument/2006/relationships/oleObject" Target="embeddings/oleObject309.bin"/><Relationship Id="rId672" Type="http://schemas.openxmlformats.org/officeDocument/2006/relationships/oleObject" Target="embeddings/oleObject330.bin"/><Relationship Id="rId728" Type="http://schemas.openxmlformats.org/officeDocument/2006/relationships/oleObject" Target="embeddings/oleObject358.bin"/><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2.wmf"/><Relationship Id="rId574" Type="http://schemas.openxmlformats.org/officeDocument/2006/relationships/oleObject" Target="embeddings/oleObject281.bin"/><Relationship Id="rId171" Type="http://schemas.openxmlformats.org/officeDocument/2006/relationships/oleObject" Target="embeddings/oleObject80.bin"/><Relationship Id="rId227" Type="http://schemas.openxmlformats.org/officeDocument/2006/relationships/oleObject" Target="embeddings/oleObject108.bin"/><Relationship Id="rId781" Type="http://schemas.openxmlformats.org/officeDocument/2006/relationships/image" Target="media/image387.wmf"/><Relationship Id="rId837" Type="http://schemas.openxmlformats.org/officeDocument/2006/relationships/image" Target="media/image415.wmf"/><Relationship Id="rId879" Type="http://schemas.openxmlformats.org/officeDocument/2006/relationships/oleObject" Target="embeddings/oleObject433.bin"/><Relationship Id="rId269" Type="http://schemas.openxmlformats.org/officeDocument/2006/relationships/oleObject" Target="embeddings/oleObject129.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image" Target="media/image317.wmf"/><Relationship Id="rId683" Type="http://schemas.openxmlformats.org/officeDocument/2006/relationships/image" Target="media/image338.wmf"/><Relationship Id="rId739" Type="http://schemas.openxmlformats.org/officeDocument/2006/relationships/image" Target="media/image366.wmf"/><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image" Target="media/image12.wmf"/><Relationship Id="rId129" Type="http://schemas.openxmlformats.org/officeDocument/2006/relationships/oleObject" Target="embeddings/oleObject59.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oleObject" Target="embeddings/oleObject32.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6.bin"/><Relationship Id="rId585" Type="http://schemas.openxmlformats.org/officeDocument/2006/relationships/image" Target="media/image289.wmf"/><Relationship Id="rId750" Type="http://schemas.openxmlformats.org/officeDocument/2006/relationships/oleObject" Target="embeddings/oleObject369.bin"/><Relationship Id="rId792" Type="http://schemas.openxmlformats.org/officeDocument/2006/relationships/oleObject" Target="embeddings/oleObject390.bin"/><Relationship Id="rId806" Type="http://schemas.openxmlformats.org/officeDocument/2006/relationships/oleObject" Target="embeddings/oleObject397.bin"/><Relationship Id="rId848" Type="http://schemas.openxmlformats.org/officeDocument/2006/relationships/oleObject" Target="embeddings/oleObject418.bin"/><Relationship Id="rId6" Type="http://schemas.microsoft.com/office/2007/relationships/stylesWithEffects" Target="stylesWithEffects.xml"/><Relationship Id="rId238" Type="http://schemas.openxmlformats.org/officeDocument/2006/relationships/image" Target="media/image115.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2.wmf"/><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70.bin"/><Relationship Id="rId389" Type="http://schemas.openxmlformats.org/officeDocument/2006/relationships/oleObject" Target="embeddings/oleObject189.bin"/><Relationship Id="rId554" Type="http://schemas.openxmlformats.org/officeDocument/2006/relationships/image" Target="media/image273.wmf"/><Relationship Id="rId596" Type="http://schemas.openxmlformats.org/officeDocument/2006/relationships/oleObject" Target="embeddings/oleObject292.bin"/><Relationship Id="rId761" Type="http://schemas.openxmlformats.org/officeDocument/2006/relationships/image" Target="media/image377.wmf"/><Relationship Id="rId817" Type="http://schemas.openxmlformats.org/officeDocument/2006/relationships/image" Target="media/image405.wmf"/><Relationship Id="rId859" Type="http://schemas.openxmlformats.org/officeDocument/2006/relationships/image" Target="media/image42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7.wmf"/><Relationship Id="rId663" Type="http://schemas.openxmlformats.org/officeDocument/2006/relationships/image" Target="media/image328.wmf"/><Relationship Id="rId870" Type="http://schemas.openxmlformats.org/officeDocument/2006/relationships/oleObject" Target="embeddings/oleObject429.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6.bin"/><Relationship Id="rId719" Type="http://schemas.openxmlformats.org/officeDocument/2006/relationships/image" Target="media/image356.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9.wmf"/><Relationship Id="rId730" Type="http://schemas.openxmlformats.org/officeDocument/2006/relationships/oleObject" Target="embeddings/oleObject359.bin"/><Relationship Id="rId772" Type="http://schemas.openxmlformats.org/officeDocument/2006/relationships/oleObject" Target="embeddings/oleObject380.bin"/><Relationship Id="rId828" Type="http://schemas.openxmlformats.org/officeDocument/2006/relationships/oleObject" Target="embeddings/oleObject408.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oleObject" Target="embeddings/oleObject310.bin"/><Relationship Id="rId271" Type="http://schemas.openxmlformats.org/officeDocument/2006/relationships/oleObject" Target="embeddings/oleObject130.bin"/><Relationship Id="rId674" Type="http://schemas.openxmlformats.org/officeDocument/2006/relationships/oleObject" Target="embeddings/oleObject331.bin"/><Relationship Id="rId881" Type="http://schemas.openxmlformats.org/officeDocument/2006/relationships/oleObject" Target="embeddings/oleObject434.bin"/><Relationship Id="rId24" Type="http://schemas.openxmlformats.org/officeDocument/2006/relationships/oleObject" Target="embeddings/oleObject7.bin"/><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3.wmf"/><Relationship Id="rId576" Type="http://schemas.openxmlformats.org/officeDocument/2006/relationships/oleObject" Target="embeddings/oleObject282.bin"/><Relationship Id="rId741" Type="http://schemas.openxmlformats.org/officeDocument/2006/relationships/image" Target="media/image367.wmf"/><Relationship Id="rId783" Type="http://schemas.openxmlformats.org/officeDocument/2006/relationships/image" Target="media/image388.wmf"/><Relationship Id="rId839" Type="http://schemas.openxmlformats.org/officeDocument/2006/relationships/image" Target="media/image416.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image" Target="media/image339.wmf"/><Relationship Id="rId850" Type="http://schemas.openxmlformats.org/officeDocument/2006/relationships/oleObject" Target="embeddings/oleObject419.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image" Target="media/image13.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image" Target="media/image290.wmf"/><Relationship Id="rId710" Type="http://schemas.openxmlformats.org/officeDocument/2006/relationships/oleObject" Target="embeddings/oleObject349.bin"/><Relationship Id="rId752" Type="http://schemas.openxmlformats.org/officeDocument/2006/relationships/oleObject" Target="embeddings/oleObject370.bin"/><Relationship Id="rId808" Type="http://schemas.openxmlformats.org/officeDocument/2006/relationships/oleObject" Target="embeddings/oleObject398.bin"/><Relationship Id="rId8" Type="http://schemas.openxmlformats.org/officeDocument/2006/relationships/webSettings" Target="webSetting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oleObject" Target="embeddings/oleObject300.bin"/><Relationship Id="rId794" Type="http://schemas.openxmlformats.org/officeDocument/2006/relationships/oleObject" Target="embeddings/oleObject391.bin"/><Relationship Id="rId251" Type="http://schemas.openxmlformats.org/officeDocument/2006/relationships/oleObject" Target="embeddings/oleObject120.bin"/><Relationship Id="rId489" Type="http://schemas.openxmlformats.org/officeDocument/2006/relationships/oleObject" Target="embeddings/oleObject239.bin"/><Relationship Id="rId654" Type="http://schemas.openxmlformats.org/officeDocument/2006/relationships/oleObject" Target="embeddings/oleObject321.bin"/><Relationship Id="rId696" Type="http://schemas.openxmlformats.org/officeDocument/2006/relationships/oleObject" Target="embeddings/oleObject342.bin"/><Relationship Id="rId861" Type="http://schemas.openxmlformats.org/officeDocument/2006/relationships/image" Target="media/image427.wmf"/><Relationship Id="rId917" Type="http://schemas.openxmlformats.org/officeDocument/2006/relationships/theme" Target="theme/theme1.xml"/><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image" Target="media/image357.wmf"/><Relationship Id="rId763" Type="http://schemas.openxmlformats.org/officeDocument/2006/relationships/image" Target="media/image378.wmf"/><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3.bin"/><Relationship Id="rId819" Type="http://schemas.openxmlformats.org/officeDocument/2006/relationships/image" Target="media/image406.wmf"/><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oleObject" Target="embeddings/oleObject409.bin"/><Relationship Id="rId872" Type="http://schemas.openxmlformats.org/officeDocument/2006/relationships/image" Target="media/image433.wmf"/><Relationship Id="rId15" Type="http://schemas.openxmlformats.org/officeDocument/2006/relationships/image" Target="media/image3.wmf"/><Relationship Id="rId57" Type="http://schemas.openxmlformats.org/officeDocument/2006/relationships/oleObject" Target="embeddings/oleObject23.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7.bin"/><Relationship Id="rId567" Type="http://schemas.openxmlformats.org/officeDocument/2006/relationships/image" Target="media/image280.wmf"/><Relationship Id="rId732" Type="http://schemas.openxmlformats.org/officeDocument/2006/relationships/oleObject" Target="embeddings/oleObject360.bin"/><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0.bin"/><Relationship Id="rId774" Type="http://schemas.openxmlformats.org/officeDocument/2006/relationships/oleObject" Target="embeddings/oleObject381.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oleObject" Target="embeddings/oleObject311.bin"/><Relationship Id="rId676" Type="http://schemas.openxmlformats.org/officeDocument/2006/relationships/oleObject" Target="embeddings/oleObject332.bin"/><Relationship Id="rId841" Type="http://schemas.openxmlformats.org/officeDocument/2006/relationships/image" Target="media/image417.wmf"/><Relationship Id="rId883" Type="http://schemas.openxmlformats.org/officeDocument/2006/relationships/oleObject" Target="embeddings/oleObject435.bin"/><Relationship Id="rId26" Type="http://schemas.openxmlformats.org/officeDocument/2006/relationships/oleObject" Target="embeddings/oleObject8.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47.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66.wmf"/><Relationship Id="rId578" Type="http://schemas.openxmlformats.org/officeDocument/2006/relationships/oleObject" Target="embeddings/oleObject283.bin"/><Relationship Id="rId743" Type="http://schemas.openxmlformats.org/officeDocument/2006/relationships/image" Target="media/image368.wmf"/><Relationship Id="rId785" Type="http://schemas.openxmlformats.org/officeDocument/2006/relationships/image" Target="media/image389.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399.bin"/><Relationship Id="rId852" Type="http://schemas.openxmlformats.org/officeDocument/2006/relationships/oleObject" Target="embeddings/oleObject420.bin"/><Relationship Id="rId908" Type="http://schemas.openxmlformats.org/officeDocument/2006/relationships/image" Target="media/image451.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oleObject" Target="embeddings/oleObject350.bin"/><Relationship Id="rId894" Type="http://schemas.openxmlformats.org/officeDocument/2006/relationships/image" Target="media/image444.wmf"/><Relationship Id="rId37" Type="http://schemas.openxmlformats.org/officeDocument/2006/relationships/image" Target="media/image14.wmf"/><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68.bin"/><Relationship Id="rId589" Type="http://schemas.openxmlformats.org/officeDocument/2006/relationships/image" Target="media/image291.wmf"/><Relationship Id="rId754" Type="http://schemas.openxmlformats.org/officeDocument/2006/relationships/oleObject" Target="embeddings/oleObject371.bin"/><Relationship Id="rId796" Type="http://schemas.openxmlformats.org/officeDocument/2006/relationships/oleObject" Target="embeddings/oleObject392.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oleObject" Target="embeddings/oleObject301.bin"/><Relationship Id="rId656" Type="http://schemas.openxmlformats.org/officeDocument/2006/relationships/oleObject" Target="embeddings/oleObject322.bin"/><Relationship Id="rId821" Type="http://schemas.openxmlformats.org/officeDocument/2006/relationships/image" Target="media/image407.wmf"/><Relationship Id="rId863" Type="http://schemas.openxmlformats.org/officeDocument/2006/relationships/image" Target="media/image428.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oleObject" Target="embeddings/oleObject343.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image" Target="media/image358.wmf"/><Relationship Id="rId765" Type="http://schemas.openxmlformats.org/officeDocument/2006/relationships/image" Target="media/image379.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832" Type="http://schemas.openxmlformats.org/officeDocument/2006/relationships/oleObject" Target="embeddings/oleObject410.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0.bin"/><Relationship Id="rId667" Type="http://schemas.openxmlformats.org/officeDocument/2006/relationships/image" Target="media/image330.wmf"/><Relationship Id="rId874" Type="http://schemas.openxmlformats.org/officeDocument/2006/relationships/image" Target="media/image434.wmf"/><Relationship Id="rId17" Type="http://schemas.openxmlformats.org/officeDocument/2006/relationships/image" Target="media/image4.wmf"/><Relationship Id="rId59" Type="http://schemas.openxmlformats.org/officeDocument/2006/relationships/oleObject" Target="embeddings/oleObject24.bin"/><Relationship Id="rId124" Type="http://schemas.openxmlformats.org/officeDocument/2006/relationships/image" Target="media/image58.wmf"/><Relationship Id="rId527" Type="http://schemas.openxmlformats.org/officeDocument/2006/relationships/oleObject" Target="embeddings/oleObject258.bin"/><Relationship Id="rId569" Type="http://schemas.openxmlformats.org/officeDocument/2006/relationships/image" Target="media/image281.wmf"/><Relationship Id="rId734" Type="http://schemas.openxmlformats.org/officeDocument/2006/relationships/oleObject" Target="embeddings/oleObject361.bin"/><Relationship Id="rId776" Type="http://schemas.openxmlformats.org/officeDocument/2006/relationships/oleObject" Target="embeddings/oleObject382.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oleObject" Target="embeddings/oleObject284.bin"/><Relationship Id="rId636" Type="http://schemas.openxmlformats.org/officeDocument/2006/relationships/oleObject" Target="embeddings/oleObject312.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6.wmf"/><Relationship Id="rId678" Type="http://schemas.openxmlformats.org/officeDocument/2006/relationships/oleObject" Target="embeddings/oleObject333.bin"/><Relationship Id="rId843" Type="http://schemas.openxmlformats.org/officeDocument/2006/relationships/image" Target="media/image418.wmf"/><Relationship Id="rId885" Type="http://schemas.openxmlformats.org/officeDocument/2006/relationships/oleObject" Target="embeddings/oleObject436.bin"/><Relationship Id="rId28" Type="http://schemas.openxmlformats.org/officeDocument/2006/relationships/oleObject" Target="embeddings/oleObject9.bin"/><Relationship Id="rId275" Type="http://schemas.openxmlformats.org/officeDocument/2006/relationships/oleObject" Target="embeddings/oleObject132.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48.wmf"/><Relationship Id="rId745" Type="http://schemas.openxmlformats.org/officeDocument/2006/relationships/image" Target="media/image369.wmf"/><Relationship Id="rId910" Type="http://schemas.openxmlformats.org/officeDocument/2006/relationships/image" Target="media/image452.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0.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oleObject" Target="embeddings/oleObject421.bin"/><Relationship Id="rId896" Type="http://schemas.openxmlformats.org/officeDocument/2006/relationships/image" Target="media/image445.wmf"/><Relationship Id="rId39" Type="http://schemas.openxmlformats.org/officeDocument/2006/relationships/image" Target="media/image15.wmf"/><Relationship Id="rId286" Type="http://schemas.openxmlformats.org/officeDocument/2006/relationships/image" Target="media/image139.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oleObject" Target="embeddings/oleObject351.bin"/><Relationship Id="rId756" Type="http://schemas.openxmlformats.org/officeDocument/2006/relationships/oleObject" Target="embeddings/oleObject372.bin"/><Relationship Id="rId50" Type="http://schemas.openxmlformats.org/officeDocument/2006/relationships/oleObject" Target="embeddings/oleObject20.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6.jpeg"/><Relationship Id="rId798" Type="http://schemas.openxmlformats.org/officeDocument/2006/relationships/oleObject" Target="embeddings/oleObject393.bin"/><Relationship Id="rId92" Type="http://schemas.openxmlformats.org/officeDocument/2006/relationships/image" Target="media/image42.wmf"/><Relationship Id="rId213" Type="http://schemas.openxmlformats.org/officeDocument/2006/relationships/oleObject" Target="embeddings/oleObject101.bin"/><Relationship Id="rId420" Type="http://schemas.openxmlformats.org/officeDocument/2006/relationships/image" Target="media/image206.wmf"/><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image" Target="media/image408.wmf"/><Relationship Id="rId865" Type="http://schemas.openxmlformats.org/officeDocument/2006/relationships/image" Target="media/image429.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image" Target="media/image359.w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image" Target="media/image380.wmf"/><Relationship Id="rId61" Type="http://schemas.openxmlformats.org/officeDocument/2006/relationships/oleObject" Target="embeddings/oleObject25.bin"/><Relationship Id="rId199" Type="http://schemas.openxmlformats.org/officeDocument/2006/relationships/oleObject" Target="embeddings/oleObject94.bin"/><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1.bin"/><Relationship Id="rId876" Type="http://schemas.openxmlformats.org/officeDocument/2006/relationships/image" Target="media/image435.wmf"/><Relationship Id="rId19" Type="http://schemas.openxmlformats.org/officeDocument/2006/relationships/image" Target="media/image5.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oleObject" Target="embeddings/oleObject334.bin"/><Relationship Id="rId736" Type="http://schemas.openxmlformats.org/officeDocument/2006/relationships/oleObject" Target="embeddings/oleObject362.bin"/><Relationship Id="rId901" Type="http://schemas.openxmlformats.org/officeDocument/2006/relationships/oleObject" Target="embeddings/oleObject444.bin"/><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1.bin"/><Relationship Id="rId540" Type="http://schemas.openxmlformats.org/officeDocument/2006/relationships/image" Target="media/image266.wmf"/><Relationship Id="rId778" Type="http://schemas.openxmlformats.org/officeDocument/2006/relationships/oleObject" Target="embeddings/oleObject383.bin"/><Relationship Id="rId72" Type="http://schemas.openxmlformats.org/officeDocument/2006/relationships/image" Target="media/image32.wmf"/><Relationship Id="rId375" Type="http://schemas.openxmlformats.org/officeDocument/2006/relationships/oleObject" Target="embeddings/oleObject182.bin"/><Relationship Id="rId582" Type="http://schemas.openxmlformats.org/officeDocument/2006/relationships/oleObject" Target="embeddings/oleObject285.bin"/><Relationship Id="rId638" Type="http://schemas.openxmlformats.org/officeDocument/2006/relationships/oleObject" Target="embeddings/oleObject313.bin"/><Relationship Id="rId803" Type="http://schemas.openxmlformats.org/officeDocument/2006/relationships/image" Target="media/image398.wmf"/><Relationship Id="rId845" Type="http://schemas.openxmlformats.org/officeDocument/2006/relationships/image" Target="media/image419.wmf"/><Relationship Id="rId3" Type="http://schemas.openxmlformats.org/officeDocument/2006/relationships/customXml" Target="../customXml/item3.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image" Target="media/image349.wmf"/><Relationship Id="rId887" Type="http://schemas.openxmlformats.org/officeDocument/2006/relationships/oleObject" Target="embeddings/oleObject437.bin"/><Relationship Id="rId137" Type="http://schemas.openxmlformats.org/officeDocument/2006/relationships/oleObject" Target="embeddings/oleObject63.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912" Type="http://schemas.openxmlformats.org/officeDocument/2006/relationships/image" Target="media/image453.wmf"/><Relationship Id="rId41" Type="http://schemas.openxmlformats.org/officeDocument/2006/relationships/image" Target="media/image16.wmf"/><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89.wmf"/><Relationship Id="rId551" Type="http://schemas.openxmlformats.org/officeDocument/2006/relationships/oleObject" Target="embeddings/oleObject270.bin"/><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1.bin"/><Relationship Id="rId856" Type="http://schemas.openxmlformats.org/officeDocument/2006/relationships/oleObject" Target="embeddings/oleObject422.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oleObject" Target="embeddings/oleObject324.bin"/><Relationship Id="rId898" Type="http://schemas.openxmlformats.org/officeDocument/2006/relationships/image" Target="media/image446.wmf"/><Relationship Id="rId106" Type="http://schemas.openxmlformats.org/officeDocument/2006/relationships/image" Target="media/image49.wmf"/><Relationship Id="rId313" Type="http://schemas.openxmlformats.org/officeDocument/2006/relationships/oleObject" Target="embeddings/oleObject151.bin"/><Relationship Id="rId495" Type="http://schemas.openxmlformats.org/officeDocument/2006/relationships/oleObject" Target="embeddings/oleObject242.bin"/><Relationship Id="rId716" Type="http://schemas.openxmlformats.org/officeDocument/2006/relationships/oleObject" Target="embeddings/oleObject352.bin"/><Relationship Id="rId758" Type="http://schemas.openxmlformats.org/officeDocument/2006/relationships/oleObject" Target="embeddings/oleObject373.bin"/><Relationship Id="rId10" Type="http://schemas.openxmlformats.org/officeDocument/2006/relationships/endnotes" Target="endnotes.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6.wmf"/><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09.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image" Target="media/image430.wmf"/><Relationship Id="rId299" Type="http://schemas.openxmlformats.org/officeDocument/2006/relationships/oleObject" Target="embeddings/oleObject144.bin"/><Relationship Id="rId727" Type="http://schemas.openxmlformats.org/officeDocument/2006/relationships/image" Target="media/image360.wmf"/><Relationship Id="rId63" Type="http://schemas.openxmlformats.org/officeDocument/2006/relationships/oleObject" Target="embeddings/oleObject26.bin"/><Relationship Id="rId159" Type="http://schemas.openxmlformats.org/officeDocument/2006/relationships/oleObject" Target="embeddings/oleObject74.bin"/><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oleObject" Target="embeddings/oleObject384.bin"/><Relationship Id="rId226" Type="http://schemas.openxmlformats.org/officeDocument/2006/relationships/image" Target="media/image109.wmf"/><Relationship Id="rId433" Type="http://schemas.openxmlformats.org/officeDocument/2006/relationships/oleObject" Target="embeddings/oleObject211.bin"/><Relationship Id="rId878" Type="http://schemas.openxmlformats.org/officeDocument/2006/relationships/image" Target="media/image436.wmf"/><Relationship Id="rId640" Type="http://schemas.openxmlformats.org/officeDocument/2006/relationships/oleObject" Target="embeddings/oleObject314.bin"/><Relationship Id="rId738" Type="http://schemas.openxmlformats.org/officeDocument/2006/relationships/oleObject" Target="embeddings/oleObject363.bin"/><Relationship Id="rId74" Type="http://schemas.openxmlformats.org/officeDocument/2006/relationships/image" Target="media/image33.wmf"/><Relationship Id="rId377" Type="http://schemas.openxmlformats.org/officeDocument/2006/relationships/oleObject" Target="embeddings/oleObject183.bin"/><Relationship Id="rId500" Type="http://schemas.openxmlformats.org/officeDocument/2006/relationships/image" Target="media/image246.wmf"/><Relationship Id="rId584" Type="http://schemas.openxmlformats.org/officeDocument/2006/relationships/oleObject" Target="embeddings/oleObject286.bin"/><Relationship Id="rId805" Type="http://schemas.openxmlformats.org/officeDocument/2006/relationships/image" Target="media/image399.wmf"/><Relationship Id="rId5" Type="http://schemas.openxmlformats.org/officeDocument/2006/relationships/styles" Target="styles.xml"/><Relationship Id="rId237" Type="http://schemas.openxmlformats.org/officeDocument/2006/relationships/oleObject" Target="embeddings/oleObject113.bin"/><Relationship Id="rId791" Type="http://schemas.openxmlformats.org/officeDocument/2006/relationships/image" Target="media/image392.wmf"/><Relationship Id="rId889" Type="http://schemas.openxmlformats.org/officeDocument/2006/relationships/oleObject" Target="embeddings/oleObject438.bin"/><Relationship Id="rId444" Type="http://schemas.openxmlformats.org/officeDocument/2006/relationships/image" Target="media/image218.wmf"/><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0.bin"/><Relationship Id="rId609" Type="http://schemas.openxmlformats.org/officeDocument/2006/relationships/image" Target="media/image301.wmf"/><Relationship Id="rId85" Type="http://schemas.openxmlformats.org/officeDocument/2006/relationships/oleObject" Target="embeddings/oleObject37.bin"/><Relationship Id="rId150" Type="http://schemas.openxmlformats.org/officeDocument/2006/relationships/image" Target="media/image71.wmf"/><Relationship Id="rId595" Type="http://schemas.openxmlformats.org/officeDocument/2006/relationships/image" Target="media/image294.wmf"/><Relationship Id="rId816" Type="http://schemas.openxmlformats.org/officeDocument/2006/relationships/oleObject" Target="embeddings/oleObject402.bin"/><Relationship Id="rId248" Type="http://schemas.openxmlformats.org/officeDocument/2006/relationships/image" Target="media/image120.wmf"/><Relationship Id="rId455" Type="http://schemas.openxmlformats.org/officeDocument/2006/relationships/oleObject" Target="embeddings/oleObject222.bin"/><Relationship Id="rId662" Type="http://schemas.openxmlformats.org/officeDocument/2006/relationships/oleObject" Target="embeddings/oleObject325.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52.bin"/><Relationship Id="rId522" Type="http://schemas.openxmlformats.org/officeDocument/2006/relationships/image" Target="media/image257.wmf"/><Relationship Id="rId96" Type="http://schemas.openxmlformats.org/officeDocument/2006/relationships/image" Target="media/image44.wmf"/><Relationship Id="rId161" Type="http://schemas.openxmlformats.org/officeDocument/2006/relationships/oleObject" Target="embeddings/oleObject75.bin"/><Relationship Id="rId399" Type="http://schemas.openxmlformats.org/officeDocument/2006/relationships/oleObject" Target="embeddings/oleObject194.bin"/><Relationship Id="rId827" Type="http://schemas.openxmlformats.org/officeDocument/2006/relationships/image" Target="media/image410.wmf"/><Relationship Id="rId259" Type="http://schemas.openxmlformats.org/officeDocument/2006/relationships/oleObject" Target="embeddings/oleObject124.bin"/><Relationship Id="rId466" Type="http://schemas.openxmlformats.org/officeDocument/2006/relationships/image" Target="media/image229.wmf"/><Relationship Id="rId673" Type="http://schemas.openxmlformats.org/officeDocument/2006/relationships/image" Target="media/image333.wmf"/><Relationship Id="rId880" Type="http://schemas.openxmlformats.org/officeDocument/2006/relationships/image" Target="media/image437.wmf"/><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image" Target="media/image159.wmf"/><Relationship Id="rId533" Type="http://schemas.openxmlformats.org/officeDocument/2006/relationships/oleObject" Target="embeddings/oleObject261.bin"/><Relationship Id="rId740" Type="http://schemas.openxmlformats.org/officeDocument/2006/relationships/oleObject" Target="embeddings/oleObject364.bin"/><Relationship Id="rId838" Type="http://schemas.openxmlformats.org/officeDocument/2006/relationships/oleObject" Target="embeddings/oleObject413.bin"/><Relationship Id="rId172" Type="http://schemas.openxmlformats.org/officeDocument/2006/relationships/image" Target="media/image82.wmf"/><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oleObject" Target="embeddings/oleObject163.bin"/><Relationship Id="rId891" Type="http://schemas.openxmlformats.org/officeDocument/2006/relationships/oleObject" Target="embeddings/oleObject439.bin"/><Relationship Id="rId905" Type="http://schemas.openxmlformats.org/officeDocument/2006/relationships/oleObject" Target="embeddings/oleObject446.bin"/><Relationship Id="rId34" Type="http://schemas.openxmlformats.org/officeDocument/2006/relationships/oleObject" Target="embeddings/oleObject12.bin"/><Relationship Id="rId544" Type="http://schemas.openxmlformats.org/officeDocument/2006/relationships/image" Target="media/image268.wmf"/><Relationship Id="rId751" Type="http://schemas.openxmlformats.org/officeDocument/2006/relationships/image" Target="media/image372.wmf"/><Relationship Id="rId849" Type="http://schemas.openxmlformats.org/officeDocument/2006/relationships/image" Target="media/image421.wmf"/><Relationship Id="rId183" Type="http://schemas.openxmlformats.org/officeDocument/2006/relationships/oleObject" Target="embeddings/oleObject86.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2.wmf"/><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fontTable" Target="fontTable.xml"/><Relationship Id="rId45" Type="http://schemas.openxmlformats.org/officeDocument/2006/relationships/image" Target="media/image18.wmf"/><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oleObject" Target="embeddings/oleObject272.bin"/><Relationship Id="rId762" Type="http://schemas.openxmlformats.org/officeDocument/2006/relationships/oleObject" Target="embeddings/oleObject375.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2.bin"/><Relationship Id="rId622" Type="http://schemas.openxmlformats.org/officeDocument/2006/relationships/oleObject" Target="embeddings/oleObject305.bin"/><Relationship Id="rId261" Type="http://schemas.openxmlformats.org/officeDocument/2006/relationships/oleObject" Target="embeddings/oleObject125.bin"/><Relationship Id="rId499" Type="http://schemas.openxmlformats.org/officeDocument/2006/relationships/oleObject" Target="embeddings/oleObject244.bin"/><Relationship Id="rId56" Type="http://schemas.openxmlformats.org/officeDocument/2006/relationships/image" Target="media/image24.wmf"/><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image" Target="media/image383.w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image" Target="media/image209.wmf"/><Relationship Id="rId633" Type="http://schemas.openxmlformats.org/officeDocument/2006/relationships/image" Target="media/image3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0E5CE97F000524196F519D17B7C69CD" ma:contentTypeVersion="0" ma:contentTypeDescription="Create a new document." ma:contentTypeScope="" ma:versionID="bb9c8a97682fce774a0ffa1130855811">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85E04562-36C1-4B26-8683-0C12F3263759}"/>
</file>

<file path=customXml/itemProps2.xml><?xml version="1.0" encoding="utf-8"?>
<ds:datastoreItem xmlns:ds="http://schemas.openxmlformats.org/officeDocument/2006/customXml" ds:itemID="{964A1EDD-8A14-4B9E-9E6D-A09AA2AD6A28}"/>
</file>

<file path=customXml/itemProps3.xml><?xml version="1.0" encoding="utf-8"?>
<ds:datastoreItem xmlns:ds="http://schemas.openxmlformats.org/officeDocument/2006/customXml" ds:itemID="{A86E164E-ED77-4EC3-9869-1DF1A89DB340}"/>
</file>

<file path=docProps/app.xml><?xml version="1.0" encoding="utf-8"?>
<Properties xmlns="http://schemas.openxmlformats.org/officeDocument/2006/extended-properties" xmlns:vt="http://schemas.openxmlformats.org/officeDocument/2006/docPropsVTypes">
  <Template>Normal</Template>
  <TotalTime>295</TotalTime>
  <Pages>113</Pages>
  <Words>5153</Words>
  <Characters>29374</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Worked solutions Unit 3A</vt:lpstr>
    </vt:vector>
  </TitlesOfParts>
  <Company>Perth College</Company>
  <LinksUpToDate>false</LinksUpToDate>
  <CharactersWithSpaces>34459</CharactersWithSpaces>
  <SharedDoc>false</SharedDoc>
  <HLinks>
    <vt:vector size="180" baseType="variant">
      <vt:variant>
        <vt:i4>1310779</vt:i4>
      </vt:variant>
      <vt:variant>
        <vt:i4>176</vt:i4>
      </vt:variant>
      <vt:variant>
        <vt:i4>0</vt:i4>
      </vt:variant>
      <vt:variant>
        <vt:i4>5</vt:i4>
      </vt:variant>
      <vt:variant>
        <vt:lpwstr/>
      </vt:variant>
      <vt:variant>
        <vt:lpwstr>_Toc239326254</vt:lpwstr>
      </vt:variant>
      <vt:variant>
        <vt:i4>1310779</vt:i4>
      </vt:variant>
      <vt:variant>
        <vt:i4>170</vt:i4>
      </vt:variant>
      <vt:variant>
        <vt:i4>0</vt:i4>
      </vt:variant>
      <vt:variant>
        <vt:i4>5</vt:i4>
      </vt:variant>
      <vt:variant>
        <vt:lpwstr/>
      </vt:variant>
      <vt:variant>
        <vt:lpwstr>_Toc239326253</vt:lpwstr>
      </vt:variant>
      <vt:variant>
        <vt:i4>1310779</vt:i4>
      </vt:variant>
      <vt:variant>
        <vt:i4>164</vt:i4>
      </vt:variant>
      <vt:variant>
        <vt:i4>0</vt:i4>
      </vt:variant>
      <vt:variant>
        <vt:i4>5</vt:i4>
      </vt:variant>
      <vt:variant>
        <vt:lpwstr/>
      </vt:variant>
      <vt:variant>
        <vt:lpwstr>_Toc239326252</vt:lpwstr>
      </vt:variant>
      <vt:variant>
        <vt:i4>1310779</vt:i4>
      </vt:variant>
      <vt:variant>
        <vt:i4>158</vt:i4>
      </vt:variant>
      <vt:variant>
        <vt:i4>0</vt:i4>
      </vt:variant>
      <vt:variant>
        <vt:i4>5</vt:i4>
      </vt:variant>
      <vt:variant>
        <vt:lpwstr/>
      </vt:variant>
      <vt:variant>
        <vt:lpwstr>_Toc239326251</vt:lpwstr>
      </vt:variant>
      <vt:variant>
        <vt:i4>1310779</vt:i4>
      </vt:variant>
      <vt:variant>
        <vt:i4>152</vt:i4>
      </vt:variant>
      <vt:variant>
        <vt:i4>0</vt:i4>
      </vt:variant>
      <vt:variant>
        <vt:i4>5</vt:i4>
      </vt:variant>
      <vt:variant>
        <vt:lpwstr/>
      </vt:variant>
      <vt:variant>
        <vt:lpwstr>_Toc239326250</vt:lpwstr>
      </vt:variant>
      <vt:variant>
        <vt:i4>1376315</vt:i4>
      </vt:variant>
      <vt:variant>
        <vt:i4>146</vt:i4>
      </vt:variant>
      <vt:variant>
        <vt:i4>0</vt:i4>
      </vt:variant>
      <vt:variant>
        <vt:i4>5</vt:i4>
      </vt:variant>
      <vt:variant>
        <vt:lpwstr/>
      </vt:variant>
      <vt:variant>
        <vt:lpwstr>_Toc239326249</vt:lpwstr>
      </vt:variant>
      <vt:variant>
        <vt:i4>1376315</vt:i4>
      </vt:variant>
      <vt:variant>
        <vt:i4>140</vt:i4>
      </vt:variant>
      <vt:variant>
        <vt:i4>0</vt:i4>
      </vt:variant>
      <vt:variant>
        <vt:i4>5</vt:i4>
      </vt:variant>
      <vt:variant>
        <vt:lpwstr/>
      </vt:variant>
      <vt:variant>
        <vt:lpwstr>_Toc239326248</vt:lpwstr>
      </vt:variant>
      <vt:variant>
        <vt:i4>1376315</vt:i4>
      </vt:variant>
      <vt:variant>
        <vt:i4>134</vt:i4>
      </vt:variant>
      <vt:variant>
        <vt:i4>0</vt:i4>
      </vt:variant>
      <vt:variant>
        <vt:i4>5</vt:i4>
      </vt:variant>
      <vt:variant>
        <vt:lpwstr/>
      </vt:variant>
      <vt:variant>
        <vt:lpwstr>_Toc239326247</vt:lpwstr>
      </vt:variant>
      <vt:variant>
        <vt:i4>1376315</vt:i4>
      </vt:variant>
      <vt:variant>
        <vt:i4>128</vt:i4>
      </vt:variant>
      <vt:variant>
        <vt:i4>0</vt:i4>
      </vt:variant>
      <vt:variant>
        <vt:i4>5</vt:i4>
      </vt:variant>
      <vt:variant>
        <vt:lpwstr/>
      </vt:variant>
      <vt:variant>
        <vt:lpwstr>_Toc239326246</vt:lpwstr>
      </vt:variant>
      <vt:variant>
        <vt:i4>1376315</vt:i4>
      </vt:variant>
      <vt:variant>
        <vt:i4>122</vt:i4>
      </vt:variant>
      <vt:variant>
        <vt:i4>0</vt:i4>
      </vt:variant>
      <vt:variant>
        <vt:i4>5</vt:i4>
      </vt:variant>
      <vt:variant>
        <vt:lpwstr/>
      </vt:variant>
      <vt:variant>
        <vt:lpwstr>_Toc239326245</vt:lpwstr>
      </vt:variant>
      <vt:variant>
        <vt:i4>1376315</vt:i4>
      </vt:variant>
      <vt:variant>
        <vt:i4>116</vt:i4>
      </vt:variant>
      <vt:variant>
        <vt:i4>0</vt:i4>
      </vt:variant>
      <vt:variant>
        <vt:i4>5</vt:i4>
      </vt:variant>
      <vt:variant>
        <vt:lpwstr/>
      </vt:variant>
      <vt:variant>
        <vt:lpwstr>_Toc239326244</vt:lpwstr>
      </vt:variant>
      <vt:variant>
        <vt:i4>1376315</vt:i4>
      </vt:variant>
      <vt:variant>
        <vt:i4>110</vt:i4>
      </vt:variant>
      <vt:variant>
        <vt:i4>0</vt:i4>
      </vt:variant>
      <vt:variant>
        <vt:i4>5</vt:i4>
      </vt:variant>
      <vt:variant>
        <vt:lpwstr/>
      </vt:variant>
      <vt:variant>
        <vt:lpwstr>_Toc239326243</vt:lpwstr>
      </vt:variant>
      <vt:variant>
        <vt:i4>1376315</vt:i4>
      </vt:variant>
      <vt:variant>
        <vt:i4>104</vt:i4>
      </vt:variant>
      <vt:variant>
        <vt:i4>0</vt:i4>
      </vt:variant>
      <vt:variant>
        <vt:i4>5</vt:i4>
      </vt:variant>
      <vt:variant>
        <vt:lpwstr/>
      </vt:variant>
      <vt:variant>
        <vt:lpwstr>_Toc239326242</vt:lpwstr>
      </vt:variant>
      <vt:variant>
        <vt:i4>1376315</vt:i4>
      </vt:variant>
      <vt:variant>
        <vt:i4>98</vt:i4>
      </vt:variant>
      <vt:variant>
        <vt:i4>0</vt:i4>
      </vt:variant>
      <vt:variant>
        <vt:i4>5</vt:i4>
      </vt:variant>
      <vt:variant>
        <vt:lpwstr/>
      </vt:variant>
      <vt:variant>
        <vt:lpwstr>_Toc239326241</vt:lpwstr>
      </vt:variant>
      <vt:variant>
        <vt:i4>1376315</vt:i4>
      </vt:variant>
      <vt:variant>
        <vt:i4>92</vt:i4>
      </vt:variant>
      <vt:variant>
        <vt:i4>0</vt:i4>
      </vt:variant>
      <vt:variant>
        <vt:i4>5</vt:i4>
      </vt:variant>
      <vt:variant>
        <vt:lpwstr/>
      </vt:variant>
      <vt:variant>
        <vt:lpwstr>_Toc239326240</vt:lpwstr>
      </vt:variant>
      <vt:variant>
        <vt:i4>1179707</vt:i4>
      </vt:variant>
      <vt:variant>
        <vt:i4>86</vt:i4>
      </vt:variant>
      <vt:variant>
        <vt:i4>0</vt:i4>
      </vt:variant>
      <vt:variant>
        <vt:i4>5</vt:i4>
      </vt:variant>
      <vt:variant>
        <vt:lpwstr/>
      </vt:variant>
      <vt:variant>
        <vt:lpwstr>_Toc239326239</vt:lpwstr>
      </vt:variant>
      <vt:variant>
        <vt:i4>1179707</vt:i4>
      </vt:variant>
      <vt:variant>
        <vt:i4>80</vt:i4>
      </vt:variant>
      <vt:variant>
        <vt:i4>0</vt:i4>
      </vt:variant>
      <vt:variant>
        <vt:i4>5</vt:i4>
      </vt:variant>
      <vt:variant>
        <vt:lpwstr/>
      </vt:variant>
      <vt:variant>
        <vt:lpwstr>_Toc239326238</vt:lpwstr>
      </vt:variant>
      <vt:variant>
        <vt:i4>1179707</vt:i4>
      </vt:variant>
      <vt:variant>
        <vt:i4>74</vt:i4>
      </vt:variant>
      <vt:variant>
        <vt:i4>0</vt:i4>
      </vt:variant>
      <vt:variant>
        <vt:i4>5</vt:i4>
      </vt:variant>
      <vt:variant>
        <vt:lpwstr/>
      </vt:variant>
      <vt:variant>
        <vt:lpwstr>_Toc239326237</vt:lpwstr>
      </vt:variant>
      <vt:variant>
        <vt:i4>1179707</vt:i4>
      </vt:variant>
      <vt:variant>
        <vt:i4>68</vt:i4>
      </vt:variant>
      <vt:variant>
        <vt:i4>0</vt:i4>
      </vt:variant>
      <vt:variant>
        <vt:i4>5</vt:i4>
      </vt:variant>
      <vt:variant>
        <vt:lpwstr/>
      </vt:variant>
      <vt:variant>
        <vt:lpwstr>_Toc239326236</vt:lpwstr>
      </vt:variant>
      <vt:variant>
        <vt:i4>1179707</vt:i4>
      </vt:variant>
      <vt:variant>
        <vt:i4>62</vt:i4>
      </vt:variant>
      <vt:variant>
        <vt:i4>0</vt:i4>
      </vt:variant>
      <vt:variant>
        <vt:i4>5</vt:i4>
      </vt:variant>
      <vt:variant>
        <vt:lpwstr/>
      </vt:variant>
      <vt:variant>
        <vt:lpwstr>_Toc239326235</vt:lpwstr>
      </vt:variant>
      <vt:variant>
        <vt:i4>1179707</vt:i4>
      </vt:variant>
      <vt:variant>
        <vt:i4>56</vt:i4>
      </vt:variant>
      <vt:variant>
        <vt:i4>0</vt:i4>
      </vt:variant>
      <vt:variant>
        <vt:i4>5</vt:i4>
      </vt:variant>
      <vt:variant>
        <vt:lpwstr/>
      </vt:variant>
      <vt:variant>
        <vt:lpwstr>_Toc239326234</vt:lpwstr>
      </vt:variant>
      <vt:variant>
        <vt:i4>1179707</vt:i4>
      </vt:variant>
      <vt:variant>
        <vt:i4>50</vt:i4>
      </vt:variant>
      <vt:variant>
        <vt:i4>0</vt:i4>
      </vt:variant>
      <vt:variant>
        <vt:i4>5</vt:i4>
      </vt:variant>
      <vt:variant>
        <vt:lpwstr/>
      </vt:variant>
      <vt:variant>
        <vt:lpwstr>_Toc239326233</vt:lpwstr>
      </vt:variant>
      <vt:variant>
        <vt:i4>1179707</vt:i4>
      </vt:variant>
      <vt:variant>
        <vt:i4>44</vt:i4>
      </vt:variant>
      <vt:variant>
        <vt:i4>0</vt:i4>
      </vt:variant>
      <vt:variant>
        <vt:i4>5</vt:i4>
      </vt:variant>
      <vt:variant>
        <vt:lpwstr/>
      </vt:variant>
      <vt:variant>
        <vt:lpwstr>_Toc239326232</vt:lpwstr>
      </vt:variant>
      <vt:variant>
        <vt:i4>1179707</vt:i4>
      </vt:variant>
      <vt:variant>
        <vt:i4>38</vt:i4>
      </vt:variant>
      <vt:variant>
        <vt:i4>0</vt:i4>
      </vt:variant>
      <vt:variant>
        <vt:i4>5</vt:i4>
      </vt:variant>
      <vt:variant>
        <vt:lpwstr/>
      </vt:variant>
      <vt:variant>
        <vt:lpwstr>_Toc239326231</vt:lpwstr>
      </vt:variant>
      <vt:variant>
        <vt:i4>1179707</vt:i4>
      </vt:variant>
      <vt:variant>
        <vt:i4>32</vt:i4>
      </vt:variant>
      <vt:variant>
        <vt:i4>0</vt:i4>
      </vt:variant>
      <vt:variant>
        <vt:i4>5</vt:i4>
      </vt:variant>
      <vt:variant>
        <vt:lpwstr/>
      </vt:variant>
      <vt:variant>
        <vt:lpwstr>_Toc239326230</vt:lpwstr>
      </vt:variant>
      <vt:variant>
        <vt:i4>1245243</vt:i4>
      </vt:variant>
      <vt:variant>
        <vt:i4>26</vt:i4>
      </vt:variant>
      <vt:variant>
        <vt:i4>0</vt:i4>
      </vt:variant>
      <vt:variant>
        <vt:i4>5</vt:i4>
      </vt:variant>
      <vt:variant>
        <vt:lpwstr/>
      </vt:variant>
      <vt:variant>
        <vt:lpwstr>_Toc239326229</vt:lpwstr>
      </vt:variant>
      <vt:variant>
        <vt:i4>1245243</vt:i4>
      </vt:variant>
      <vt:variant>
        <vt:i4>20</vt:i4>
      </vt:variant>
      <vt:variant>
        <vt:i4>0</vt:i4>
      </vt:variant>
      <vt:variant>
        <vt:i4>5</vt:i4>
      </vt:variant>
      <vt:variant>
        <vt:lpwstr/>
      </vt:variant>
      <vt:variant>
        <vt:lpwstr>_Toc239326228</vt:lpwstr>
      </vt:variant>
      <vt:variant>
        <vt:i4>1245243</vt:i4>
      </vt:variant>
      <vt:variant>
        <vt:i4>14</vt:i4>
      </vt:variant>
      <vt:variant>
        <vt:i4>0</vt:i4>
      </vt:variant>
      <vt:variant>
        <vt:i4>5</vt:i4>
      </vt:variant>
      <vt:variant>
        <vt:lpwstr/>
      </vt:variant>
      <vt:variant>
        <vt:lpwstr>_Toc239326227</vt:lpwstr>
      </vt:variant>
      <vt:variant>
        <vt:i4>1245243</vt:i4>
      </vt:variant>
      <vt:variant>
        <vt:i4>8</vt:i4>
      </vt:variant>
      <vt:variant>
        <vt:i4>0</vt:i4>
      </vt:variant>
      <vt:variant>
        <vt:i4>5</vt:i4>
      </vt:variant>
      <vt:variant>
        <vt:lpwstr/>
      </vt:variant>
      <vt:variant>
        <vt:lpwstr>_Toc239326226</vt:lpwstr>
      </vt:variant>
      <vt:variant>
        <vt:i4>1245243</vt:i4>
      </vt:variant>
      <vt:variant>
        <vt:i4>2</vt:i4>
      </vt:variant>
      <vt:variant>
        <vt:i4>0</vt:i4>
      </vt:variant>
      <vt:variant>
        <vt:i4>5</vt:i4>
      </vt:variant>
      <vt:variant>
        <vt:lpwstr/>
      </vt:variant>
      <vt:variant>
        <vt:lpwstr>_Toc2393262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ed solutions Unit 3A</dc:title>
  <dc:creator>Jill Savage</dc:creator>
  <cp:lastModifiedBy>Vicki Fang</cp:lastModifiedBy>
  <cp:revision>4</cp:revision>
  <dcterms:created xsi:type="dcterms:W3CDTF">2011-02-15T00:47:00Z</dcterms:created>
  <dcterms:modified xsi:type="dcterms:W3CDTF">2012-06-05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E5CE97F000524196F519D17B7C69CD</vt:lpwstr>
  </property>
</Properties>
</file>